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EF26B2E" w14:textId="77777777" w:rsidR="003F77E7" w:rsidRDefault="003F77E7">
      <w:pPr>
        <w:ind w:firstLine="480"/>
      </w:pPr>
    </w:p>
    <w:p w14:paraId="4506AA5D" w14:textId="77777777" w:rsidR="003F77E7" w:rsidRDefault="00000000">
      <w:pPr>
        <w:pStyle w:val="1"/>
        <w:spacing w:after="312"/>
      </w:pPr>
      <w:r>
        <w:rPr>
          <w:rFonts w:hint="eastAsia"/>
        </w:rPr>
        <w:t>第一次作业</w:t>
      </w:r>
    </w:p>
    <w:p w14:paraId="2BC285C8" w14:textId="77777777" w:rsidR="003F77E7" w:rsidRDefault="00000000">
      <w:pPr>
        <w:ind w:firstLine="480"/>
      </w:pPr>
      <w:r>
        <w:rPr>
          <w:rFonts w:hint="eastAsia"/>
          <w:noProof/>
        </w:rPr>
        <w:drawing>
          <wp:inline distT="0" distB="0" distL="114300" distR="114300" wp14:anchorId="723E72AC" wp14:editId="60C2328F">
            <wp:extent cx="4706620" cy="3536315"/>
            <wp:effectExtent l="0" t="0" r="5080" b="6985"/>
            <wp:docPr id="461"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 name="图片 93"/>
                    <pic:cNvPicPr>
                      <a:picLocks noChangeAspect="1"/>
                    </pic:cNvPicPr>
                  </pic:nvPicPr>
                  <pic:blipFill>
                    <a:blip r:embed="rId8"/>
                    <a:stretch>
                      <a:fillRect/>
                    </a:stretch>
                  </pic:blipFill>
                  <pic:spPr>
                    <a:xfrm>
                      <a:off x="0" y="0"/>
                      <a:ext cx="4706620" cy="3536315"/>
                    </a:xfrm>
                    <a:prstGeom prst="rect">
                      <a:avLst/>
                    </a:prstGeom>
                    <a:noFill/>
                    <a:ln>
                      <a:noFill/>
                    </a:ln>
                  </pic:spPr>
                </pic:pic>
              </a:graphicData>
            </a:graphic>
          </wp:inline>
        </w:drawing>
      </w:r>
    </w:p>
    <w:p w14:paraId="609314E2" w14:textId="77777777" w:rsidR="003F77E7" w:rsidRDefault="00000000">
      <w:pPr>
        <w:ind w:firstLineChars="0" w:firstLine="0"/>
      </w:pPr>
      <w:r>
        <w:rPr>
          <w:rFonts w:hint="eastAsia"/>
        </w:rPr>
        <w:t>1</w:t>
      </w:r>
      <w:r>
        <w:rPr>
          <w:rFonts w:hint="eastAsia"/>
        </w:rPr>
        <w:t>、</w:t>
      </w:r>
      <w:r>
        <w:t>画出测试系统的框图，并说明各部分的作用</w:t>
      </w:r>
    </w:p>
    <w:p w14:paraId="05950A08" w14:textId="77777777" w:rsidR="003F77E7" w:rsidRDefault="00000000">
      <w:pPr>
        <w:ind w:firstLineChars="0" w:firstLine="0"/>
      </w:pPr>
      <w:r>
        <w:rPr>
          <w:noProof/>
        </w:rPr>
        <w:drawing>
          <wp:inline distT="0" distB="0" distL="114300" distR="114300" wp14:anchorId="151A7E61" wp14:editId="346F0E54">
            <wp:extent cx="5270500" cy="3340735"/>
            <wp:effectExtent l="0" t="0" r="0" b="1206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9"/>
                    <a:stretch>
                      <a:fillRect/>
                    </a:stretch>
                  </pic:blipFill>
                  <pic:spPr>
                    <a:xfrm>
                      <a:off x="0" y="0"/>
                      <a:ext cx="5270500" cy="3340735"/>
                    </a:xfrm>
                    <a:prstGeom prst="rect">
                      <a:avLst/>
                    </a:prstGeom>
                    <a:noFill/>
                    <a:ln>
                      <a:noFill/>
                    </a:ln>
                  </pic:spPr>
                </pic:pic>
              </a:graphicData>
            </a:graphic>
          </wp:inline>
        </w:drawing>
      </w:r>
    </w:p>
    <w:p w14:paraId="41AE85E9" w14:textId="77777777" w:rsidR="003F77E7" w:rsidRDefault="00000000">
      <w:pPr>
        <w:ind w:firstLineChars="0" w:firstLine="0"/>
      </w:pPr>
      <w:r>
        <w:t>激励装置</w:t>
      </w:r>
      <w:r>
        <w:t>:</w:t>
      </w:r>
      <w:r>
        <w:t>通过其使被测对象处于易于表征所需参量特性的状态中，以便有效地检测载有这些信息的信号。</w:t>
      </w:r>
    </w:p>
    <w:p w14:paraId="5F540D8A" w14:textId="77777777" w:rsidR="003F77E7" w:rsidRDefault="003F77E7">
      <w:pPr>
        <w:ind w:firstLineChars="0" w:firstLine="0"/>
      </w:pPr>
    </w:p>
    <w:p w14:paraId="3698556E" w14:textId="77777777" w:rsidR="003F77E7" w:rsidRDefault="00000000">
      <w:pPr>
        <w:ind w:firstLineChars="0" w:firstLine="0"/>
      </w:pPr>
      <w:r>
        <w:lastRenderedPageBreak/>
        <w:t>传感器</w:t>
      </w:r>
      <w:r>
        <w:t>:</w:t>
      </w:r>
      <w:r>
        <w:t>完成非电量信号向电量信号的转换，实现信号的拾取。</w:t>
      </w:r>
    </w:p>
    <w:p w14:paraId="0D121ED4" w14:textId="77777777" w:rsidR="003F77E7" w:rsidRDefault="003F77E7">
      <w:pPr>
        <w:ind w:firstLineChars="0" w:firstLine="0"/>
      </w:pPr>
    </w:p>
    <w:p w14:paraId="0B355188" w14:textId="77777777" w:rsidR="003F77E7" w:rsidRDefault="00000000">
      <w:pPr>
        <w:ind w:firstLineChars="0" w:firstLine="0"/>
      </w:pPr>
      <w:r>
        <w:t>信号调理</w:t>
      </w:r>
      <w:r>
        <w:t>:</w:t>
      </w:r>
      <w:r>
        <w:t>把信号转换为更易于传输和处理的形式，包括放大、滤波（</w:t>
      </w:r>
      <w:proofErr w:type="gramStart"/>
      <w:r>
        <w:t>抗混滤波</w:t>
      </w:r>
      <w:proofErr w:type="gramEnd"/>
      <w:r>
        <w:t>）和隔直等。</w:t>
      </w:r>
    </w:p>
    <w:p w14:paraId="17858FD2" w14:textId="77777777" w:rsidR="003F77E7" w:rsidRDefault="003F77E7">
      <w:pPr>
        <w:ind w:firstLineChars="0" w:firstLine="0"/>
      </w:pPr>
    </w:p>
    <w:p w14:paraId="79EB34B7" w14:textId="77777777" w:rsidR="003F77E7" w:rsidRDefault="00000000">
      <w:pPr>
        <w:ind w:firstLineChars="0" w:firstLine="0"/>
      </w:pPr>
      <w:r>
        <w:t>信号处理</w:t>
      </w:r>
      <w:r>
        <w:t>:</w:t>
      </w:r>
      <w:r>
        <w:t>对信号的某种加工和变换，如滤波、变换和分析等。主要为了：消除信号多余部分；滤除噪声和干扰，提高信噪比；转换为直观和易于接受的形式确定其特征参数。</w:t>
      </w:r>
    </w:p>
    <w:p w14:paraId="4F5250FB" w14:textId="77777777" w:rsidR="003F77E7" w:rsidRDefault="003F77E7">
      <w:pPr>
        <w:ind w:firstLineChars="0" w:firstLine="0"/>
      </w:pPr>
    </w:p>
    <w:p w14:paraId="23F99ACE" w14:textId="77777777" w:rsidR="003F77E7" w:rsidRDefault="00000000">
      <w:pPr>
        <w:ind w:firstLineChars="0" w:firstLine="0"/>
      </w:pPr>
      <w:r>
        <w:t>输出</w:t>
      </w:r>
      <w:r>
        <w:t>:</w:t>
      </w:r>
      <w:r>
        <w:t>以友好、直观和生动的形式输出结果，便于进一步应用。</w:t>
      </w:r>
    </w:p>
    <w:p w14:paraId="39B4A0B6" w14:textId="77777777" w:rsidR="003F77E7" w:rsidRDefault="003F77E7">
      <w:pPr>
        <w:ind w:firstLineChars="0" w:firstLine="0"/>
      </w:pPr>
    </w:p>
    <w:p w14:paraId="618631B8" w14:textId="77777777" w:rsidR="003F77E7" w:rsidRDefault="003F77E7">
      <w:pPr>
        <w:ind w:firstLineChars="0" w:firstLine="0"/>
      </w:pPr>
    </w:p>
    <w:p w14:paraId="742E443F" w14:textId="77777777" w:rsidR="003F77E7" w:rsidRDefault="003F77E7">
      <w:pPr>
        <w:ind w:firstLineChars="0" w:firstLine="0"/>
      </w:pPr>
    </w:p>
    <w:p w14:paraId="2DFD0E03" w14:textId="77777777" w:rsidR="003F77E7" w:rsidRDefault="003F77E7">
      <w:pPr>
        <w:ind w:firstLineChars="0" w:firstLine="0"/>
      </w:pPr>
    </w:p>
    <w:p w14:paraId="600F5CEF" w14:textId="77777777" w:rsidR="003F77E7" w:rsidRDefault="003F77E7">
      <w:pPr>
        <w:ind w:firstLineChars="0" w:firstLine="0"/>
      </w:pPr>
    </w:p>
    <w:p w14:paraId="486D207B" w14:textId="77777777" w:rsidR="003F77E7" w:rsidRDefault="00000000">
      <w:pPr>
        <w:numPr>
          <w:ilvl w:val="0"/>
          <w:numId w:val="2"/>
        </w:numPr>
        <w:ind w:firstLine="480"/>
      </w:pPr>
      <w:proofErr w:type="gramStart"/>
      <w:r>
        <w:rPr>
          <w:rFonts w:hint="eastAsia"/>
        </w:rPr>
        <w:t>请证明</w:t>
      </w:r>
      <w:r>
        <w:t>双</w:t>
      </w:r>
      <w:proofErr w:type="gramEnd"/>
      <w:r>
        <w:t>边幅频谱为偶函数，而双边相频谱为奇函数</w:t>
      </w:r>
    </w:p>
    <w:p w14:paraId="1D83D87E" w14:textId="77777777" w:rsidR="003F77E7" w:rsidRDefault="00000000">
      <w:pPr>
        <w:ind w:firstLineChars="0" w:firstLine="0"/>
      </w:pPr>
      <w:r>
        <w:t>幅频谱</w:t>
      </w:r>
      <w:r>
        <w:t>:|X(f)</w:t>
      </w:r>
      <w:r>
        <w:rPr>
          <w:rFonts w:hint="eastAsia"/>
        </w:rPr>
        <w:t>|</w:t>
      </w:r>
    </w:p>
    <w:p w14:paraId="66150A06" w14:textId="77777777" w:rsidR="003F77E7" w:rsidRDefault="00000000">
      <w:pPr>
        <w:ind w:firstLineChars="0" w:firstLine="0"/>
      </w:pPr>
      <w:r>
        <w:t>相频谱</w:t>
      </w:r>
      <w:r>
        <w:t>:∠X(f)</w:t>
      </w:r>
    </w:p>
    <w:p w14:paraId="502E877B" w14:textId="77777777" w:rsidR="003F77E7" w:rsidRDefault="00000000">
      <w:pPr>
        <w:ind w:firstLineChars="0" w:firstLine="0"/>
      </w:pPr>
      <w:r>
        <w:t>傅里叶变换的基本性质之一是复数信号在频域的共轭对称性</w:t>
      </w:r>
    </w:p>
    <w:p w14:paraId="24106AD4" w14:textId="77777777" w:rsidR="003F77E7" w:rsidRDefault="00000000">
      <w:pPr>
        <w:ind w:firstLineChars="0" w:firstLine="0"/>
      </w:pPr>
      <w:r>
        <w:rPr>
          <w:noProof/>
        </w:rPr>
        <w:drawing>
          <wp:inline distT="0" distB="0" distL="114300" distR="114300" wp14:anchorId="2385841C" wp14:editId="5429E69C">
            <wp:extent cx="1377950" cy="438150"/>
            <wp:effectExtent l="0" t="0" r="635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
                    <a:stretch>
                      <a:fillRect/>
                    </a:stretch>
                  </pic:blipFill>
                  <pic:spPr>
                    <a:xfrm>
                      <a:off x="0" y="0"/>
                      <a:ext cx="1377950" cy="438150"/>
                    </a:xfrm>
                    <a:prstGeom prst="rect">
                      <a:avLst/>
                    </a:prstGeom>
                    <a:noFill/>
                    <a:ln>
                      <a:noFill/>
                    </a:ln>
                  </pic:spPr>
                </pic:pic>
              </a:graphicData>
            </a:graphic>
          </wp:inline>
        </w:drawing>
      </w:r>
    </w:p>
    <w:p w14:paraId="24DF0522" w14:textId="77777777" w:rsidR="003F77E7" w:rsidRDefault="00000000">
      <w:pPr>
        <w:ind w:firstLineChars="0" w:firstLine="0"/>
      </w:pPr>
      <w:r>
        <w:rPr>
          <w:noProof/>
        </w:rPr>
        <w:drawing>
          <wp:inline distT="0" distB="0" distL="114300" distR="114300" wp14:anchorId="6680D09A" wp14:editId="76CF8D4B">
            <wp:extent cx="2959100" cy="501650"/>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1"/>
                    <a:stretch>
                      <a:fillRect/>
                    </a:stretch>
                  </pic:blipFill>
                  <pic:spPr>
                    <a:xfrm>
                      <a:off x="0" y="0"/>
                      <a:ext cx="2959100" cy="501650"/>
                    </a:xfrm>
                    <a:prstGeom prst="rect">
                      <a:avLst/>
                    </a:prstGeom>
                    <a:noFill/>
                    <a:ln>
                      <a:noFill/>
                    </a:ln>
                  </pic:spPr>
                </pic:pic>
              </a:graphicData>
            </a:graphic>
          </wp:inline>
        </w:drawing>
      </w:r>
    </w:p>
    <w:p w14:paraId="1AD4B315" w14:textId="77777777" w:rsidR="003F77E7" w:rsidRDefault="00000000">
      <w:pPr>
        <w:ind w:firstLineChars="0" w:firstLine="0"/>
      </w:pPr>
      <w:r>
        <w:rPr>
          <w:noProof/>
        </w:rPr>
        <w:drawing>
          <wp:inline distT="0" distB="0" distL="114300" distR="114300" wp14:anchorId="136C5EED" wp14:editId="3F825422">
            <wp:extent cx="3187700" cy="43815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2"/>
                    <a:stretch>
                      <a:fillRect/>
                    </a:stretch>
                  </pic:blipFill>
                  <pic:spPr>
                    <a:xfrm>
                      <a:off x="0" y="0"/>
                      <a:ext cx="3187700" cy="438150"/>
                    </a:xfrm>
                    <a:prstGeom prst="rect">
                      <a:avLst/>
                    </a:prstGeom>
                    <a:noFill/>
                    <a:ln>
                      <a:noFill/>
                    </a:ln>
                  </pic:spPr>
                </pic:pic>
              </a:graphicData>
            </a:graphic>
          </wp:inline>
        </w:drawing>
      </w:r>
    </w:p>
    <w:p w14:paraId="6CE6FC46" w14:textId="77777777" w:rsidR="003F77E7" w:rsidRDefault="00000000">
      <w:pPr>
        <w:ind w:firstLineChars="0" w:firstLine="0"/>
      </w:pPr>
      <w:r>
        <w:t>由于共轭复数的实部相同，虚部仅改变符号</w:t>
      </w:r>
    </w:p>
    <w:p w14:paraId="74690CDA" w14:textId="77777777" w:rsidR="003F77E7" w:rsidRDefault="00000000">
      <w:pPr>
        <w:ind w:firstLineChars="0" w:firstLine="0"/>
      </w:pPr>
      <w:r>
        <w:rPr>
          <w:noProof/>
        </w:rPr>
        <w:drawing>
          <wp:inline distT="0" distB="0" distL="114300" distR="114300" wp14:anchorId="05E27260" wp14:editId="5B4A6E11">
            <wp:extent cx="5274310" cy="940435"/>
            <wp:effectExtent l="0" t="0" r="8890" b="1206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3"/>
                    <a:stretch>
                      <a:fillRect/>
                    </a:stretch>
                  </pic:blipFill>
                  <pic:spPr>
                    <a:xfrm>
                      <a:off x="0" y="0"/>
                      <a:ext cx="5274310" cy="940435"/>
                    </a:xfrm>
                    <a:prstGeom prst="rect">
                      <a:avLst/>
                    </a:prstGeom>
                    <a:noFill/>
                    <a:ln>
                      <a:noFill/>
                    </a:ln>
                  </pic:spPr>
                </pic:pic>
              </a:graphicData>
            </a:graphic>
          </wp:inline>
        </w:drawing>
      </w:r>
    </w:p>
    <w:p w14:paraId="7D1EF81C" w14:textId="77777777" w:rsidR="003F77E7" w:rsidRDefault="003F77E7">
      <w:pPr>
        <w:ind w:firstLineChars="0" w:firstLine="0"/>
      </w:pPr>
    </w:p>
    <w:p w14:paraId="28214030" w14:textId="77777777" w:rsidR="003F77E7" w:rsidRDefault="00000000">
      <w:pPr>
        <w:ind w:firstLineChars="0" w:firstLine="0"/>
      </w:pPr>
      <w:r>
        <w:rPr>
          <w:noProof/>
        </w:rPr>
        <w:drawing>
          <wp:inline distT="0" distB="0" distL="114300" distR="114300" wp14:anchorId="516D6DEC" wp14:editId="6E1ED837">
            <wp:extent cx="3048000" cy="425450"/>
            <wp:effectExtent l="0" t="0" r="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4"/>
                    <a:stretch>
                      <a:fillRect/>
                    </a:stretch>
                  </pic:blipFill>
                  <pic:spPr>
                    <a:xfrm>
                      <a:off x="0" y="0"/>
                      <a:ext cx="3048000" cy="425450"/>
                    </a:xfrm>
                    <a:prstGeom prst="rect">
                      <a:avLst/>
                    </a:prstGeom>
                    <a:noFill/>
                    <a:ln>
                      <a:noFill/>
                    </a:ln>
                  </pic:spPr>
                </pic:pic>
              </a:graphicData>
            </a:graphic>
          </wp:inline>
        </w:drawing>
      </w:r>
    </w:p>
    <w:p w14:paraId="1EA82836" w14:textId="77777777" w:rsidR="003F77E7" w:rsidRDefault="00000000">
      <w:pPr>
        <w:ind w:firstLineChars="0" w:firstLine="0"/>
      </w:pPr>
      <w:r>
        <w:rPr>
          <w:noProof/>
        </w:rPr>
        <w:drawing>
          <wp:inline distT="0" distB="0" distL="114300" distR="114300" wp14:anchorId="30599BE2" wp14:editId="78BE0823">
            <wp:extent cx="3295650" cy="368300"/>
            <wp:effectExtent l="0" t="0" r="635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5"/>
                    <a:stretch>
                      <a:fillRect/>
                    </a:stretch>
                  </pic:blipFill>
                  <pic:spPr>
                    <a:xfrm>
                      <a:off x="0" y="0"/>
                      <a:ext cx="3295650" cy="368300"/>
                    </a:xfrm>
                    <a:prstGeom prst="rect">
                      <a:avLst/>
                    </a:prstGeom>
                    <a:noFill/>
                    <a:ln>
                      <a:noFill/>
                    </a:ln>
                  </pic:spPr>
                </pic:pic>
              </a:graphicData>
            </a:graphic>
          </wp:inline>
        </w:drawing>
      </w:r>
    </w:p>
    <w:p w14:paraId="341B70FE" w14:textId="77777777" w:rsidR="003F77E7" w:rsidRDefault="00000000">
      <w:pPr>
        <w:ind w:firstLineChars="0" w:firstLine="0"/>
      </w:pPr>
      <w:r>
        <w:rPr>
          <w:noProof/>
        </w:rPr>
        <w:lastRenderedPageBreak/>
        <w:drawing>
          <wp:inline distT="0" distB="0" distL="114300" distR="114300" wp14:anchorId="2D4B1B28" wp14:editId="355D8B7F">
            <wp:extent cx="5273675" cy="965200"/>
            <wp:effectExtent l="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6"/>
                    <a:stretch>
                      <a:fillRect/>
                    </a:stretch>
                  </pic:blipFill>
                  <pic:spPr>
                    <a:xfrm>
                      <a:off x="0" y="0"/>
                      <a:ext cx="5273675" cy="965200"/>
                    </a:xfrm>
                    <a:prstGeom prst="rect">
                      <a:avLst/>
                    </a:prstGeom>
                    <a:noFill/>
                    <a:ln>
                      <a:noFill/>
                    </a:ln>
                  </pic:spPr>
                </pic:pic>
              </a:graphicData>
            </a:graphic>
          </wp:inline>
        </w:drawing>
      </w:r>
    </w:p>
    <w:p w14:paraId="1BCA7DCB" w14:textId="77777777" w:rsidR="003F77E7" w:rsidRDefault="003F77E7">
      <w:pPr>
        <w:ind w:firstLineChars="0" w:firstLine="0"/>
      </w:pPr>
    </w:p>
    <w:p w14:paraId="42488D18" w14:textId="77777777" w:rsidR="003F77E7" w:rsidRDefault="00000000">
      <w:pPr>
        <w:ind w:firstLineChars="0" w:firstLine="0"/>
      </w:pPr>
      <w:r>
        <w:t>双边</w:t>
      </w:r>
      <w:proofErr w:type="gramStart"/>
      <w:r>
        <w:t>谱显示</w:t>
      </w:r>
      <w:proofErr w:type="gramEnd"/>
      <w:r>
        <w:t>了正负频率成分，是对整个频率轴（包括正频率和负频率）的分析。双边谱常用于处理复信号和分析信号的对称性。</w:t>
      </w:r>
    </w:p>
    <w:p w14:paraId="74599BF8" w14:textId="77777777" w:rsidR="003F77E7" w:rsidRDefault="003F77E7">
      <w:pPr>
        <w:ind w:firstLineChars="0" w:firstLine="0"/>
      </w:pPr>
    </w:p>
    <w:p w14:paraId="2CC17986" w14:textId="77777777" w:rsidR="003F77E7" w:rsidRDefault="00000000">
      <w:pPr>
        <w:ind w:firstLineChars="0" w:firstLine="0"/>
      </w:pPr>
      <w:r>
        <w:t>单边谱仅显示非负频率（正频率）的成分，常用于分析实信号，因为实信号的负频率部分可以通过对称性推导得到。</w:t>
      </w:r>
    </w:p>
    <w:p w14:paraId="155FCA0C" w14:textId="77777777" w:rsidR="003F77E7" w:rsidRDefault="00000000">
      <w:pPr>
        <w:ind w:firstLineChars="0" w:firstLine="0"/>
      </w:pPr>
      <w:r>
        <w:t>幅</w:t>
      </w:r>
      <w:proofErr w:type="gramStart"/>
      <w:r>
        <w:t>频谱只</w:t>
      </w:r>
      <w:proofErr w:type="gramEnd"/>
      <w:r>
        <w:t>显示正频率部分，幅值往往会加倍以便总能量匹配。定义为：</w:t>
      </w:r>
    </w:p>
    <w:p w14:paraId="16D6E2F6" w14:textId="77777777" w:rsidR="003F77E7" w:rsidRDefault="00000000">
      <w:pPr>
        <w:ind w:firstLineChars="0" w:firstLine="0"/>
      </w:pPr>
      <w:r>
        <w:rPr>
          <w:noProof/>
        </w:rPr>
        <w:drawing>
          <wp:inline distT="0" distB="0" distL="114300" distR="114300" wp14:anchorId="60BD694B" wp14:editId="5D7D3A23">
            <wp:extent cx="2806700" cy="5588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7"/>
                    <a:stretch>
                      <a:fillRect/>
                    </a:stretch>
                  </pic:blipFill>
                  <pic:spPr>
                    <a:xfrm>
                      <a:off x="0" y="0"/>
                      <a:ext cx="2806700" cy="558800"/>
                    </a:xfrm>
                    <a:prstGeom prst="rect">
                      <a:avLst/>
                    </a:prstGeom>
                    <a:noFill/>
                    <a:ln>
                      <a:noFill/>
                    </a:ln>
                  </pic:spPr>
                </pic:pic>
              </a:graphicData>
            </a:graphic>
          </wp:inline>
        </w:drawing>
      </w:r>
    </w:p>
    <w:p w14:paraId="4CCDBE79" w14:textId="77777777" w:rsidR="003F77E7" w:rsidRDefault="00000000">
      <w:pPr>
        <w:ind w:firstLineChars="0" w:firstLine="0"/>
      </w:pPr>
      <w:r>
        <w:t>相频谱通常仅</w:t>
      </w:r>
      <w:proofErr w:type="gramStart"/>
      <w:r>
        <w:t>考虑正</w:t>
      </w:r>
      <w:proofErr w:type="gramEnd"/>
      <w:r>
        <w:t>频率部分。</w:t>
      </w:r>
    </w:p>
    <w:p w14:paraId="0C111043" w14:textId="77777777" w:rsidR="003F77E7" w:rsidRDefault="003F77E7">
      <w:pPr>
        <w:ind w:firstLineChars="0" w:firstLine="0"/>
      </w:pPr>
    </w:p>
    <w:p w14:paraId="05A987D3" w14:textId="464BA2DF" w:rsidR="003F77E7" w:rsidRDefault="00000000">
      <w:pPr>
        <w:ind w:firstLineChars="0" w:firstLine="0"/>
      </w:pPr>
      <w:r>
        <w:rPr>
          <w:rFonts w:hint="eastAsia"/>
        </w:rPr>
        <w:t>所以双边</w:t>
      </w:r>
      <w:proofErr w:type="gramStart"/>
      <w:r>
        <w:rPr>
          <w:rFonts w:hint="eastAsia"/>
        </w:rPr>
        <w:t>谱展示</w:t>
      </w:r>
      <w:proofErr w:type="gramEnd"/>
      <w:r>
        <w:rPr>
          <w:rFonts w:hint="eastAsia"/>
        </w:rPr>
        <w:t>频域的全貌，包含正负频率</w:t>
      </w:r>
      <w:r w:rsidR="00C04182">
        <w:rPr>
          <w:rFonts w:hint="eastAsia"/>
        </w:rPr>
        <w:t>，</w:t>
      </w:r>
      <w:r>
        <w:rPr>
          <w:rFonts w:hint="eastAsia"/>
        </w:rPr>
        <w:t>适用于复数信号。</w:t>
      </w:r>
      <w:proofErr w:type="gramStart"/>
      <w:r>
        <w:rPr>
          <w:rFonts w:hint="eastAsia"/>
        </w:rPr>
        <w:t>单边谱只包含</w:t>
      </w:r>
      <w:proofErr w:type="gramEnd"/>
      <w:r>
        <w:rPr>
          <w:rFonts w:hint="eastAsia"/>
        </w:rPr>
        <w:t>正频率，适用于实信号且计算简化。</w:t>
      </w:r>
    </w:p>
    <w:p w14:paraId="53CC66F1" w14:textId="77777777" w:rsidR="003F77E7" w:rsidRDefault="003F77E7">
      <w:pPr>
        <w:ind w:firstLineChars="0" w:firstLine="0"/>
      </w:pPr>
    </w:p>
    <w:p w14:paraId="63961BB7" w14:textId="77777777" w:rsidR="003F77E7" w:rsidRDefault="00000000">
      <w:pPr>
        <w:numPr>
          <w:ilvl w:val="0"/>
          <w:numId w:val="2"/>
        </w:numPr>
        <w:ind w:firstLine="480"/>
      </w:pPr>
      <w:r>
        <w:t>正弦整流信号如下图所示，请对其进行</w:t>
      </w:r>
      <w:proofErr w:type="gramStart"/>
      <w:r>
        <w:t>复指数基</w:t>
      </w:r>
      <w:proofErr w:type="gramEnd"/>
      <w:r>
        <w:t>展开，并绘出双边谱和单边谱。</w:t>
      </w:r>
    </w:p>
    <w:p w14:paraId="10B23877" w14:textId="77777777" w:rsidR="003F77E7" w:rsidRDefault="00000000">
      <w:pPr>
        <w:ind w:firstLineChars="0" w:firstLine="0"/>
      </w:pPr>
      <w:r>
        <w:rPr>
          <w:noProof/>
        </w:rPr>
        <w:drawing>
          <wp:inline distT="0" distB="0" distL="114300" distR="114300" wp14:anchorId="282C2D07" wp14:editId="41C836FE">
            <wp:extent cx="4487545" cy="1613535"/>
            <wp:effectExtent l="0" t="0" r="8255" b="12065"/>
            <wp:docPr id="5325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55" name="Picture 8"/>
                    <pic:cNvPicPr>
                      <a:picLocks noChangeAspect="1"/>
                    </pic:cNvPicPr>
                  </pic:nvPicPr>
                  <pic:blipFill>
                    <a:blip r:embed="rId18"/>
                    <a:stretch>
                      <a:fillRect/>
                    </a:stretch>
                  </pic:blipFill>
                  <pic:spPr>
                    <a:xfrm>
                      <a:off x="0" y="0"/>
                      <a:ext cx="4487545" cy="1613535"/>
                    </a:xfrm>
                    <a:prstGeom prst="rect">
                      <a:avLst/>
                    </a:prstGeom>
                    <a:noFill/>
                    <a:ln w="12700">
                      <a:noFill/>
                    </a:ln>
                  </pic:spPr>
                </pic:pic>
              </a:graphicData>
            </a:graphic>
          </wp:inline>
        </w:drawing>
      </w:r>
    </w:p>
    <w:p w14:paraId="202CDFCF" w14:textId="77777777" w:rsidR="003F77E7" w:rsidRDefault="00000000">
      <w:pPr>
        <w:ind w:firstLineChars="0" w:firstLine="0"/>
      </w:pPr>
      <w:r>
        <w:rPr>
          <w:noProof/>
        </w:rPr>
        <w:drawing>
          <wp:inline distT="0" distB="0" distL="114300" distR="114300" wp14:anchorId="38F272C2" wp14:editId="48295711">
            <wp:extent cx="1238250" cy="342900"/>
            <wp:effectExtent l="0" t="0" r="635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9"/>
                    <a:stretch>
                      <a:fillRect/>
                    </a:stretch>
                  </pic:blipFill>
                  <pic:spPr>
                    <a:xfrm>
                      <a:off x="0" y="0"/>
                      <a:ext cx="1238250" cy="342900"/>
                    </a:xfrm>
                    <a:prstGeom prst="rect">
                      <a:avLst/>
                    </a:prstGeom>
                    <a:noFill/>
                    <a:ln>
                      <a:noFill/>
                    </a:ln>
                  </pic:spPr>
                </pic:pic>
              </a:graphicData>
            </a:graphic>
          </wp:inline>
        </w:drawing>
      </w:r>
      <w:r>
        <w:rPr>
          <w:rFonts w:hint="eastAsia"/>
        </w:rPr>
        <w:t xml:space="preserve"> </w:t>
      </w:r>
    </w:p>
    <w:p w14:paraId="7492D2FA" w14:textId="77777777" w:rsidR="003F77E7" w:rsidRDefault="00000000">
      <w:pPr>
        <w:ind w:firstLineChars="0" w:firstLine="0"/>
      </w:pPr>
      <w:r>
        <w:rPr>
          <w:rFonts w:hint="eastAsia"/>
        </w:rPr>
        <w:t>W0=2*pi/T0</w:t>
      </w:r>
    </w:p>
    <w:p w14:paraId="3FB4A54D" w14:textId="77777777" w:rsidR="003F77E7" w:rsidRDefault="00000000">
      <w:pPr>
        <w:ind w:firstLineChars="0" w:firstLine="0"/>
      </w:pPr>
      <w:r>
        <w:rPr>
          <w:rFonts w:hint="eastAsia"/>
        </w:rPr>
        <w:t>傅里叶级数：</w:t>
      </w:r>
    </w:p>
    <w:p w14:paraId="103644C8" w14:textId="77777777" w:rsidR="003F77E7" w:rsidRDefault="003F77E7">
      <w:pPr>
        <w:ind w:firstLineChars="0" w:firstLine="0"/>
      </w:pPr>
    </w:p>
    <w:p w14:paraId="0CF95CEA" w14:textId="77777777" w:rsidR="003F77E7" w:rsidRDefault="00000000">
      <w:pPr>
        <w:ind w:firstLineChars="0" w:firstLine="0"/>
      </w:pPr>
      <w:r>
        <w:rPr>
          <w:noProof/>
        </w:rPr>
        <w:drawing>
          <wp:inline distT="0" distB="0" distL="114300" distR="114300" wp14:anchorId="74FDF1CD" wp14:editId="4D324261">
            <wp:extent cx="1809750" cy="742950"/>
            <wp:effectExtent l="0" t="0" r="635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0"/>
                    <a:stretch>
                      <a:fillRect/>
                    </a:stretch>
                  </pic:blipFill>
                  <pic:spPr>
                    <a:xfrm>
                      <a:off x="0" y="0"/>
                      <a:ext cx="1809750" cy="742950"/>
                    </a:xfrm>
                    <a:prstGeom prst="rect">
                      <a:avLst/>
                    </a:prstGeom>
                    <a:noFill/>
                    <a:ln>
                      <a:noFill/>
                    </a:ln>
                  </pic:spPr>
                </pic:pic>
              </a:graphicData>
            </a:graphic>
          </wp:inline>
        </w:drawing>
      </w:r>
      <w:r>
        <w:rPr>
          <w:noProof/>
        </w:rPr>
        <w:drawing>
          <wp:inline distT="0" distB="0" distL="114300" distR="114300" wp14:anchorId="1C29554A" wp14:editId="78B9A762">
            <wp:extent cx="2082800" cy="704850"/>
            <wp:effectExtent l="0" t="0" r="0" b="635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1"/>
                    <a:stretch>
                      <a:fillRect/>
                    </a:stretch>
                  </pic:blipFill>
                  <pic:spPr>
                    <a:xfrm>
                      <a:off x="0" y="0"/>
                      <a:ext cx="2082800" cy="704850"/>
                    </a:xfrm>
                    <a:prstGeom prst="rect">
                      <a:avLst/>
                    </a:prstGeom>
                    <a:noFill/>
                    <a:ln>
                      <a:noFill/>
                    </a:ln>
                  </pic:spPr>
                </pic:pic>
              </a:graphicData>
            </a:graphic>
          </wp:inline>
        </w:drawing>
      </w:r>
    </w:p>
    <w:p w14:paraId="556E2F95" w14:textId="77777777" w:rsidR="003F77E7" w:rsidRDefault="00000000">
      <w:pPr>
        <w:ind w:firstLineChars="0" w:firstLine="0"/>
      </w:pPr>
      <w:r>
        <w:rPr>
          <w:noProof/>
        </w:rPr>
        <w:lastRenderedPageBreak/>
        <w:drawing>
          <wp:inline distT="0" distB="0" distL="114300" distR="114300" wp14:anchorId="055760F4" wp14:editId="042F17FB">
            <wp:extent cx="2686050" cy="844550"/>
            <wp:effectExtent l="0" t="0" r="6350" b="635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2"/>
                    <a:stretch>
                      <a:fillRect/>
                    </a:stretch>
                  </pic:blipFill>
                  <pic:spPr>
                    <a:xfrm>
                      <a:off x="0" y="0"/>
                      <a:ext cx="2686050" cy="844550"/>
                    </a:xfrm>
                    <a:prstGeom prst="rect">
                      <a:avLst/>
                    </a:prstGeom>
                    <a:noFill/>
                    <a:ln>
                      <a:noFill/>
                    </a:ln>
                  </pic:spPr>
                </pic:pic>
              </a:graphicData>
            </a:graphic>
          </wp:inline>
        </w:drawing>
      </w:r>
    </w:p>
    <w:p w14:paraId="7F245844" w14:textId="77777777" w:rsidR="003F77E7" w:rsidRDefault="00000000">
      <w:pPr>
        <w:ind w:firstLineChars="0" w:firstLine="0"/>
      </w:pPr>
      <w:r>
        <w:rPr>
          <w:rFonts w:hint="eastAsia"/>
        </w:rPr>
        <w:t>分段积分：</w:t>
      </w:r>
    </w:p>
    <w:p w14:paraId="305B338C" w14:textId="77777777" w:rsidR="003F77E7" w:rsidRDefault="00000000">
      <w:pPr>
        <w:ind w:firstLineChars="0" w:firstLine="0"/>
      </w:pPr>
      <w:r>
        <w:rPr>
          <w:noProof/>
        </w:rPr>
        <w:drawing>
          <wp:inline distT="0" distB="0" distL="114300" distR="114300" wp14:anchorId="1DB7B986" wp14:editId="2C550C25">
            <wp:extent cx="4673600" cy="7239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3"/>
                    <a:stretch>
                      <a:fillRect/>
                    </a:stretch>
                  </pic:blipFill>
                  <pic:spPr>
                    <a:xfrm>
                      <a:off x="0" y="0"/>
                      <a:ext cx="4673600" cy="723900"/>
                    </a:xfrm>
                    <a:prstGeom prst="rect">
                      <a:avLst/>
                    </a:prstGeom>
                    <a:noFill/>
                    <a:ln>
                      <a:noFill/>
                    </a:ln>
                  </pic:spPr>
                </pic:pic>
              </a:graphicData>
            </a:graphic>
          </wp:inline>
        </w:drawing>
      </w:r>
    </w:p>
    <w:p w14:paraId="35D54BAA" w14:textId="77777777" w:rsidR="003F77E7" w:rsidRDefault="00000000">
      <w:pPr>
        <w:ind w:firstLineChars="0" w:firstLine="0"/>
      </w:pPr>
      <w:r>
        <w:rPr>
          <w:rFonts w:hint="eastAsia"/>
        </w:rPr>
        <w:t>算出</w:t>
      </w:r>
      <w:r>
        <w:rPr>
          <w:rFonts w:hint="eastAsia"/>
        </w:rPr>
        <w:t>C0</w:t>
      </w:r>
    </w:p>
    <w:p w14:paraId="52C48F60" w14:textId="77777777" w:rsidR="003F77E7" w:rsidRDefault="00000000">
      <w:pPr>
        <w:ind w:firstLineChars="0" w:firstLine="0"/>
      </w:pPr>
      <w:r>
        <w:rPr>
          <w:noProof/>
        </w:rPr>
        <w:drawing>
          <wp:inline distT="0" distB="0" distL="114300" distR="114300" wp14:anchorId="55BF9F56" wp14:editId="3350936A">
            <wp:extent cx="2336800" cy="615950"/>
            <wp:effectExtent l="0" t="0" r="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4"/>
                    <a:stretch>
                      <a:fillRect/>
                    </a:stretch>
                  </pic:blipFill>
                  <pic:spPr>
                    <a:xfrm>
                      <a:off x="0" y="0"/>
                      <a:ext cx="2336800" cy="615950"/>
                    </a:xfrm>
                    <a:prstGeom prst="rect">
                      <a:avLst/>
                    </a:prstGeom>
                    <a:noFill/>
                    <a:ln>
                      <a:noFill/>
                    </a:ln>
                  </pic:spPr>
                </pic:pic>
              </a:graphicData>
            </a:graphic>
          </wp:inline>
        </w:drawing>
      </w:r>
    </w:p>
    <w:p w14:paraId="59BD2ED0" w14:textId="77777777" w:rsidR="003F77E7" w:rsidRDefault="00000000">
      <w:pPr>
        <w:ind w:firstLineChars="0" w:firstLine="0"/>
      </w:pPr>
      <w:r>
        <w:rPr>
          <w:noProof/>
        </w:rPr>
        <w:drawing>
          <wp:inline distT="0" distB="0" distL="114300" distR="114300" wp14:anchorId="353415F0" wp14:editId="2A3A5628">
            <wp:extent cx="4295140" cy="5728970"/>
            <wp:effectExtent l="0" t="0" r="11430" b="10160"/>
            <wp:docPr id="16" name="图片 16" descr="微信图片_20240919194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微信图片_20240919194634"/>
                    <pic:cNvPicPr>
                      <a:picLocks noChangeAspect="1"/>
                    </pic:cNvPicPr>
                  </pic:nvPicPr>
                  <pic:blipFill>
                    <a:blip r:embed="rId25"/>
                    <a:stretch>
                      <a:fillRect/>
                    </a:stretch>
                  </pic:blipFill>
                  <pic:spPr>
                    <a:xfrm rot="16200000">
                      <a:off x="0" y="0"/>
                      <a:ext cx="4295140" cy="5728970"/>
                    </a:xfrm>
                    <a:prstGeom prst="rect">
                      <a:avLst/>
                    </a:prstGeom>
                  </pic:spPr>
                </pic:pic>
              </a:graphicData>
            </a:graphic>
          </wp:inline>
        </w:drawing>
      </w:r>
    </w:p>
    <w:p w14:paraId="49B9D2B4" w14:textId="77777777" w:rsidR="003F77E7" w:rsidRDefault="00000000">
      <w:pPr>
        <w:ind w:firstLineChars="0" w:firstLine="0"/>
      </w:pPr>
      <w:r>
        <w:rPr>
          <w:noProof/>
        </w:rPr>
        <w:lastRenderedPageBreak/>
        <w:drawing>
          <wp:inline distT="0" distB="0" distL="114300" distR="114300" wp14:anchorId="1B07F854" wp14:editId="1BCE600C">
            <wp:extent cx="3243580" cy="5766435"/>
            <wp:effectExtent l="0" t="0" r="12065" b="7620"/>
            <wp:docPr id="17" name="图片 17" descr="微信图片_20240919194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微信图片_20240919194858"/>
                    <pic:cNvPicPr>
                      <a:picLocks noChangeAspect="1"/>
                    </pic:cNvPicPr>
                  </pic:nvPicPr>
                  <pic:blipFill>
                    <a:blip r:embed="rId26"/>
                    <a:stretch>
                      <a:fillRect/>
                    </a:stretch>
                  </pic:blipFill>
                  <pic:spPr>
                    <a:xfrm rot="16200000">
                      <a:off x="0" y="0"/>
                      <a:ext cx="3243580" cy="5766435"/>
                    </a:xfrm>
                    <a:prstGeom prst="rect">
                      <a:avLst/>
                    </a:prstGeom>
                  </pic:spPr>
                </pic:pic>
              </a:graphicData>
            </a:graphic>
          </wp:inline>
        </w:drawing>
      </w:r>
    </w:p>
    <w:p w14:paraId="78D527DE" w14:textId="77777777" w:rsidR="003F77E7" w:rsidRDefault="00000000">
      <w:pPr>
        <w:ind w:firstLineChars="0" w:firstLine="0"/>
      </w:pPr>
      <w:r>
        <w:rPr>
          <w:noProof/>
        </w:rPr>
        <w:drawing>
          <wp:inline distT="0" distB="0" distL="114300" distR="114300" wp14:anchorId="5747624F" wp14:editId="68934225">
            <wp:extent cx="3667125" cy="677545"/>
            <wp:effectExtent l="0" t="0" r="3175" b="8255"/>
            <wp:docPr id="1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6"/>
                    <pic:cNvPicPr>
                      <a:picLocks noChangeAspect="1"/>
                    </pic:cNvPicPr>
                  </pic:nvPicPr>
                  <pic:blipFill>
                    <a:blip r:embed="rId27"/>
                    <a:stretch>
                      <a:fillRect/>
                    </a:stretch>
                  </pic:blipFill>
                  <pic:spPr>
                    <a:xfrm>
                      <a:off x="0" y="0"/>
                      <a:ext cx="3667125" cy="677545"/>
                    </a:xfrm>
                    <a:prstGeom prst="rect">
                      <a:avLst/>
                    </a:prstGeom>
                    <a:noFill/>
                    <a:ln>
                      <a:noFill/>
                    </a:ln>
                  </pic:spPr>
                </pic:pic>
              </a:graphicData>
            </a:graphic>
          </wp:inline>
        </w:drawing>
      </w:r>
    </w:p>
    <w:p w14:paraId="24675FBE" w14:textId="77777777" w:rsidR="003F77E7" w:rsidRDefault="00000000">
      <w:pPr>
        <w:ind w:firstLineChars="0" w:firstLine="0"/>
      </w:pPr>
      <w:proofErr w:type="gramStart"/>
      <w:r>
        <w:rPr>
          <w:rFonts w:hint="eastAsia"/>
        </w:rPr>
        <w:t>所以相频为</w:t>
      </w:r>
      <w:proofErr w:type="gramEnd"/>
      <w:r>
        <w:rPr>
          <w:rFonts w:hint="eastAsia"/>
        </w:rPr>
        <w:t>0</w:t>
      </w:r>
    </w:p>
    <w:p w14:paraId="2CD0CBAC" w14:textId="77777777" w:rsidR="003F77E7" w:rsidRDefault="003F77E7">
      <w:pPr>
        <w:ind w:firstLineChars="0" w:firstLine="0"/>
      </w:pPr>
    </w:p>
    <w:p w14:paraId="6122628B" w14:textId="77777777" w:rsidR="003F77E7" w:rsidRDefault="00000000">
      <w:pPr>
        <w:ind w:firstLineChars="0" w:firstLine="0"/>
      </w:pPr>
      <w:r>
        <w:rPr>
          <w:rFonts w:hint="eastAsia"/>
        </w:rPr>
        <w:t>单边</w:t>
      </w:r>
      <w:proofErr w:type="gramStart"/>
      <w:r>
        <w:rPr>
          <w:rFonts w:hint="eastAsia"/>
        </w:rPr>
        <w:t>谱就是双边谱取</w:t>
      </w:r>
      <w:proofErr w:type="gramEnd"/>
      <w:r>
        <w:rPr>
          <w:rFonts w:hint="eastAsia"/>
        </w:rPr>
        <w:t>w&gt;0</w:t>
      </w:r>
      <w:r>
        <w:rPr>
          <w:rFonts w:hint="eastAsia"/>
        </w:rPr>
        <w:t>的部分，且幅值×</w:t>
      </w:r>
      <w:r>
        <w:rPr>
          <w:rFonts w:hint="eastAsia"/>
        </w:rPr>
        <w:t>2</w:t>
      </w:r>
    </w:p>
    <w:p w14:paraId="7F2B5F42" w14:textId="77777777" w:rsidR="003F77E7" w:rsidRDefault="00000000">
      <w:pPr>
        <w:ind w:firstLine="480"/>
      </w:pPr>
      <w:r>
        <w:rPr>
          <w:rFonts w:hint="eastAsia"/>
        </w:rPr>
        <w:br w:type="page"/>
      </w:r>
    </w:p>
    <w:p w14:paraId="3DF27557" w14:textId="77777777" w:rsidR="003F77E7" w:rsidRDefault="00000000">
      <w:pPr>
        <w:pStyle w:val="1"/>
        <w:spacing w:after="312"/>
      </w:pPr>
      <w:r>
        <w:rPr>
          <w:rFonts w:hint="eastAsia"/>
        </w:rPr>
        <w:lastRenderedPageBreak/>
        <w:t>第二次作业</w:t>
      </w:r>
    </w:p>
    <w:p w14:paraId="198C68F1" w14:textId="77777777" w:rsidR="003F77E7" w:rsidRDefault="00000000">
      <w:pPr>
        <w:ind w:firstLine="480"/>
      </w:pPr>
      <w:r>
        <w:rPr>
          <w:noProof/>
        </w:rPr>
        <w:drawing>
          <wp:inline distT="0" distB="0" distL="114300" distR="114300" wp14:anchorId="745D7049" wp14:editId="3FA9A179">
            <wp:extent cx="5267325" cy="3507105"/>
            <wp:effectExtent l="0" t="0" r="3175" b="10795"/>
            <wp:docPr id="1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7"/>
                    <pic:cNvPicPr>
                      <a:picLocks noChangeAspect="1"/>
                    </pic:cNvPicPr>
                  </pic:nvPicPr>
                  <pic:blipFill>
                    <a:blip r:embed="rId28"/>
                    <a:stretch>
                      <a:fillRect/>
                    </a:stretch>
                  </pic:blipFill>
                  <pic:spPr>
                    <a:xfrm>
                      <a:off x="0" y="0"/>
                      <a:ext cx="5267325" cy="3507105"/>
                    </a:xfrm>
                    <a:prstGeom prst="rect">
                      <a:avLst/>
                    </a:prstGeom>
                    <a:noFill/>
                    <a:ln>
                      <a:noFill/>
                    </a:ln>
                  </pic:spPr>
                </pic:pic>
              </a:graphicData>
            </a:graphic>
          </wp:inline>
        </w:drawing>
      </w:r>
    </w:p>
    <w:p w14:paraId="3AA2B354" w14:textId="77777777" w:rsidR="003F77E7" w:rsidRDefault="003F77E7">
      <w:pPr>
        <w:ind w:firstLine="480"/>
      </w:pPr>
    </w:p>
    <w:p w14:paraId="0EC665D3" w14:textId="77777777" w:rsidR="003F77E7" w:rsidRDefault="00000000">
      <w:pPr>
        <w:ind w:firstLine="480"/>
      </w:pPr>
      <w:r>
        <w:rPr>
          <w:noProof/>
        </w:rPr>
        <w:drawing>
          <wp:inline distT="0" distB="0" distL="114300" distR="114300" wp14:anchorId="69A469A9" wp14:editId="637655E7">
            <wp:extent cx="2771775" cy="1465580"/>
            <wp:effectExtent l="0" t="0" r="9525" b="7620"/>
            <wp:docPr id="2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8"/>
                    <pic:cNvPicPr>
                      <a:picLocks noChangeAspect="1"/>
                    </pic:cNvPicPr>
                  </pic:nvPicPr>
                  <pic:blipFill>
                    <a:blip r:embed="rId29"/>
                    <a:stretch>
                      <a:fillRect/>
                    </a:stretch>
                  </pic:blipFill>
                  <pic:spPr>
                    <a:xfrm>
                      <a:off x="0" y="0"/>
                      <a:ext cx="2771775" cy="1465580"/>
                    </a:xfrm>
                    <a:prstGeom prst="rect">
                      <a:avLst/>
                    </a:prstGeom>
                    <a:noFill/>
                    <a:ln>
                      <a:noFill/>
                    </a:ln>
                  </pic:spPr>
                </pic:pic>
              </a:graphicData>
            </a:graphic>
          </wp:inline>
        </w:drawing>
      </w:r>
    </w:p>
    <w:p w14:paraId="6C3D0DFE" w14:textId="77777777" w:rsidR="003F77E7" w:rsidRDefault="003F77E7">
      <w:pPr>
        <w:ind w:firstLine="480"/>
      </w:pPr>
    </w:p>
    <w:p w14:paraId="7D4EA7E8" w14:textId="77777777" w:rsidR="003F77E7" w:rsidRDefault="00000000">
      <w:pPr>
        <w:ind w:firstLine="480"/>
      </w:pPr>
      <w:r>
        <w:rPr>
          <w:noProof/>
        </w:rPr>
        <w:drawing>
          <wp:inline distT="0" distB="0" distL="114300" distR="114300" wp14:anchorId="4DCA7322" wp14:editId="6AAFAEA0">
            <wp:extent cx="5271770" cy="2132330"/>
            <wp:effectExtent l="0" t="0" r="11430" b="1270"/>
            <wp:docPr id="429"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 name="图片 66"/>
                    <pic:cNvPicPr>
                      <a:picLocks noChangeAspect="1"/>
                    </pic:cNvPicPr>
                  </pic:nvPicPr>
                  <pic:blipFill>
                    <a:blip r:embed="rId30"/>
                    <a:stretch>
                      <a:fillRect/>
                    </a:stretch>
                  </pic:blipFill>
                  <pic:spPr>
                    <a:xfrm>
                      <a:off x="0" y="0"/>
                      <a:ext cx="5271770" cy="2132330"/>
                    </a:xfrm>
                    <a:prstGeom prst="rect">
                      <a:avLst/>
                    </a:prstGeom>
                    <a:noFill/>
                    <a:ln>
                      <a:noFill/>
                    </a:ln>
                  </pic:spPr>
                </pic:pic>
              </a:graphicData>
            </a:graphic>
          </wp:inline>
        </w:drawing>
      </w:r>
    </w:p>
    <w:p w14:paraId="4D8C5901" w14:textId="77777777" w:rsidR="003F77E7" w:rsidRDefault="003F77E7">
      <w:pPr>
        <w:ind w:firstLine="480"/>
      </w:pPr>
    </w:p>
    <w:p w14:paraId="1C3F6098" w14:textId="77777777" w:rsidR="003F77E7" w:rsidRDefault="00000000">
      <w:pPr>
        <w:ind w:firstLine="480"/>
      </w:pPr>
      <w:r>
        <w:rPr>
          <w:rFonts w:hint="eastAsia"/>
        </w:rPr>
        <w:t>注意的点</w:t>
      </w:r>
    </w:p>
    <w:p w14:paraId="466969E8" w14:textId="77777777" w:rsidR="003F77E7" w:rsidRDefault="00000000">
      <w:pPr>
        <w:ind w:firstLine="480"/>
      </w:pPr>
      <w:r>
        <w:rPr>
          <w:rFonts w:hint="eastAsia"/>
        </w:rPr>
        <w:lastRenderedPageBreak/>
        <w:t>1</w:t>
      </w:r>
      <w:r>
        <w:rPr>
          <w:rFonts w:hint="eastAsia"/>
        </w:rPr>
        <w:t>、变换公式中</w:t>
      </w:r>
      <w:r>
        <w:rPr>
          <w:rFonts w:hint="eastAsia"/>
        </w:rPr>
        <w:t>e</w:t>
      </w:r>
      <w:r>
        <w:rPr>
          <w:rFonts w:hint="eastAsia"/>
        </w:rPr>
        <w:t>的</w:t>
      </w:r>
      <w:proofErr w:type="gramStart"/>
      <w:r>
        <w:rPr>
          <w:rFonts w:hint="eastAsia"/>
        </w:rPr>
        <w:t>幂</w:t>
      </w:r>
      <w:proofErr w:type="gramEnd"/>
      <w:r>
        <w:rPr>
          <w:rFonts w:hint="eastAsia"/>
        </w:rPr>
        <w:t>的形式是不变的。</w:t>
      </w:r>
    </w:p>
    <w:p w14:paraId="5510B615" w14:textId="77777777" w:rsidR="003F77E7" w:rsidRDefault="00000000">
      <w:pPr>
        <w:ind w:firstLine="480"/>
      </w:pPr>
      <w:r>
        <w:rPr>
          <w:rFonts w:hint="eastAsia"/>
          <w:noProof/>
        </w:rPr>
        <w:drawing>
          <wp:inline distT="0" distB="0" distL="114300" distR="114300" wp14:anchorId="70CB10B4" wp14:editId="394CCEC4">
            <wp:extent cx="3695700" cy="520700"/>
            <wp:effectExtent l="0" t="0" r="0" b="0"/>
            <wp:docPr id="2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0"/>
                    <pic:cNvPicPr>
                      <a:picLocks noChangeAspect="1"/>
                    </pic:cNvPicPr>
                  </pic:nvPicPr>
                  <pic:blipFill>
                    <a:blip r:embed="rId31"/>
                    <a:stretch>
                      <a:fillRect/>
                    </a:stretch>
                  </pic:blipFill>
                  <pic:spPr>
                    <a:xfrm>
                      <a:off x="0" y="0"/>
                      <a:ext cx="3695700" cy="520700"/>
                    </a:xfrm>
                    <a:prstGeom prst="rect">
                      <a:avLst/>
                    </a:prstGeom>
                    <a:noFill/>
                    <a:ln>
                      <a:noFill/>
                    </a:ln>
                  </pic:spPr>
                </pic:pic>
              </a:graphicData>
            </a:graphic>
          </wp:inline>
        </w:drawing>
      </w:r>
    </w:p>
    <w:p w14:paraId="7D26246F" w14:textId="77777777" w:rsidR="003F77E7" w:rsidRDefault="00000000">
      <w:pPr>
        <w:numPr>
          <w:ilvl w:val="0"/>
          <w:numId w:val="3"/>
        </w:numPr>
        <w:ind w:firstLine="480"/>
      </w:pPr>
      <w:r>
        <w:rPr>
          <w:rFonts w:hint="eastAsia"/>
        </w:rPr>
        <w:t>共轭的性质</w:t>
      </w:r>
    </w:p>
    <w:p w14:paraId="3B50AA3D" w14:textId="77777777" w:rsidR="003F77E7" w:rsidRDefault="00000000">
      <w:pPr>
        <w:ind w:leftChars="200" w:left="480" w:firstLineChars="0" w:firstLine="0"/>
      </w:pPr>
      <w:r>
        <w:rPr>
          <w:noProof/>
        </w:rPr>
        <w:drawing>
          <wp:inline distT="0" distB="0" distL="114300" distR="114300" wp14:anchorId="52A4F4F7" wp14:editId="1D5697AD">
            <wp:extent cx="2190750" cy="476250"/>
            <wp:effectExtent l="0" t="0" r="6350" b="6350"/>
            <wp:docPr id="23"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1"/>
                    <pic:cNvPicPr>
                      <a:picLocks noChangeAspect="1"/>
                    </pic:cNvPicPr>
                  </pic:nvPicPr>
                  <pic:blipFill>
                    <a:blip r:embed="rId32"/>
                    <a:stretch>
                      <a:fillRect/>
                    </a:stretch>
                  </pic:blipFill>
                  <pic:spPr>
                    <a:xfrm>
                      <a:off x="0" y="0"/>
                      <a:ext cx="2190750" cy="476250"/>
                    </a:xfrm>
                    <a:prstGeom prst="rect">
                      <a:avLst/>
                    </a:prstGeom>
                    <a:noFill/>
                    <a:ln>
                      <a:noFill/>
                    </a:ln>
                  </pic:spPr>
                </pic:pic>
              </a:graphicData>
            </a:graphic>
          </wp:inline>
        </w:drawing>
      </w:r>
      <w:r>
        <w:rPr>
          <w:noProof/>
        </w:rPr>
        <w:drawing>
          <wp:inline distT="0" distB="0" distL="114300" distR="114300" wp14:anchorId="1E058990" wp14:editId="557B1840">
            <wp:extent cx="2273300" cy="628650"/>
            <wp:effectExtent l="0" t="0" r="0" b="6350"/>
            <wp:docPr id="2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2"/>
                    <pic:cNvPicPr>
                      <a:picLocks noChangeAspect="1"/>
                    </pic:cNvPicPr>
                  </pic:nvPicPr>
                  <pic:blipFill>
                    <a:blip r:embed="rId33"/>
                    <a:stretch>
                      <a:fillRect/>
                    </a:stretch>
                  </pic:blipFill>
                  <pic:spPr>
                    <a:xfrm>
                      <a:off x="0" y="0"/>
                      <a:ext cx="2273300" cy="628650"/>
                    </a:xfrm>
                    <a:prstGeom prst="rect">
                      <a:avLst/>
                    </a:prstGeom>
                    <a:noFill/>
                    <a:ln>
                      <a:noFill/>
                    </a:ln>
                  </pic:spPr>
                </pic:pic>
              </a:graphicData>
            </a:graphic>
          </wp:inline>
        </w:drawing>
      </w:r>
    </w:p>
    <w:p w14:paraId="209FC000" w14:textId="77777777" w:rsidR="003F77E7" w:rsidRDefault="003F77E7">
      <w:pPr>
        <w:ind w:leftChars="200" w:left="480" w:firstLineChars="0" w:firstLine="0"/>
      </w:pPr>
    </w:p>
    <w:p w14:paraId="2B9591AC" w14:textId="77777777" w:rsidR="003F77E7" w:rsidRDefault="00000000">
      <w:pPr>
        <w:ind w:leftChars="200" w:left="480" w:firstLineChars="0" w:firstLine="0"/>
      </w:pPr>
      <w:r>
        <w:rPr>
          <w:rFonts w:hint="eastAsia"/>
        </w:rPr>
        <w:t>3</w:t>
      </w:r>
      <w:r>
        <w:rPr>
          <w:rFonts w:hint="eastAsia"/>
        </w:rPr>
        <w:t>、积分涉及到变换积分次序</w:t>
      </w:r>
    </w:p>
    <w:p w14:paraId="24024CE0" w14:textId="77777777" w:rsidR="003F77E7" w:rsidRDefault="003F77E7">
      <w:pPr>
        <w:ind w:leftChars="200" w:left="480" w:firstLineChars="0" w:firstLine="0"/>
      </w:pPr>
    </w:p>
    <w:p w14:paraId="074BFB9B" w14:textId="77777777" w:rsidR="003F77E7" w:rsidRDefault="00000000">
      <w:pPr>
        <w:ind w:leftChars="200" w:left="480" w:firstLineChars="0" w:firstLine="0"/>
      </w:pPr>
      <w:r>
        <w:rPr>
          <w:noProof/>
        </w:rPr>
        <w:drawing>
          <wp:inline distT="0" distB="0" distL="114300" distR="114300" wp14:anchorId="6E5E3F44" wp14:editId="30AE02C0">
            <wp:extent cx="2969895" cy="2553970"/>
            <wp:effectExtent l="208280" t="0" r="0" b="0"/>
            <wp:docPr id="431" name="图片 431" descr="微信图片_2024092622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 name="图片 431" descr="微信图片_20240926221036"/>
                    <pic:cNvPicPr>
                      <a:picLocks noChangeAspect="1"/>
                    </pic:cNvPicPr>
                  </pic:nvPicPr>
                  <pic:blipFill>
                    <a:blip r:embed="rId34"/>
                    <a:srcRect r="12791"/>
                    <a:stretch>
                      <a:fillRect/>
                    </a:stretch>
                  </pic:blipFill>
                  <pic:spPr>
                    <a:xfrm rot="5400000">
                      <a:off x="0" y="0"/>
                      <a:ext cx="2969895" cy="2553970"/>
                    </a:xfrm>
                    <a:prstGeom prst="rect">
                      <a:avLst/>
                    </a:prstGeom>
                  </pic:spPr>
                </pic:pic>
              </a:graphicData>
            </a:graphic>
          </wp:inline>
        </w:drawing>
      </w:r>
    </w:p>
    <w:p w14:paraId="09000EB4" w14:textId="77777777" w:rsidR="003F77E7" w:rsidRDefault="00000000">
      <w:pPr>
        <w:ind w:leftChars="200" w:left="480" w:firstLineChars="0" w:firstLine="0"/>
      </w:pPr>
      <w:r>
        <w:rPr>
          <w:noProof/>
        </w:rPr>
        <w:drawing>
          <wp:inline distT="0" distB="0" distL="114300" distR="114300" wp14:anchorId="1EAC3AB9" wp14:editId="50557CCF">
            <wp:extent cx="2608580" cy="2773045"/>
            <wp:effectExtent l="0" t="0" r="0" b="0"/>
            <wp:docPr id="434" name="图片 434" descr="微信图片_2024092622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 name="图片 434" descr="微信图片_20240926221044"/>
                    <pic:cNvPicPr>
                      <a:picLocks noChangeAspect="1"/>
                    </pic:cNvPicPr>
                  </pic:nvPicPr>
                  <pic:blipFill>
                    <a:blip r:embed="rId35"/>
                    <a:srcRect b="20325"/>
                    <a:stretch>
                      <a:fillRect/>
                    </a:stretch>
                  </pic:blipFill>
                  <pic:spPr>
                    <a:xfrm>
                      <a:off x="0" y="0"/>
                      <a:ext cx="2608580" cy="2773045"/>
                    </a:xfrm>
                    <a:prstGeom prst="rect">
                      <a:avLst/>
                    </a:prstGeom>
                  </pic:spPr>
                </pic:pic>
              </a:graphicData>
            </a:graphic>
          </wp:inline>
        </w:drawing>
      </w:r>
    </w:p>
    <w:p w14:paraId="6240B501" w14:textId="77777777" w:rsidR="003F77E7" w:rsidRDefault="003F77E7">
      <w:pPr>
        <w:ind w:leftChars="200" w:left="480" w:firstLineChars="0" w:firstLine="0"/>
      </w:pPr>
    </w:p>
    <w:p w14:paraId="676CC83E" w14:textId="77777777" w:rsidR="003F77E7" w:rsidRDefault="003F77E7">
      <w:pPr>
        <w:ind w:leftChars="200" w:left="480" w:firstLineChars="0" w:firstLine="0"/>
      </w:pPr>
    </w:p>
    <w:p w14:paraId="534AED68" w14:textId="77777777" w:rsidR="003F77E7" w:rsidRDefault="00000000">
      <w:pPr>
        <w:ind w:leftChars="200" w:left="480" w:firstLineChars="0" w:firstLine="0"/>
      </w:pPr>
      <w:r>
        <w:rPr>
          <w:rFonts w:hint="eastAsia"/>
        </w:rPr>
        <w:lastRenderedPageBreak/>
        <w:t>4</w:t>
      </w:r>
      <w:r>
        <w:rPr>
          <w:rFonts w:hint="eastAsia"/>
        </w:rPr>
        <w:t>、微分中边界条件为</w:t>
      </w:r>
      <w:r>
        <w:rPr>
          <w:rFonts w:hint="eastAsia"/>
        </w:rPr>
        <w:t>0</w:t>
      </w:r>
      <w:r>
        <w:rPr>
          <w:rFonts w:hint="eastAsia"/>
        </w:rPr>
        <w:t>，因为通常在物理应用中假设信号是绝对可积的，或者足够快地趋于零</w:t>
      </w:r>
    </w:p>
    <w:p w14:paraId="7C82846C" w14:textId="77777777" w:rsidR="003F77E7" w:rsidRDefault="00000000">
      <w:pPr>
        <w:ind w:leftChars="200" w:left="480" w:firstLineChars="0" w:firstLine="0"/>
      </w:pPr>
      <w:r>
        <w:rPr>
          <w:noProof/>
        </w:rPr>
        <w:drawing>
          <wp:inline distT="0" distB="0" distL="114300" distR="114300" wp14:anchorId="7AA1F47A" wp14:editId="322CE003">
            <wp:extent cx="5262880" cy="2040255"/>
            <wp:effectExtent l="0" t="0" r="7620" b="4445"/>
            <wp:docPr id="435" name="图片 435" descr="微信图片_20240926221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 name="图片 435" descr="微信图片_20240926221901"/>
                    <pic:cNvPicPr>
                      <a:picLocks noChangeAspect="1"/>
                    </pic:cNvPicPr>
                  </pic:nvPicPr>
                  <pic:blipFill>
                    <a:blip r:embed="rId36"/>
                    <a:stretch>
                      <a:fillRect/>
                    </a:stretch>
                  </pic:blipFill>
                  <pic:spPr>
                    <a:xfrm>
                      <a:off x="0" y="0"/>
                      <a:ext cx="5262880" cy="2040255"/>
                    </a:xfrm>
                    <a:prstGeom prst="rect">
                      <a:avLst/>
                    </a:prstGeom>
                  </pic:spPr>
                </pic:pic>
              </a:graphicData>
            </a:graphic>
          </wp:inline>
        </w:drawing>
      </w:r>
    </w:p>
    <w:p w14:paraId="361F14AD" w14:textId="77777777" w:rsidR="003F77E7" w:rsidRDefault="003F77E7">
      <w:pPr>
        <w:ind w:leftChars="200" w:left="480" w:firstLineChars="0" w:firstLine="0"/>
      </w:pPr>
    </w:p>
    <w:p w14:paraId="61690AFC" w14:textId="77777777" w:rsidR="003F77E7" w:rsidRDefault="003F77E7">
      <w:pPr>
        <w:ind w:leftChars="200" w:left="480" w:firstLineChars="0" w:firstLine="0"/>
      </w:pPr>
    </w:p>
    <w:p w14:paraId="15D75318" w14:textId="77777777" w:rsidR="003F77E7" w:rsidRDefault="003F77E7">
      <w:pPr>
        <w:ind w:leftChars="200" w:left="480" w:firstLineChars="0" w:firstLine="0"/>
      </w:pPr>
    </w:p>
    <w:p w14:paraId="009B88A1" w14:textId="77777777" w:rsidR="003F77E7" w:rsidRDefault="003F77E7">
      <w:pPr>
        <w:ind w:leftChars="200" w:left="480" w:firstLineChars="0" w:firstLine="0"/>
      </w:pPr>
    </w:p>
    <w:p w14:paraId="69D531D9" w14:textId="77777777" w:rsidR="003F77E7" w:rsidRDefault="003F77E7">
      <w:pPr>
        <w:ind w:leftChars="200" w:left="480" w:firstLineChars="0" w:firstLine="0"/>
      </w:pPr>
    </w:p>
    <w:p w14:paraId="32E635DD" w14:textId="77777777" w:rsidR="003F77E7" w:rsidRDefault="00000000">
      <w:pPr>
        <w:ind w:firstLine="480"/>
      </w:pPr>
      <w:r>
        <w:rPr>
          <w:noProof/>
        </w:rPr>
        <w:lastRenderedPageBreak/>
        <w:drawing>
          <wp:inline distT="0" distB="0" distL="114300" distR="114300" wp14:anchorId="7E9A97F2" wp14:editId="0BC41C59">
            <wp:extent cx="4761230" cy="5941695"/>
            <wp:effectExtent l="0" t="0" r="0" b="0"/>
            <wp:docPr id="221" name="图片 221" descr="微信图片_20240919222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221" descr="微信图片_20240919222814"/>
                    <pic:cNvPicPr>
                      <a:picLocks noChangeAspect="1"/>
                    </pic:cNvPicPr>
                  </pic:nvPicPr>
                  <pic:blipFill>
                    <a:blip r:embed="rId37"/>
                    <a:srcRect l="9674" b="15490"/>
                    <a:stretch>
                      <a:fillRect/>
                    </a:stretch>
                  </pic:blipFill>
                  <pic:spPr>
                    <a:xfrm>
                      <a:off x="0" y="0"/>
                      <a:ext cx="4761230" cy="5941695"/>
                    </a:xfrm>
                    <a:prstGeom prst="rect">
                      <a:avLst/>
                    </a:prstGeom>
                  </pic:spPr>
                </pic:pic>
              </a:graphicData>
            </a:graphic>
          </wp:inline>
        </w:drawing>
      </w:r>
    </w:p>
    <w:p w14:paraId="44AD3108" w14:textId="77777777" w:rsidR="003F77E7" w:rsidRDefault="00000000">
      <w:pPr>
        <w:ind w:firstLine="480"/>
      </w:pPr>
      <w:r>
        <w:rPr>
          <w:noProof/>
        </w:rPr>
        <w:drawing>
          <wp:inline distT="0" distB="0" distL="114300" distR="114300" wp14:anchorId="7D803880" wp14:editId="3B049337">
            <wp:extent cx="3638550" cy="2768600"/>
            <wp:effectExtent l="0" t="0" r="6350" b="0"/>
            <wp:docPr id="31"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7"/>
                    <pic:cNvPicPr>
                      <a:picLocks noChangeAspect="1"/>
                    </pic:cNvPicPr>
                  </pic:nvPicPr>
                  <pic:blipFill>
                    <a:blip r:embed="rId38"/>
                    <a:stretch>
                      <a:fillRect/>
                    </a:stretch>
                  </pic:blipFill>
                  <pic:spPr>
                    <a:xfrm>
                      <a:off x="0" y="0"/>
                      <a:ext cx="3638550" cy="2768600"/>
                    </a:xfrm>
                    <a:prstGeom prst="rect">
                      <a:avLst/>
                    </a:prstGeom>
                    <a:noFill/>
                    <a:ln>
                      <a:noFill/>
                    </a:ln>
                  </pic:spPr>
                </pic:pic>
              </a:graphicData>
            </a:graphic>
          </wp:inline>
        </w:drawing>
      </w:r>
    </w:p>
    <w:p w14:paraId="433EE044" w14:textId="77777777" w:rsidR="003F77E7" w:rsidRDefault="00000000">
      <w:pPr>
        <w:ind w:firstLine="480"/>
      </w:pPr>
      <w:r>
        <w:rPr>
          <w:noProof/>
        </w:rPr>
        <w:lastRenderedPageBreak/>
        <w:drawing>
          <wp:inline distT="0" distB="0" distL="114300" distR="114300" wp14:anchorId="3990839E" wp14:editId="781607AE">
            <wp:extent cx="2680970" cy="2498090"/>
            <wp:effectExtent l="0" t="0" r="11430" b="3810"/>
            <wp:docPr id="143" name="图片 143" descr="微信图片_20240920160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descr="微信图片_20240920160715"/>
                    <pic:cNvPicPr>
                      <a:picLocks noChangeAspect="1"/>
                    </pic:cNvPicPr>
                  </pic:nvPicPr>
                  <pic:blipFill>
                    <a:blip r:embed="rId39"/>
                    <a:stretch>
                      <a:fillRect/>
                    </a:stretch>
                  </pic:blipFill>
                  <pic:spPr>
                    <a:xfrm>
                      <a:off x="0" y="0"/>
                      <a:ext cx="2680970" cy="2498090"/>
                    </a:xfrm>
                    <a:prstGeom prst="rect">
                      <a:avLst/>
                    </a:prstGeom>
                  </pic:spPr>
                </pic:pic>
              </a:graphicData>
            </a:graphic>
          </wp:inline>
        </w:drawing>
      </w:r>
    </w:p>
    <w:p w14:paraId="5E2E5ACE" w14:textId="77777777" w:rsidR="003F77E7" w:rsidRDefault="00000000">
      <w:pPr>
        <w:ind w:firstLine="480"/>
      </w:pPr>
      <w:r>
        <w:rPr>
          <w:rFonts w:hint="eastAsia"/>
        </w:rPr>
        <w:t>作业二</w:t>
      </w:r>
    </w:p>
    <w:p w14:paraId="335E8354" w14:textId="77777777" w:rsidR="003F77E7" w:rsidRDefault="00000000">
      <w:pPr>
        <w:ind w:firstLine="480"/>
      </w:pPr>
      <w:r>
        <w:rPr>
          <w:rFonts w:hint="eastAsia"/>
          <w:noProof/>
        </w:rPr>
        <w:drawing>
          <wp:inline distT="0" distB="0" distL="114300" distR="114300" wp14:anchorId="0031A2C3" wp14:editId="0B3DD2C2">
            <wp:extent cx="5268595" cy="1577975"/>
            <wp:effectExtent l="0" t="0" r="1905" b="9525"/>
            <wp:docPr id="27"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5"/>
                    <pic:cNvPicPr>
                      <a:picLocks noChangeAspect="1"/>
                    </pic:cNvPicPr>
                  </pic:nvPicPr>
                  <pic:blipFill>
                    <a:blip r:embed="rId40"/>
                    <a:stretch>
                      <a:fillRect/>
                    </a:stretch>
                  </pic:blipFill>
                  <pic:spPr>
                    <a:xfrm>
                      <a:off x="0" y="0"/>
                      <a:ext cx="5268595" cy="1577975"/>
                    </a:xfrm>
                    <a:prstGeom prst="rect">
                      <a:avLst/>
                    </a:prstGeom>
                    <a:noFill/>
                    <a:ln>
                      <a:noFill/>
                    </a:ln>
                  </pic:spPr>
                </pic:pic>
              </a:graphicData>
            </a:graphic>
          </wp:inline>
        </w:drawing>
      </w:r>
    </w:p>
    <w:p w14:paraId="4BE0F5F9" w14:textId="77777777" w:rsidR="003F77E7" w:rsidRDefault="00000000">
      <w:pPr>
        <w:ind w:firstLine="480"/>
      </w:pPr>
      <w:r>
        <w:rPr>
          <w:rFonts w:hint="eastAsia"/>
          <w:noProof/>
        </w:rPr>
        <w:drawing>
          <wp:inline distT="0" distB="0" distL="114300" distR="114300" wp14:anchorId="5DCB0DA1" wp14:editId="51D6C7B3">
            <wp:extent cx="5274310" cy="1888490"/>
            <wp:effectExtent l="0" t="0" r="8890" b="3810"/>
            <wp:docPr id="2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7"/>
                    <pic:cNvPicPr>
                      <a:picLocks noChangeAspect="1"/>
                    </pic:cNvPicPr>
                  </pic:nvPicPr>
                  <pic:blipFill>
                    <a:blip r:embed="rId41"/>
                    <a:stretch>
                      <a:fillRect/>
                    </a:stretch>
                  </pic:blipFill>
                  <pic:spPr>
                    <a:xfrm>
                      <a:off x="0" y="0"/>
                      <a:ext cx="5274310" cy="1888490"/>
                    </a:xfrm>
                    <a:prstGeom prst="rect">
                      <a:avLst/>
                    </a:prstGeom>
                    <a:noFill/>
                    <a:ln>
                      <a:noFill/>
                    </a:ln>
                  </pic:spPr>
                </pic:pic>
              </a:graphicData>
            </a:graphic>
          </wp:inline>
        </w:drawing>
      </w:r>
    </w:p>
    <w:p w14:paraId="10491DBD" w14:textId="77777777" w:rsidR="003F77E7" w:rsidRDefault="00000000">
      <w:pPr>
        <w:ind w:firstLine="480"/>
      </w:pPr>
      <w:r>
        <w:rPr>
          <w:rFonts w:hint="eastAsia"/>
          <w:noProof/>
        </w:rPr>
        <w:lastRenderedPageBreak/>
        <w:drawing>
          <wp:inline distT="0" distB="0" distL="114300" distR="114300" wp14:anchorId="37B7F000" wp14:editId="267EFEE7">
            <wp:extent cx="5181600" cy="2882900"/>
            <wp:effectExtent l="0" t="0" r="0" b="0"/>
            <wp:docPr id="30"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8"/>
                    <pic:cNvPicPr>
                      <a:picLocks noChangeAspect="1"/>
                    </pic:cNvPicPr>
                  </pic:nvPicPr>
                  <pic:blipFill>
                    <a:blip r:embed="rId42"/>
                    <a:stretch>
                      <a:fillRect/>
                    </a:stretch>
                  </pic:blipFill>
                  <pic:spPr>
                    <a:xfrm>
                      <a:off x="0" y="0"/>
                      <a:ext cx="5181600" cy="2882900"/>
                    </a:xfrm>
                    <a:prstGeom prst="rect">
                      <a:avLst/>
                    </a:prstGeom>
                    <a:noFill/>
                    <a:ln>
                      <a:noFill/>
                    </a:ln>
                  </pic:spPr>
                </pic:pic>
              </a:graphicData>
            </a:graphic>
          </wp:inline>
        </w:drawing>
      </w:r>
    </w:p>
    <w:p w14:paraId="60068BB0" w14:textId="77777777" w:rsidR="003F77E7" w:rsidRDefault="00000000">
      <w:pPr>
        <w:ind w:firstLine="480"/>
      </w:pPr>
      <w:r>
        <w:rPr>
          <w:rFonts w:hint="eastAsia"/>
          <w:noProof/>
        </w:rPr>
        <w:drawing>
          <wp:inline distT="0" distB="0" distL="114300" distR="114300" wp14:anchorId="7105A1A8" wp14:editId="00179DA6">
            <wp:extent cx="5506720" cy="487680"/>
            <wp:effectExtent l="0" t="0" r="5080" b="7620"/>
            <wp:docPr id="28"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6"/>
                    <pic:cNvPicPr>
                      <a:picLocks noChangeAspect="1"/>
                    </pic:cNvPicPr>
                  </pic:nvPicPr>
                  <pic:blipFill>
                    <a:blip r:embed="rId43"/>
                    <a:stretch>
                      <a:fillRect/>
                    </a:stretch>
                  </pic:blipFill>
                  <pic:spPr>
                    <a:xfrm>
                      <a:off x="0" y="0"/>
                      <a:ext cx="5506720" cy="487680"/>
                    </a:xfrm>
                    <a:prstGeom prst="rect">
                      <a:avLst/>
                    </a:prstGeom>
                    <a:noFill/>
                    <a:ln>
                      <a:noFill/>
                    </a:ln>
                  </pic:spPr>
                </pic:pic>
              </a:graphicData>
            </a:graphic>
          </wp:inline>
        </w:drawing>
      </w:r>
    </w:p>
    <w:p w14:paraId="7629C955" w14:textId="77777777" w:rsidR="003F77E7" w:rsidRDefault="00000000">
      <w:pPr>
        <w:ind w:firstLine="480"/>
      </w:pPr>
      <w:r>
        <w:rPr>
          <w:rFonts w:hint="eastAsia"/>
        </w:rPr>
        <w:t>2-3</w:t>
      </w:r>
      <w:r>
        <w:rPr>
          <w:rFonts w:hint="eastAsia"/>
        </w:rPr>
        <w:t>求指数函数</w:t>
      </w:r>
      <w:r>
        <w:rPr>
          <w:rFonts w:hint="eastAsia"/>
        </w:rPr>
        <w:object w:dxaOrig="2355" w:dyaOrig="360" w14:anchorId="2507A7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8pt;height:18.1pt" o:ole="">
            <v:imagedata r:id="rId44" o:title=""/>
          </v:shape>
          <o:OLEObject Type="Embed" ProgID="Equation.DSMT4" ShapeID="_x0000_i1025" DrawAspect="Content" ObjectID="_1792242952" r:id="rId45"/>
        </w:object>
      </w:r>
      <w:r>
        <w:rPr>
          <w:rFonts w:hint="eastAsia"/>
        </w:rPr>
        <w:t>的频谱。</w:t>
      </w:r>
    </w:p>
    <w:p w14:paraId="3C1DBF62" w14:textId="77777777" w:rsidR="003F77E7" w:rsidRDefault="00000000">
      <w:pPr>
        <w:ind w:firstLine="480"/>
      </w:pPr>
      <w:r>
        <w:rPr>
          <w:noProof/>
        </w:rPr>
        <w:drawing>
          <wp:inline distT="0" distB="0" distL="114300" distR="114300" wp14:anchorId="31A8E43A" wp14:editId="3748443C">
            <wp:extent cx="5272405" cy="1948180"/>
            <wp:effectExtent l="0" t="0" r="10795" b="7620"/>
            <wp:docPr id="2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3"/>
                    <pic:cNvPicPr>
                      <a:picLocks noChangeAspect="1"/>
                    </pic:cNvPicPr>
                  </pic:nvPicPr>
                  <pic:blipFill>
                    <a:blip r:embed="rId46"/>
                    <a:stretch>
                      <a:fillRect/>
                    </a:stretch>
                  </pic:blipFill>
                  <pic:spPr>
                    <a:xfrm>
                      <a:off x="0" y="0"/>
                      <a:ext cx="5272405" cy="1948180"/>
                    </a:xfrm>
                    <a:prstGeom prst="rect">
                      <a:avLst/>
                    </a:prstGeom>
                    <a:noFill/>
                    <a:ln>
                      <a:noFill/>
                    </a:ln>
                  </pic:spPr>
                </pic:pic>
              </a:graphicData>
            </a:graphic>
          </wp:inline>
        </w:drawing>
      </w:r>
    </w:p>
    <w:p w14:paraId="5C43F608" w14:textId="77777777" w:rsidR="003F77E7" w:rsidRDefault="00000000">
      <w:pPr>
        <w:ind w:firstLine="480"/>
      </w:pPr>
      <w:r>
        <w:rPr>
          <w:noProof/>
        </w:rPr>
        <w:drawing>
          <wp:inline distT="0" distB="0" distL="114300" distR="114300" wp14:anchorId="6A6E905B" wp14:editId="2EA4D5BE">
            <wp:extent cx="5273675" cy="1842135"/>
            <wp:effectExtent l="0" t="0" r="9525" b="12065"/>
            <wp:docPr id="2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4"/>
                    <pic:cNvPicPr>
                      <a:picLocks noChangeAspect="1"/>
                    </pic:cNvPicPr>
                  </pic:nvPicPr>
                  <pic:blipFill>
                    <a:blip r:embed="rId47"/>
                    <a:stretch>
                      <a:fillRect/>
                    </a:stretch>
                  </pic:blipFill>
                  <pic:spPr>
                    <a:xfrm>
                      <a:off x="0" y="0"/>
                      <a:ext cx="5273675" cy="1842135"/>
                    </a:xfrm>
                    <a:prstGeom prst="rect">
                      <a:avLst/>
                    </a:prstGeom>
                    <a:noFill/>
                    <a:ln>
                      <a:noFill/>
                    </a:ln>
                  </pic:spPr>
                </pic:pic>
              </a:graphicData>
            </a:graphic>
          </wp:inline>
        </w:drawing>
      </w:r>
    </w:p>
    <w:p w14:paraId="36426C2B" w14:textId="77777777" w:rsidR="003F77E7" w:rsidRDefault="003F77E7">
      <w:pPr>
        <w:ind w:firstLine="480"/>
      </w:pPr>
    </w:p>
    <w:p w14:paraId="2D3C909A" w14:textId="77777777" w:rsidR="003F77E7" w:rsidRDefault="00000000">
      <w:pPr>
        <w:ind w:firstLine="480"/>
      </w:pPr>
      <w:r>
        <w:rPr>
          <w:rFonts w:hint="eastAsia"/>
        </w:rPr>
        <w:t>2</w:t>
      </w:r>
      <w:r>
        <w:t xml:space="preserve">-4 </w:t>
      </w:r>
      <w:r>
        <w:t>求符号函数</w:t>
      </w:r>
      <w:r>
        <w:t>(</w:t>
      </w:r>
      <w:r>
        <w:t>见图</w:t>
      </w:r>
      <w:r>
        <w:t>1-25a)</w:t>
      </w:r>
      <w:r>
        <w:t>和单位阶跃函数</w:t>
      </w:r>
      <w:r>
        <w:t>(</w:t>
      </w:r>
      <w:r>
        <w:t>见图</w:t>
      </w:r>
      <w:r>
        <w:t>1-25b)</w:t>
      </w:r>
      <w:r>
        <w:t>的频谱。</w:t>
      </w:r>
    </w:p>
    <w:p w14:paraId="07843BC4" w14:textId="77777777" w:rsidR="003F77E7" w:rsidRDefault="00000000">
      <w:pPr>
        <w:ind w:firstLine="480"/>
      </w:pPr>
      <w:r>
        <w:rPr>
          <w:noProof/>
        </w:rPr>
        <w:lastRenderedPageBreak/>
        <mc:AlternateContent>
          <mc:Choice Requires="wpg">
            <w:drawing>
              <wp:inline distT="0" distB="0" distL="114300" distR="114300" wp14:anchorId="04A895F8" wp14:editId="528E0A8F">
                <wp:extent cx="4485640" cy="1974850"/>
                <wp:effectExtent l="0" t="0" r="0" b="0"/>
                <wp:docPr id="72" name="组合 72"/>
                <wp:cNvGraphicFramePr/>
                <a:graphic xmlns:a="http://schemas.openxmlformats.org/drawingml/2006/main">
                  <a:graphicData uri="http://schemas.microsoft.com/office/word/2010/wordprocessingGroup">
                    <wpg:wgp>
                      <wpg:cNvGrpSpPr/>
                      <wpg:grpSpPr>
                        <a:xfrm>
                          <a:off x="0" y="0"/>
                          <a:ext cx="4485640" cy="1974850"/>
                          <a:chOff x="0" y="0"/>
                          <a:chExt cx="7064" cy="3110"/>
                        </a:xfrm>
                      </wpg:grpSpPr>
                      <wps:wsp>
                        <wps:cNvPr id="52" name="矩形 52"/>
                        <wps:cNvSpPr>
                          <a:spLocks noChangeAspect="1" noTextEdit="1"/>
                        </wps:cNvSpPr>
                        <wps:spPr>
                          <a:xfrm>
                            <a:off x="0" y="0"/>
                            <a:ext cx="6612" cy="3110"/>
                          </a:xfrm>
                          <a:prstGeom prst="rect">
                            <a:avLst/>
                          </a:prstGeom>
                          <a:noFill/>
                          <a:ln>
                            <a:noFill/>
                          </a:ln>
                        </wps:spPr>
                        <wps:bodyPr upright="1"/>
                      </wps:wsp>
                      <wps:wsp>
                        <wps:cNvPr id="53" name="直接连接符 53"/>
                        <wps:cNvCnPr/>
                        <wps:spPr>
                          <a:xfrm flipV="1">
                            <a:off x="8" y="1181"/>
                            <a:ext cx="3101" cy="2"/>
                          </a:xfrm>
                          <a:prstGeom prst="line">
                            <a:avLst/>
                          </a:prstGeom>
                          <a:ln w="9525" cap="flat" cmpd="sng">
                            <a:solidFill>
                              <a:srgbClr val="000000"/>
                            </a:solidFill>
                            <a:prstDash val="solid"/>
                            <a:headEnd type="none" w="med" len="med"/>
                            <a:tailEnd type="triangle" w="sm" len="lg"/>
                          </a:ln>
                        </wps:spPr>
                        <wps:bodyPr/>
                      </wps:wsp>
                      <wps:wsp>
                        <wps:cNvPr id="54" name="直接连接符 54"/>
                        <wps:cNvCnPr/>
                        <wps:spPr>
                          <a:xfrm flipV="1">
                            <a:off x="1407" y="60"/>
                            <a:ext cx="2" cy="2063"/>
                          </a:xfrm>
                          <a:prstGeom prst="line">
                            <a:avLst/>
                          </a:prstGeom>
                          <a:ln w="9525" cap="flat" cmpd="sng">
                            <a:solidFill>
                              <a:srgbClr val="000000"/>
                            </a:solidFill>
                            <a:prstDash val="solid"/>
                            <a:headEnd type="none" w="med" len="med"/>
                            <a:tailEnd type="triangle" w="sm" len="lg"/>
                          </a:ln>
                        </wps:spPr>
                        <wps:bodyPr/>
                      </wps:wsp>
                      <wps:wsp>
                        <wps:cNvPr id="55" name="文本框 55"/>
                        <wps:cNvSpPr txBox="1"/>
                        <wps:spPr>
                          <a:xfrm>
                            <a:off x="2673" y="1115"/>
                            <a:ext cx="848" cy="437"/>
                          </a:xfrm>
                          <a:prstGeom prst="rect">
                            <a:avLst/>
                          </a:prstGeom>
                          <a:noFill/>
                          <a:ln>
                            <a:noFill/>
                          </a:ln>
                        </wps:spPr>
                        <wps:txbx>
                          <w:txbxContent>
                            <w:p w14:paraId="3014009D" w14:textId="77777777" w:rsidR="003F77E7" w:rsidRDefault="00000000">
                              <w:pPr>
                                <w:spacing w:line="240" w:lineRule="atLeast"/>
                                <w:ind w:firstLine="480"/>
                                <w:rPr>
                                  <w:i/>
                                  <w:szCs w:val="21"/>
                                </w:rPr>
                              </w:pPr>
                              <w:r>
                                <w:rPr>
                                  <w:rFonts w:hint="eastAsia"/>
                                  <w:i/>
                                  <w:szCs w:val="21"/>
                                </w:rPr>
                                <w:t>t</w:t>
                              </w:r>
                            </w:p>
                          </w:txbxContent>
                        </wps:txbx>
                        <wps:bodyPr wrap="none" upright="1">
                          <a:spAutoFit/>
                        </wps:bodyPr>
                      </wps:wsp>
                      <wps:wsp>
                        <wps:cNvPr id="56" name="文本框 56"/>
                        <wps:cNvSpPr txBox="1"/>
                        <wps:spPr>
                          <a:xfrm>
                            <a:off x="636" y="27"/>
                            <a:ext cx="1326" cy="437"/>
                          </a:xfrm>
                          <a:prstGeom prst="rect">
                            <a:avLst/>
                          </a:prstGeom>
                          <a:noFill/>
                          <a:ln>
                            <a:noFill/>
                          </a:ln>
                        </wps:spPr>
                        <wps:txbx>
                          <w:txbxContent>
                            <w:p w14:paraId="5F18F87A" w14:textId="77777777" w:rsidR="003F77E7" w:rsidRDefault="00000000">
                              <w:pPr>
                                <w:spacing w:line="240" w:lineRule="atLeast"/>
                                <w:ind w:firstLine="480"/>
                                <w:rPr>
                                  <w:szCs w:val="21"/>
                                </w:rPr>
                              </w:pPr>
                              <w:r>
                                <w:rPr>
                                  <w:rFonts w:hint="eastAsia"/>
                                  <w:szCs w:val="21"/>
                                </w:rPr>
                                <w:t>sgn(</w:t>
                              </w:r>
                              <w:r>
                                <w:rPr>
                                  <w:rFonts w:hint="eastAsia"/>
                                  <w:i/>
                                  <w:szCs w:val="21"/>
                                </w:rPr>
                                <w:t>t</w:t>
                              </w:r>
                              <w:r>
                                <w:rPr>
                                  <w:rFonts w:hint="eastAsia"/>
                                  <w:szCs w:val="21"/>
                                </w:rPr>
                                <w:t>)</w:t>
                              </w:r>
                            </w:p>
                          </w:txbxContent>
                        </wps:txbx>
                        <wps:bodyPr wrap="none" upright="1">
                          <a:spAutoFit/>
                        </wps:bodyPr>
                      </wps:wsp>
                      <wps:wsp>
                        <wps:cNvPr id="57" name="文本框 57"/>
                        <wps:cNvSpPr txBox="1"/>
                        <wps:spPr>
                          <a:xfrm>
                            <a:off x="1040" y="1135"/>
                            <a:ext cx="889" cy="437"/>
                          </a:xfrm>
                          <a:prstGeom prst="rect">
                            <a:avLst/>
                          </a:prstGeom>
                          <a:noFill/>
                          <a:ln>
                            <a:noFill/>
                          </a:ln>
                        </wps:spPr>
                        <wps:txbx>
                          <w:txbxContent>
                            <w:p w14:paraId="3879CD8A" w14:textId="77777777" w:rsidR="003F77E7" w:rsidRDefault="00000000">
                              <w:pPr>
                                <w:spacing w:line="240" w:lineRule="atLeast"/>
                                <w:ind w:firstLine="480"/>
                                <w:rPr>
                                  <w:szCs w:val="21"/>
                                </w:rPr>
                              </w:pPr>
                              <w:r>
                                <w:rPr>
                                  <w:rFonts w:hint="eastAsia"/>
                                  <w:szCs w:val="21"/>
                                </w:rPr>
                                <w:t>0</w:t>
                              </w:r>
                            </w:p>
                          </w:txbxContent>
                        </wps:txbx>
                        <wps:bodyPr wrap="none" upright="1">
                          <a:spAutoFit/>
                        </wps:bodyPr>
                      </wps:wsp>
                      <wps:wsp>
                        <wps:cNvPr id="58" name="直接连接符 58"/>
                        <wps:cNvCnPr/>
                        <wps:spPr>
                          <a:xfrm>
                            <a:off x="1405" y="663"/>
                            <a:ext cx="1337" cy="0"/>
                          </a:xfrm>
                          <a:prstGeom prst="line">
                            <a:avLst/>
                          </a:prstGeom>
                          <a:ln w="12700" cap="flat" cmpd="sng">
                            <a:solidFill>
                              <a:srgbClr val="0000FF"/>
                            </a:solidFill>
                            <a:prstDash val="solid"/>
                            <a:headEnd type="none" w="med" len="med"/>
                            <a:tailEnd type="none" w="med" len="med"/>
                          </a:ln>
                        </wps:spPr>
                        <wps:bodyPr/>
                      </wps:wsp>
                      <wps:wsp>
                        <wps:cNvPr id="59" name="直接连接符 59"/>
                        <wps:cNvCnPr/>
                        <wps:spPr>
                          <a:xfrm>
                            <a:off x="64" y="1666"/>
                            <a:ext cx="1338" cy="2"/>
                          </a:xfrm>
                          <a:prstGeom prst="line">
                            <a:avLst/>
                          </a:prstGeom>
                          <a:ln w="12700" cap="flat" cmpd="sng">
                            <a:solidFill>
                              <a:srgbClr val="0000FF"/>
                            </a:solidFill>
                            <a:prstDash val="solid"/>
                            <a:headEnd type="none" w="med" len="med"/>
                            <a:tailEnd type="none" w="med" len="med"/>
                          </a:ln>
                        </wps:spPr>
                        <wps:bodyPr/>
                      </wps:wsp>
                      <wps:wsp>
                        <wps:cNvPr id="60" name="文本框 60"/>
                        <wps:cNvSpPr txBox="1"/>
                        <wps:spPr>
                          <a:xfrm>
                            <a:off x="1048" y="475"/>
                            <a:ext cx="889" cy="437"/>
                          </a:xfrm>
                          <a:prstGeom prst="rect">
                            <a:avLst/>
                          </a:prstGeom>
                          <a:noFill/>
                          <a:ln>
                            <a:noFill/>
                          </a:ln>
                        </wps:spPr>
                        <wps:txbx>
                          <w:txbxContent>
                            <w:p w14:paraId="24BBE0C8" w14:textId="77777777" w:rsidR="003F77E7" w:rsidRDefault="00000000">
                              <w:pPr>
                                <w:spacing w:line="240" w:lineRule="atLeast"/>
                                <w:ind w:firstLine="480"/>
                                <w:rPr>
                                  <w:szCs w:val="21"/>
                                </w:rPr>
                              </w:pPr>
                              <w:r>
                                <w:rPr>
                                  <w:rFonts w:hint="eastAsia"/>
                                  <w:szCs w:val="21"/>
                                </w:rPr>
                                <w:t>1</w:t>
                              </w:r>
                            </w:p>
                          </w:txbxContent>
                        </wps:txbx>
                        <wps:bodyPr wrap="none" upright="1">
                          <a:spAutoFit/>
                        </wps:bodyPr>
                      </wps:wsp>
                      <wps:wsp>
                        <wps:cNvPr id="61" name="文本框 61"/>
                        <wps:cNvSpPr txBox="1"/>
                        <wps:spPr>
                          <a:xfrm>
                            <a:off x="1376" y="1467"/>
                            <a:ext cx="464" cy="730"/>
                          </a:xfrm>
                          <a:prstGeom prst="rect">
                            <a:avLst/>
                          </a:prstGeom>
                          <a:noFill/>
                          <a:ln>
                            <a:noFill/>
                          </a:ln>
                        </wps:spPr>
                        <wps:txbx>
                          <w:txbxContent>
                            <w:p w14:paraId="7D8F8868" w14:textId="77777777" w:rsidR="003F77E7" w:rsidRDefault="00000000">
                              <w:pPr>
                                <w:spacing w:line="240" w:lineRule="atLeast"/>
                                <w:ind w:firstLine="480"/>
                                <w:rPr>
                                  <w:szCs w:val="21"/>
                                </w:rPr>
                              </w:pPr>
                              <w:r>
                                <w:rPr>
                                  <w:rFonts w:hint="eastAsia"/>
                                  <w:szCs w:val="21"/>
                                </w:rPr>
                                <w:t>-1</w:t>
                              </w:r>
                            </w:p>
                          </w:txbxContent>
                        </wps:txbx>
                        <wps:bodyPr upright="1">
                          <a:spAutoFit/>
                        </wps:bodyPr>
                      </wps:wsp>
                      <wps:wsp>
                        <wps:cNvPr id="62" name="直接连接符 62"/>
                        <wps:cNvCnPr/>
                        <wps:spPr>
                          <a:xfrm flipV="1">
                            <a:off x="4420" y="1194"/>
                            <a:ext cx="2160" cy="1"/>
                          </a:xfrm>
                          <a:prstGeom prst="line">
                            <a:avLst/>
                          </a:prstGeom>
                          <a:ln w="9525" cap="flat" cmpd="sng">
                            <a:solidFill>
                              <a:srgbClr val="000000"/>
                            </a:solidFill>
                            <a:prstDash val="solid"/>
                            <a:headEnd type="none" w="med" len="med"/>
                            <a:tailEnd type="triangle" w="sm" len="lg"/>
                          </a:ln>
                        </wps:spPr>
                        <wps:bodyPr/>
                      </wps:wsp>
                      <wps:wsp>
                        <wps:cNvPr id="63" name="直接连接符 63"/>
                        <wps:cNvCnPr/>
                        <wps:spPr>
                          <a:xfrm flipH="1" flipV="1">
                            <a:off x="4851" y="51"/>
                            <a:ext cx="1" cy="2004"/>
                          </a:xfrm>
                          <a:prstGeom prst="line">
                            <a:avLst/>
                          </a:prstGeom>
                          <a:ln w="9525" cap="flat" cmpd="sng">
                            <a:solidFill>
                              <a:srgbClr val="000000"/>
                            </a:solidFill>
                            <a:prstDash val="solid"/>
                            <a:headEnd type="none" w="med" len="med"/>
                            <a:tailEnd type="triangle" w="sm" len="lg"/>
                          </a:ln>
                        </wps:spPr>
                        <wps:bodyPr/>
                      </wps:wsp>
                      <wps:wsp>
                        <wps:cNvPr id="64" name="文本框 64"/>
                        <wps:cNvSpPr txBox="1"/>
                        <wps:spPr>
                          <a:xfrm>
                            <a:off x="6216" y="1173"/>
                            <a:ext cx="848" cy="437"/>
                          </a:xfrm>
                          <a:prstGeom prst="rect">
                            <a:avLst/>
                          </a:prstGeom>
                          <a:noFill/>
                          <a:ln>
                            <a:noFill/>
                          </a:ln>
                        </wps:spPr>
                        <wps:txbx>
                          <w:txbxContent>
                            <w:p w14:paraId="3448C6D9" w14:textId="77777777" w:rsidR="003F77E7" w:rsidRDefault="00000000">
                              <w:pPr>
                                <w:spacing w:line="240" w:lineRule="atLeast"/>
                                <w:ind w:firstLine="480"/>
                                <w:rPr>
                                  <w:i/>
                                  <w:szCs w:val="21"/>
                                </w:rPr>
                              </w:pPr>
                              <w:r>
                                <w:rPr>
                                  <w:rFonts w:hint="eastAsia"/>
                                  <w:i/>
                                  <w:szCs w:val="21"/>
                                </w:rPr>
                                <w:t>t</w:t>
                              </w:r>
                            </w:p>
                          </w:txbxContent>
                        </wps:txbx>
                        <wps:bodyPr wrap="none" upright="1">
                          <a:spAutoFit/>
                        </wps:bodyPr>
                      </wps:wsp>
                      <wps:wsp>
                        <wps:cNvPr id="65" name="文本框 65"/>
                        <wps:cNvSpPr txBox="1"/>
                        <wps:spPr>
                          <a:xfrm>
                            <a:off x="4306" y="0"/>
                            <a:ext cx="1117" cy="477"/>
                          </a:xfrm>
                          <a:prstGeom prst="rect">
                            <a:avLst/>
                          </a:prstGeom>
                          <a:noFill/>
                          <a:ln>
                            <a:noFill/>
                          </a:ln>
                        </wps:spPr>
                        <wps:txbx>
                          <w:txbxContent>
                            <w:p w14:paraId="37C1D5D7" w14:textId="77777777" w:rsidR="003F77E7" w:rsidRDefault="00000000">
                              <w:pPr>
                                <w:spacing w:line="240" w:lineRule="atLeast"/>
                                <w:ind w:firstLine="480"/>
                                <w:rPr>
                                  <w:szCs w:val="21"/>
                                </w:rPr>
                              </w:pPr>
                              <w:r>
                                <w:rPr>
                                  <w:rFonts w:hint="eastAsia"/>
                                  <w:i/>
                                  <w:szCs w:val="21"/>
                                </w:rPr>
                                <w:t>u</w:t>
                              </w:r>
                              <w:r>
                                <w:rPr>
                                  <w:rFonts w:hint="eastAsia"/>
                                  <w:szCs w:val="21"/>
                                </w:rPr>
                                <w:t>(</w:t>
                              </w:r>
                              <w:r>
                                <w:rPr>
                                  <w:rFonts w:hint="eastAsia"/>
                                  <w:i/>
                                  <w:szCs w:val="21"/>
                                </w:rPr>
                                <w:t>t</w:t>
                              </w:r>
                              <w:r>
                                <w:rPr>
                                  <w:rFonts w:hint="eastAsia"/>
                                  <w:szCs w:val="21"/>
                                </w:rPr>
                                <w:t>)</w:t>
                              </w:r>
                            </w:p>
                          </w:txbxContent>
                        </wps:txbx>
                        <wps:bodyPr wrap="none" upright="1"/>
                      </wps:wsp>
                      <wps:wsp>
                        <wps:cNvPr id="66" name="文本框 66"/>
                        <wps:cNvSpPr txBox="1"/>
                        <wps:spPr>
                          <a:xfrm>
                            <a:off x="4503" y="1171"/>
                            <a:ext cx="889" cy="437"/>
                          </a:xfrm>
                          <a:prstGeom prst="rect">
                            <a:avLst/>
                          </a:prstGeom>
                          <a:noFill/>
                          <a:ln>
                            <a:noFill/>
                          </a:ln>
                        </wps:spPr>
                        <wps:txbx>
                          <w:txbxContent>
                            <w:p w14:paraId="73FE0852" w14:textId="77777777" w:rsidR="003F77E7" w:rsidRDefault="00000000">
                              <w:pPr>
                                <w:spacing w:line="240" w:lineRule="atLeast"/>
                                <w:ind w:firstLine="480"/>
                                <w:rPr>
                                  <w:szCs w:val="21"/>
                                </w:rPr>
                              </w:pPr>
                              <w:r>
                                <w:rPr>
                                  <w:rFonts w:hint="eastAsia"/>
                                  <w:szCs w:val="21"/>
                                </w:rPr>
                                <w:t>0</w:t>
                              </w:r>
                            </w:p>
                          </w:txbxContent>
                        </wps:txbx>
                        <wps:bodyPr wrap="none" upright="1">
                          <a:spAutoFit/>
                        </wps:bodyPr>
                      </wps:wsp>
                      <wps:wsp>
                        <wps:cNvPr id="67" name="文本框 67"/>
                        <wps:cNvSpPr txBox="1"/>
                        <wps:spPr>
                          <a:xfrm>
                            <a:off x="4481" y="481"/>
                            <a:ext cx="889" cy="437"/>
                          </a:xfrm>
                          <a:prstGeom prst="rect">
                            <a:avLst/>
                          </a:prstGeom>
                          <a:noFill/>
                          <a:ln>
                            <a:noFill/>
                          </a:ln>
                        </wps:spPr>
                        <wps:txbx>
                          <w:txbxContent>
                            <w:p w14:paraId="4994DA9B" w14:textId="77777777" w:rsidR="003F77E7" w:rsidRDefault="00000000">
                              <w:pPr>
                                <w:spacing w:line="240" w:lineRule="atLeast"/>
                                <w:ind w:firstLine="480"/>
                                <w:rPr>
                                  <w:szCs w:val="21"/>
                                </w:rPr>
                              </w:pPr>
                              <w:r>
                                <w:rPr>
                                  <w:rFonts w:hint="eastAsia"/>
                                  <w:szCs w:val="21"/>
                                </w:rPr>
                                <w:t>1</w:t>
                              </w:r>
                            </w:p>
                          </w:txbxContent>
                        </wps:txbx>
                        <wps:bodyPr wrap="none" upright="1">
                          <a:spAutoFit/>
                        </wps:bodyPr>
                      </wps:wsp>
                      <wps:wsp>
                        <wps:cNvPr id="68" name="直接连接符 68"/>
                        <wps:cNvCnPr/>
                        <wps:spPr>
                          <a:xfrm>
                            <a:off x="4850" y="687"/>
                            <a:ext cx="1164" cy="1"/>
                          </a:xfrm>
                          <a:prstGeom prst="line">
                            <a:avLst/>
                          </a:prstGeom>
                          <a:ln w="12700" cap="flat" cmpd="sng">
                            <a:solidFill>
                              <a:srgbClr val="0000FF"/>
                            </a:solidFill>
                            <a:prstDash val="solid"/>
                            <a:headEnd type="none" w="med" len="med"/>
                            <a:tailEnd type="none" w="med" len="med"/>
                          </a:ln>
                        </wps:spPr>
                        <wps:bodyPr/>
                      </wps:wsp>
                      <wps:wsp>
                        <wps:cNvPr id="69" name="文本框 69"/>
                        <wps:cNvSpPr txBox="1"/>
                        <wps:spPr>
                          <a:xfrm>
                            <a:off x="2492" y="2654"/>
                            <a:ext cx="2972" cy="456"/>
                          </a:xfrm>
                          <a:prstGeom prst="rect">
                            <a:avLst/>
                          </a:prstGeom>
                          <a:noFill/>
                          <a:ln>
                            <a:noFill/>
                          </a:ln>
                        </wps:spPr>
                        <wps:txbx>
                          <w:txbxContent>
                            <w:p w14:paraId="2278772B" w14:textId="77777777" w:rsidR="003F77E7" w:rsidRDefault="00000000">
                              <w:pPr>
                                <w:spacing w:line="240" w:lineRule="atLeast"/>
                                <w:ind w:firstLine="480"/>
                                <w:rPr>
                                  <w:szCs w:val="21"/>
                                </w:rPr>
                              </w:pPr>
                              <w:r>
                                <w:rPr>
                                  <w:rFonts w:hint="eastAsia"/>
                                  <w:szCs w:val="21"/>
                                </w:rPr>
                                <w:t>图</w:t>
                              </w:r>
                              <w:r>
                                <w:rPr>
                                  <w:rFonts w:hint="eastAsia"/>
                                  <w:szCs w:val="21"/>
                                </w:rPr>
                                <w:t xml:space="preserve">1-25 </w:t>
                              </w:r>
                              <w:r>
                                <w:rPr>
                                  <w:rFonts w:hint="eastAsia"/>
                                  <w:szCs w:val="21"/>
                                </w:rPr>
                                <w:t>题</w:t>
                              </w:r>
                              <w:r>
                                <w:rPr>
                                  <w:rFonts w:hint="eastAsia"/>
                                  <w:szCs w:val="21"/>
                                </w:rPr>
                                <w:t>1-4</w:t>
                              </w:r>
                              <w:r>
                                <w:rPr>
                                  <w:rFonts w:hint="eastAsia"/>
                                  <w:szCs w:val="21"/>
                                </w:rPr>
                                <w:t>图</w:t>
                              </w:r>
                            </w:p>
                          </w:txbxContent>
                        </wps:txbx>
                        <wps:bodyPr upright="1">
                          <a:spAutoFit/>
                        </wps:bodyPr>
                      </wps:wsp>
                      <wps:wsp>
                        <wps:cNvPr id="70" name="文本框 70"/>
                        <wps:cNvSpPr txBox="1"/>
                        <wps:spPr>
                          <a:xfrm>
                            <a:off x="704" y="2160"/>
                            <a:ext cx="1915" cy="396"/>
                          </a:xfrm>
                          <a:prstGeom prst="rect">
                            <a:avLst/>
                          </a:prstGeom>
                          <a:noFill/>
                          <a:ln>
                            <a:noFill/>
                          </a:ln>
                        </wps:spPr>
                        <wps:txbx>
                          <w:txbxContent>
                            <w:p w14:paraId="1615412A" w14:textId="77777777" w:rsidR="003F77E7" w:rsidRDefault="00000000">
                              <w:pPr>
                                <w:spacing w:line="240" w:lineRule="atLeast"/>
                                <w:ind w:firstLine="480"/>
                                <w:rPr>
                                  <w:szCs w:val="21"/>
                                </w:rPr>
                              </w:pPr>
                              <w:r>
                                <w:rPr>
                                  <w:rFonts w:hint="eastAsia"/>
                                  <w:szCs w:val="21"/>
                                </w:rPr>
                                <w:t>a)</w:t>
                              </w:r>
                              <w:r>
                                <w:rPr>
                                  <w:rFonts w:hint="eastAsia"/>
                                  <w:szCs w:val="21"/>
                                </w:rPr>
                                <w:t>符号函数</w:t>
                              </w:r>
                            </w:p>
                          </w:txbxContent>
                        </wps:txbx>
                        <wps:bodyPr wrap="none" upright="1"/>
                      </wps:wsp>
                      <wps:wsp>
                        <wps:cNvPr id="71" name="文本框 71"/>
                        <wps:cNvSpPr txBox="1"/>
                        <wps:spPr>
                          <a:xfrm>
                            <a:off x="4304" y="2160"/>
                            <a:ext cx="1926" cy="396"/>
                          </a:xfrm>
                          <a:prstGeom prst="rect">
                            <a:avLst/>
                          </a:prstGeom>
                          <a:noFill/>
                          <a:ln>
                            <a:noFill/>
                          </a:ln>
                        </wps:spPr>
                        <wps:txbx>
                          <w:txbxContent>
                            <w:p w14:paraId="4C1105B6" w14:textId="77777777" w:rsidR="003F77E7" w:rsidRDefault="00000000">
                              <w:pPr>
                                <w:spacing w:line="240" w:lineRule="atLeast"/>
                                <w:ind w:firstLine="480"/>
                                <w:rPr>
                                  <w:szCs w:val="21"/>
                                </w:rPr>
                              </w:pPr>
                              <w:r>
                                <w:rPr>
                                  <w:rFonts w:hint="eastAsia"/>
                                  <w:szCs w:val="21"/>
                                </w:rPr>
                                <w:t>b)</w:t>
                              </w:r>
                              <w:r>
                                <w:rPr>
                                  <w:rFonts w:hint="eastAsia"/>
                                  <w:szCs w:val="21"/>
                                </w:rPr>
                                <w:t>阶跃函数</w:t>
                              </w:r>
                            </w:p>
                          </w:txbxContent>
                        </wps:txbx>
                        <wps:bodyPr wrap="none" upright="1"/>
                      </wps:wsp>
                    </wpg:wgp>
                  </a:graphicData>
                </a:graphic>
              </wp:inline>
            </w:drawing>
          </mc:Choice>
          <mc:Fallback>
            <w:pict>
              <v:group w14:anchorId="04A895F8" id="组合 72" o:spid="_x0000_s1026" style="width:353.2pt;height:155.5pt;mso-position-horizontal-relative:char;mso-position-vertical-relative:line" coordsize="7064,31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">
                <v:rect id="矩形 52" o:spid="_x0000_s1027" style="position:absolute;width:6612;height:31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" filled="f" stroked="f">
                  <o:lock v:ext="edit" aspectratio="t" text="t"/>
                </v:rect>
                <v:line id="直接连接符 53" o:spid="_x0000_s1028" style="position:absolute;flip:y;visibility:visible;mso-wrap-style:square" from="8,1181" to="3109,1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">
                  <v:stroke endarrow="block" endarrowwidth="narrow" endarrowlength="long"/>
                </v:line>
                <v:line id="直接连接符 54" o:spid="_x0000_s1029" style="position:absolute;flip:y;visibility:visible;mso-wrap-style:square" from="1407,60" to="1409,21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">
                  <v:stroke endarrow="block" endarrowwidth="narrow" endarrowlength="long"/>
                </v:line>
                <v:shapetype id="_x0000_t202" coordsize="21600,21600" o:spt="202" path="m,l,21600r21600,l21600,xe">
                  <v:stroke joinstyle="miter"/>
                  <v:path gradientshapeok="t" o:connecttype="rect"/>
                </v:shapetype>
                <v:shape id="文本框 55" o:spid="_x0000_s1030" type="#_x0000_t202" style="position:absolute;left:2673;top:1115;width:848;height:4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" filled="f" stroked="f">
                  <v:textbox style="mso-fit-shape-to-text:t">
                    <w:txbxContent>
                      <w:p w14:paraId="3014009D" w14:textId="77777777" w:rsidR="003F77E7" w:rsidRDefault="00000000">
                        <w:pPr>
                          <w:spacing w:line="240" w:lineRule="atLeast"/>
                          <w:ind w:firstLine="480"/>
                          <w:rPr>
                            <w:i/>
                            <w:szCs w:val="21"/>
                          </w:rPr>
                        </w:pPr>
                        <w:r>
                          <w:rPr>
                            <w:rFonts w:hint="eastAsia"/>
                            <w:i/>
                            <w:szCs w:val="21"/>
                          </w:rPr>
                          <w:t>t</w:t>
                        </w:r>
                      </w:p>
                    </w:txbxContent>
                  </v:textbox>
                </v:shape>
                <v:shape id="文本框 56" o:spid="_x0000_s1031" type="#_x0000_t202" style="position:absolute;left:636;top:27;width:1326;height:4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" filled="f" stroked="f">
                  <v:textbox style="mso-fit-shape-to-text:t">
                    <w:txbxContent>
                      <w:p w14:paraId="5F18F87A" w14:textId="77777777" w:rsidR="003F77E7" w:rsidRDefault="00000000">
                        <w:pPr>
                          <w:spacing w:line="240" w:lineRule="atLeast"/>
                          <w:ind w:firstLine="480"/>
                          <w:rPr>
                            <w:szCs w:val="21"/>
                          </w:rPr>
                        </w:pPr>
                        <w:r>
                          <w:rPr>
                            <w:rFonts w:hint="eastAsia"/>
                            <w:szCs w:val="21"/>
                          </w:rPr>
                          <w:t>sgn(</w:t>
                        </w:r>
                        <w:r>
                          <w:rPr>
                            <w:rFonts w:hint="eastAsia"/>
                            <w:i/>
                            <w:szCs w:val="21"/>
                          </w:rPr>
                          <w:t>t</w:t>
                        </w:r>
                        <w:r>
                          <w:rPr>
                            <w:rFonts w:hint="eastAsia"/>
                            <w:szCs w:val="21"/>
                          </w:rPr>
                          <w:t>)</w:t>
                        </w:r>
                      </w:p>
                    </w:txbxContent>
                  </v:textbox>
                </v:shape>
                <v:shape id="文本框 57" o:spid="_x0000_s1032" type="#_x0000_t202" style="position:absolute;left:1040;top:1135;width:889;height:4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" filled="f" stroked="f">
                  <v:textbox style="mso-fit-shape-to-text:t">
                    <w:txbxContent>
                      <w:p w14:paraId="3879CD8A" w14:textId="77777777" w:rsidR="003F77E7" w:rsidRDefault="00000000">
                        <w:pPr>
                          <w:spacing w:line="240" w:lineRule="atLeast"/>
                          <w:ind w:firstLine="480"/>
                          <w:rPr>
                            <w:szCs w:val="21"/>
                          </w:rPr>
                        </w:pPr>
                        <w:r>
                          <w:rPr>
                            <w:rFonts w:hint="eastAsia"/>
                            <w:szCs w:val="21"/>
                          </w:rPr>
                          <w:t>0</w:t>
                        </w:r>
                      </w:p>
                    </w:txbxContent>
                  </v:textbox>
                </v:shape>
                <v:line id="直接连接符 58" o:spid="_x0000_s1033" style="position:absolute;visibility:visible;mso-wrap-style:square" from="1405,663" to="2742,6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" strokecolor="blue" strokeweight="1pt"/>
                <v:line id="直接连接符 59" o:spid="_x0000_s1034" style="position:absolute;visibility:visible;mso-wrap-style:square" from="64,1666" to="1402,1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" strokecolor="blue" strokeweight="1pt"/>
                <v:shape id="文本框 60" o:spid="_x0000_s1035" type="#_x0000_t202" style="position:absolute;left:1048;top:475;width:889;height:4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" filled="f" stroked="f">
                  <v:textbox style="mso-fit-shape-to-text:t">
                    <w:txbxContent>
                      <w:p w14:paraId="24BBE0C8" w14:textId="77777777" w:rsidR="003F77E7" w:rsidRDefault="00000000">
                        <w:pPr>
                          <w:spacing w:line="240" w:lineRule="atLeast"/>
                          <w:ind w:firstLine="480"/>
                          <w:rPr>
                            <w:szCs w:val="21"/>
                          </w:rPr>
                        </w:pPr>
                        <w:r>
                          <w:rPr>
                            <w:rFonts w:hint="eastAsia"/>
                            <w:szCs w:val="21"/>
                          </w:rPr>
                          <w:t>1</w:t>
                        </w:r>
                      </w:p>
                    </w:txbxContent>
                  </v:textbox>
                </v:shape>
                <v:shape id="文本框 61" o:spid="_x0000_s1036" type="#_x0000_t202" style="position:absolute;left:1376;top:1467;width:464;height: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" filled="f" stroked="f">
                  <v:textbox style="mso-fit-shape-to-text:t">
                    <w:txbxContent>
                      <w:p w14:paraId="7D8F8868" w14:textId="77777777" w:rsidR="003F77E7" w:rsidRDefault="00000000">
                        <w:pPr>
                          <w:spacing w:line="240" w:lineRule="atLeast"/>
                          <w:ind w:firstLine="480"/>
                          <w:rPr>
                            <w:szCs w:val="21"/>
                          </w:rPr>
                        </w:pPr>
                        <w:r>
                          <w:rPr>
                            <w:rFonts w:hint="eastAsia"/>
                            <w:szCs w:val="21"/>
                          </w:rPr>
                          <w:t>-1</w:t>
                        </w:r>
                      </w:p>
                    </w:txbxContent>
                  </v:textbox>
                </v:shape>
                <v:line id="直接连接符 62" o:spid="_x0000_s1037" style="position:absolute;flip:y;visibility:visible;mso-wrap-style:square" from="4420,1194" to="6580,1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">
                  <v:stroke endarrow="block" endarrowwidth="narrow" endarrowlength="long"/>
                </v:line>
                <v:line id="直接连接符 63" o:spid="_x0000_s1038" style="position:absolute;flip:x y;visibility:visible;mso-wrap-style:square" from="4851,51" to="4852,2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">
                  <v:stroke endarrow="block" endarrowwidth="narrow" endarrowlength="long"/>
                </v:line>
                <v:shape id="文本框 64" o:spid="_x0000_s1039" type="#_x0000_t202" style="position:absolute;left:6216;top:1173;width:848;height:4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" filled="f" stroked="f">
                  <v:textbox style="mso-fit-shape-to-text:t">
                    <w:txbxContent>
                      <w:p w14:paraId="3448C6D9" w14:textId="77777777" w:rsidR="003F77E7" w:rsidRDefault="00000000">
                        <w:pPr>
                          <w:spacing w:line="240" w:lineRule="atLeast"/>
                          <w:ind w:firstLine="480"/>
                          <w:rPr>
                            <w:i/>
                            <w:szCs w:val="21"/>
                          </w:rPr>
                        </w:pPr>
                        <w:r>
                          <w:rPr>
                            <w:rFonts w:hint="eastAsia"/>
                            <w:i/>
                            <w:szCs w:val="21"/>
                          </w:rPr>
                          <w:t>t</w:t>
                        </w:r>
                      </w:p>
                    </w:txbxContent>
                  </v:textbox>
                </v:shape>
                <v:shape id="文本框 65" o:spid="_x0000_s1040" type="#_x0000_t202" style="position:absolute;left:4306;width:1117;height:4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" filled="f" stroked="f">
                  <v:textbox>
                    <w:txbxContent>
                      <w:p w14:paraId="37C1D5D7" w14:textId="77777777" w:rsidR="003F77E7" w:rsidRDefault="00000000">
                        <w:pPr>
                          <w:spacing w:line="240" w:lineRule="atLeast"/>
                          <w:ind w:firstLine="480"/>
                          <w:rPr>
                            <w:szCs w:val="21"/>
                          </w:rPr>
                        </w:pPr>
                        <w:r>
                          <w:rPr>
                            <w:rFonts w:hint="eastAsia"/>
                            <w:i/>
                            <w:szCs w:val="21"/>
                          </w:rPr>
                          <w:t>u</w:t>
                        </w:r>
                        <w:r>
                          <w:rPr>
                            <w:rFonts w:hint="eastAsia"/>
                            <w:szCs w:val="21"/>
                          </w:rPr>
                          <w:t>(</w:t>
                        </w:r>
                        <w:r>
                          <w:rPr>
                            <w:rFonts w:hint="eastAsia"/>
                            <w:i/>
                            <w:szCs w:val="21"/>
                          </w:rPr>
                          <w:t>t</w:t>
                        </w:r>
                        <w:r>
                          <w:rPr>
                            <w:rFonts w:hint="eastAsia"/>
                            <w:szCs w:val="21"/>
                          </w:rPr>
                          <w:t>)</w:t>
                        </w:r>
                      </w:p>
                    </w:txbxContent>
                  </v:textbox>
                </v:shape>
                <v:shape id="文本框 66" o:spid="_x0000_s1041" type="#_x0000_t202" style="position:absolute;left:4503;top:1171;width:889;height:4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" filled="f" stroked="f">
                  <v:textbox style="mso-fit-shape-to-text:t">
                    <w:txbxContent>
                      <w:p w14:paraId="73FE0852" w14:textId="77777777" w:rsidR="003F77E7" w:rsidRDefault="00000000">
                        <w:pPr>
                          <w:spacing w:line="240" w:lineRule="atLeast"/>
                          <w:ind w:firstLine="480"/>
                          <w:rPr>
                            <w:szCs w:val="21"/>
                          </w:rPr>
                        </w:pPr>
                        <w:r>
                          <w:rPr>
                            <w:rFonts w:hint="eastAsia"/>
                            <w:szCs w:val="21"/>
                          </w:rPr>
                          <w:t>0</w:t>
                        </w:r>
                      </w:p>
                    </w:txbxContent>
                  </v:textbox>
                </v:shape>
                <v:shape id="文本框 67" o:spid="_x0000_s1042" type="#_x0000_t202" style="position:absolute;left:4481;top:481;width:889;height:4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" filled="f" stroked="f">
                  <v:textbox style="mso-fit-shape-to-text:t">
                    <w:txbxContent>
                      <w:p w14:paraId="4994DA9B" w14:textId="77777777" w:rsidR="003F77E7" w:rsidRDefault="00000000">
                        <w:pPr>
                          <w:spacing w:line="240" w:lineRule="atLeast"/>
                          <w:ind w:firstLine="480"/>
                          <w:rPr>
                            <w:szCs w:val="21"/>
                          </w:rPr>
                        </w:pPr>
                        <w:r>
                          <w:rPr>
                            <w:rFonts w:hint="eastAsia"/>
                            <w:szCs w:val="21"/>
                          </w:rPr>
                          <w:t>1</w:t>
                        </w:r>
                      </w:p>
                    </w:txbxContent>
                  </v:textbox>
                </v:shape>
                <v:line id="直接连接符 68" o:spid="_x0000_s1043" style="position:absolute;visibility:visible;mso-wrap-style:square" from="4850,687" to="6014,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" strokecolor="blue" strokeweight="1pt"/>
                <v:shape id="文本框 69" o:spid="_x0000_s1044" type="#_x0000_t202" style="position:absolute;left:2492;top:2654;width:2972;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" filled="f" stroked="f">
                  <v:textbox style="mso-fit-shape-to-text:t">
                    <w:txbxContent>
                      <w:p w14:paraId="2278772B" w14:textId="77777777" w:rsidR="003F77E7" w:rsidRDefault="00000000">
                        <w:pPr>
                          <w:spacing w:line="240" w:lineRule="atLeast"/>
                          <w:ind w:firstLine="480"/>
                          <w:rPr>
                            <w:szCs w:val="21"/>
                          </w:rPr>
                        </w:pPr>
                        <w:r>
                          <w:rPr>
                            <w:rFonts w:hint="eastAsia"/>
                            <w:szCs w:val="21"/>
                          </w:rPr>
                          <w:t>图</w:t>
                        </w:r>
                        <w:r>
                          <w:rPr>
                            <w:rFonts w:hint="eastAsia"/>
                            <w:szCs w:val="21"/>
                          </w:rPr>
                          <w:t xml:space="preserve">1-25 </w:t>
                        </w:r>
                        <w:r>
                          <w:rPr>
                            <w:rFonts w:hint="eastAsia"/>
                            <w:szCs w:val="21"/>
                          </w:rPr>
                          <w:t>题</w:t>
                        </w:r>
                        <w:r>
                          <w:rPr>
                            <w:rFonts w:hint="eastAsia"/>
                            <w:szCs w:val="21"/>
                          </w:rPr>
                          <w:t>1-4</w:t>
                        </w:r>
                        <w:r>
                          <w:rPr>
                            <w:rFonts w:hint="eastAsia"/>
                            <w:szCs w:val="21"/>
                          </w:rPr>
                          <w:t>图</w:t>
                        </w:r>
                      </w:p>
                    </w:txbxContent>
                  </v:textbox>
                </v:shape>
                <v:shape id="文本框 70" o:spid="_x0000_s1045" type="#_x0000_t202" style="position:absolute;left:704;top:2160;width:1915;height:3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" filled="f" stroked="f">
                  <v:textbox>
                    <w:txbxContent>
                      <w:p w14:paraId="1615412A" w14:textId="77777777" w:rsidR="003F77E7" w:rsidRDefault="00000000">
                        <w:pPr>
                          <w:spacing w:line="240" w:lineRule="atLeast"/>
                          <w:ind w:firstLine="480"/>
                          <w:rPr>
                            <w:szCs w:val="21"/>
                          </w:rPr>
                        </w:pPr>
                        <w:r>
                          <w:rPr>
                            <w:rFonts w:hint="eastAsia"/>
                            <w:szCs w:val="21"/>
                          </w:rPr>
                          <w:t>a)</w:t>
                        </w:r>
                        <w:r>
                          <w:rPr>
                            <w:rFonts w:hint="eastAsia"/>
                            <w:szCs w:val="21"/>
                          </w:rPr>
                          <w:t>符号函数</w:t>
                        </w:r>
                      </w:p>
                    </w:txbxContent>
                  </v:textbox>
                </v:shape>
                <v:shape id="文本框 71" o:spid="_x0000_s1046" type="#_x0000_t202" style="position:absolute;left:4304;top:2160;width:1926;height:3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" filled="f" stroked="f">
                  <v:textbox>
                    <w:txbxContent>
                      <w:p w14:paraId="4C1105B6" w14:textId="77777777" w:rsidR="003F77E7" w:rsidRDefault="00000000">
                        <w:pPr>
                          <w:spacing w:line="240" w:lineRule="atLeast"/>
                          <w:ind w:firstLine="480"/>
                          <w:rPr>
                            <w:szCs w:val="21"/>
                          </w:rPr>
                        </w:pPr>
                        <w:r>
                          <w:rPr>
                            <w:rFonts w:hint="eastAsia"/>
                            <w:szCs w:val="21"/>
                          </w:rPr>
                          <w:t>b)</w:t>
                        </w:r>
                        <w:r>
                          <w:rPr>
                            <w:rFonts w:hint="eastAsia"/>
                            <w:szCs w:val="21"/>
                          </w:rPr>
                          <w:t>阶跃函数</w:t>
                        </w:r>
                      </w:p>
                    </w:txbxContent>
                  </v:textbox>
                </v:shape>
                <w10:wrap anchorx="page" anchory="page"/>
                <w10:anchorlock/>
              </v:group>
            </w:pict>
          </mc:Fallback>
        </mc:AlternateContent>
      </w:r>
    </w:p>
    <w:p w14:paraId="76F57D2E" w14:textId="77777777" w:rsidR="003F77E7" w:rsidRDefault="00000000">
      <w:pPr>
        <w:ind w:firstLine="480"/>
      </w:pPr>
      <w:r>
        <w:tab/>
        <w:t>a)</w:t>
      </w:r>
      <w:r>
        <w:t>符号函数的频谱</w:t>
      </w:r>
    </w:p>
    <w:p w14:paraId="42D049A4" w14:textId="77777777" w:rsidR="003F77E7" w:rsidRDefault="00000000">
      <w:pPr>
        <w:ind w:firstLine="480"/>
      </w:pPr>
      <w:r>
        <w:tab/>
      </w:r>
      <w:r>
        <w:object w:dxaOrig="2505" w:dyaOrig="720" w14:anchorId="2E37E405">
          <v:shape id="_x0000_i1026" type="#_x0000_t75" style="width:125.25pt;height:36pt" o:ole="">
            <v:imagedata r:id="rId48" o:title=""/>
          </v:shape>
          <o:OLEObject Type="Embed" ProgID="Equation.DSMT4" ShapeID="_x0000_i1026" DrawAspect="Content" ObjectID="_1792242953" r:id="rId49"/>
        </w:object>
      </w:r>
    </w:p>
    <w:p w14:paraId="4BA60333" w14:textId="77777777" w:rsidR="003F77E7" w:rsidRDefault="00000000">
      <w:pPr>
        <w:ind w:firstLine="480"/>
      </w:pPr>
      <w:r>
        <w:tab/>
        <w:t>t=0</w:t>
      </w:r>
      <w:r>
        <w:t>处可不予定义，或规定</w:t>
      </w:r>
      <w:proofErr w:type="spellStart"/>
      <w:r>
        <w:t>sgn</w:t>
      </w:r>
      <w:proofErr w:type="spellEnd"/>
      <w:r>
        <w:t>(0)=0</w:t>
      </w:r>
      <w:r>
        <w:t>。</w:t>
      </w:r>
    </w:p>
    <w:p w14:paraId="3AD5A793" w14:textId="77777777" w:rsidR="003F77E7" w:rsidRDefault="00000000">
      <w:pPr>
        <w:ind w:firstLine="480"/>
      </w:pPr>
      <w:r>
        <w:t>该信号不满足绝对可积条件，不能直接求解，但傅里叶变换存在。</w:t>
      </w:r>
    </w:p>
    <w:p w14:paraId="318A8965" w14:textId="77777777" w:rsidR="003F77E7" w:rsidRDefault="00000000">
      <w:pPr>
        <w:ind w:firstLine="480"/>
      </w:pPr>
      <w:r>
        <w:tab/>
      </w:r>
      <w:r>
        <w:t>可以借助于双边指数衰减信号与符号函数相乘，这样便满足傅里叶变换的条件。</w:t>
      </w:r>
    </w:p>
    <w:p w14:paraId="2AC5BD1C" w14:textId="77777777" w:rsidR="003F77E7" w:rsidRDefault="00000000">
      <w:pPr>
        <w:ind w:firstLine="480"/>
      </w:pPr>
      <w:r>
        <w:rPr>
          <w:noProof/>
        </w:rPr>
        <w:drawing>
          <wp:inline distT="0" distB="0" distL="114300" distR="114300" wp14:anchorId="31336604" wp14:editId="1BDD64E6">
            <wp:extent cx="1889760" cy="505460"/>
            <wp:effectExtent l="0" t="0" r="2540" b="2540"/>
            <wp:docPr id="436"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6" name="图片 67"/>
                    <pic:cNvPicPr>
                      <a:picLocks noChangeAspect="1"/>
                    </pic:cNvPicPr>
                  </pic:nvPicPr>
                  <pic:blipFill>
                    <a:blip r:embed="rId50"/>
                    <a:stretch>
                      <a:fillRect/>
                    </a:stretch>
                  </pic:blipFill>
                  <pic:spPr>
                    <a:xfrm>
                      <a:off x="0" y="0"/>
                      <a:ext cx="1889760" cy="505460"/>
                    </a:xfrm>
                    <a:prstGeom prst="rect">
                      <a:avLst/>
                    </a:prstGeom>
                    <a:noFill/>
                    <a:ln>
                      <a:noFill/>
                    </a:ln>
                  </pic:spPr>
                </pic:pic>
              </a:graphicData>
            </a:graphic>
          </wp:inline>
        </w:drawing>
      </w:r>
    </w:p>
    <w:p w14:paraId="7EF4B7B4" w14:textId="77777777" w:rsidR="003F77E7" w:rsidRDefault="00000000">
      <w:pPr>
        <w:ind w:firstLine="480"/>
      </w:pPr>
      <w:r>
        <w:t>先求此乘积信号</w:t>
      </w:r>
      <w:r>
        <w:t>x1(t)</w:t>
      </w:r>
      <w:r>
        <w:t>的频谱，然后取极限得出符号函数</w:t>
      </w:r>
      <w:r>
        <w:t>x(t)</w:t>
      </w:r>
      <w:r>
        <w:t>的频谱。</w:t>
      </w:r>
    </w:p>
    <w:p w14:paraId="0D38811C" w14:textId="77777777" w:rsidR="003F77E7" w:rsidRDefault="00000000">
      <w:pPr>
        <w:ind w:firstLine="480"/>
      </w:pPr>
      <w:r>
        <w:object w:dxaOrig="3105" w:dyaOrig="765" w14:anchorId="17747CEF">
          <v:shape id="_x0000_i1027" type="#_x0000_t75" style="width:155.25pt;height:38.3pt" o:ole="">
            <v:imagedata r:id="rId51" o:title=""/>
          </v:shape>
          <o:OLEObject Type="Embed" ProgID="Equation.DSMT4" ShapeID="_x0000_i1027" DrawAspect="Content" ObjectID="_1792242954" r:id="rId52"/>
        </w:object>
      </w:r>
    </w:p>
    <w:p w14:paraId="4BBDC771" w14:textId="77777777" w:rsidR="003F77E7" w:rsidRDefault="00000000">
      <w:pPr>
        <w:ind w:firstLine="480"/>
      </w:pPr>
      <w:r>
        <w:object w:dxaOrig="2280" w:dyaOrig="435" w14:anchorId="6AE9AB32">
          <v:shape id="_x0000_i1028" type="#_x0000_t75" style="width:114.05pt;height:21.85pt" o:ole="">
            <v:imagedata r:id="rId53" o:title=""/>
          </v:shape>
          <o:OLEObject Type="Embed" ProgID="Equation.DSMT4" ShapeID="_x0000_i1028" DrawAspect="Content" ObjectID="_1792242955" r:id="rId54"/>
        </w:object>
      </w:r>
    </w:p>
    <w:p w14:paraId="4A9923B3" w14:textId="77777777" w:rsidR="003F77E7" w:rsidRDefault="00000000">
      <w:pPr>
        <w:ind w:firstLine="480"/>
      </w:pPr>
      <w:r>
        <w:object w:dxaOrig="7545" w:dyaOrig="660" w14:anchorId="21599D38">
          <v:shape id="_x0000_i1029" type="#_x0000_t75" style="width:377.25pt;height:33.1pt" o:ole="">
            <v:imagedata r:id="rId55" o:title=""/>
          </v:shape>
          <o:OLEObject Type="Embed" ProgID="Equation.DSMT4" ShapeID="_x0000_i1029" DrawAspect="Content" ObjectID="_1792242956" r:id="rId56"/>
        </w:object>
      </w:r>
    </w:p>
    <w:p w14:paraId="6FFB6836" w14:textId="77777777" w:rsidR="003F77E7" w:rsidRDefault="00000000">
      <w:pPr>
        <w:ind w:firstLine="480"/>
      </w:pPr>
      <w:r>
        <w:object w:dxaOrig="3900" w:dyaOrig="660" w14:anchorId="05F13128">
          <v:shape id="_x0000_i1030" type="#_x0000_t75" style="width:195pt;height:33.1pt" o:ole="">
            <v:imagedata r:id="rId57" o:title=""/>
          </v:shape>
          <o:OLEObject Type="Embed" ProgID="Equation.DSMT4" ShapeID="_x0000_i1030" DrawAspect="Content" ObjectID="_1792242957" r:id="rId58"/>
        </w:object>
      </w:r>
    </w:p>
    <w:p w14:paraId="1AD9C5D2" w14:textId="77777777" w:rsidR="003F77E7" w:rsidRDefault="00000000">
      <w:pPr>
        <w:ind w:firstLine="480"/>
      </w:pPr>
      <w:r>
        <w:object w:dxaOrig="1395" w:dyaOrig="705" w14:anchorId="10F78DC5">
          <v:shape id="_x0000_i1031" type="#_x0000_t75" style="width:69.7pt;height:35.15pt" o:ole="">
            <v:imagedata r:id="rId59" o:title=""/>
          </v:shape>
          <o:OLEObject Type="Embed" ProgID="Equation.DSMT4" ShapeID="_x0000_i1031" DrawAspect="Content" ObjectID="_1792242958" r:id="rId60"/>
        </w:object>
      </w:r>
    </w:p>
    <w:p w14:paraId="2F86D9D7" w14:textId="77777777" w:rsidR="003F77E7" w:rsidRDefault="00000000">
      <w:pPr>
        <w:ind w:firstLine="480"/>
      </w:pPr>
      <w:r>
        <w:object w:dxaOrig="2025" w:dyaOrig="1320" w14:anchorId="040687ED">
          <v:shape id="_x0000_i1032" type="#_x0000_t75" style="width:101.35pt;height:65.95pt" o:ole="">
            <v:imagedata r:id="rId61" o:title=""/>
          </v:shape>
          <o:OLEObject Type="Embed" ProgID="Equation.DSMT4" ShapeID="_x0000_i1032" DrawAspect="Content" ObjectID="_1792242959" r:id="rId62"/>
        </w:object>
      </w:r>
    </w:p>
    <w:p w14:paraId="635FCAB2" w14:textId="77777777" w:rsidR="003F77E7" w:rsidRDefault="00000000">
      <w:pPr>
        <w:ind w:firstLine="480"/>
      </w:pPr>
      <w:r>
        <w:rPr>
          <w:noProof/>
        </w:rPr>
        <w:lastRenderedPageBreak/>
        <mc:AlternateContent>
          <mc:Choice Requires="wpg">
            <w:drawing>
              <wp:inline distT="0" distB="0" distL="114300" distR="114300" wp14:anchorId="09993BE9" wp14:editId="569BFE95">
                <wp:extent cx="6355715" cy="2346325"/>
                <wp:effectExtent l="0" t="0" r="0" b="0"/>
                <wp:docPr id="99" name="组合 99"/>
                <wp:cNvGraphicFramePr/>
                <a:graphic xmlns:a="http://schemas.openxmlformats.org/drawingml/2006/main">
                  <a:graphicData uri="http://schemas.microsoft.com/office/word/2010/wordprocessingGroup">
                    <wpg:wgp>
                      <wpg:cNvGrpSpPr/>
                      <wpg:grpSpPr>
                        <a:xfrm>
                          <a:off x="0" y="0"/>
                          <a:ext cx="6355715" cy="2346325"/>
                          <a:chOff x="0" y="0"/>
                          <a:chExt cx="10009" cy="3695"/>
                        </a:xfrm>
                      </wpg:grpSpPr>
                      <wps:wsp>
                        <wps:cNvPr id="73" name="矩形 73"/>
                        <wps:cNvSpPr>
                          <a:spLocks noChangeAspect="1" noTextEdit="1"/>
                        </wps:cNvSpPr>
                        <wps:spPr>
                          <a:xfrm>
                            <a:off x="0" y="0"/>
                            <a:ext cx="9706" cy="3695"/>
                          </a:xfrm>
                          <a:prstGeom prst="rect">
                            <a:avLst/>
                          </a:prstGeom>
                          <a:noFill/>
                          <a:ln>
                            <a:noFill/>
                          </a:ln>
                        </wps:spPr>
                        <wps:bodyPr upright="1"/>
                      </wps:wsp>
                      <pic:pic xmlns:pic="http://schemas.openxmlformats.org/drawingml/2006/picture">
                        <pic:nvPicPr>
                          <pic:cNvPr id="74" name="图片 25"/>
                          <pic:cNvPicPr>
                            <a:picLocks noChangeAspect="1"/>
                          </pic:cNvPicPr>
                        </pic:nvPicPr>
                        <pic:blipFill>
                          <a:blip r:embed="rId63"/>
                          <a:srcRect l="17200" t="12845" r="14168" b="16057"/>
                          <a:stretch>
                            <a:fillRect/>
                          </a:stretch>
                        </pic:blipFill>
                        <pic:spPr>
                          <a:xfrm>
                            <a:off x="180" y="414"/>
                            <a:ext cx="3236" cy="2397"/>
                          </a:xfrm>
                          <a:prstGeom prst="rect">
                            <a:avLst/>
                          </a:prstGeom>
                          <a:noFill/>
                          <a:ln>
                            <a:noFill/>
                          </a:ln>
                        </pic:spPr>
                      </pic:pic>
                      <wps:wsp>
                        <wps:cNvPr id="75" name="直接连接符 75"/>
                        <wps:cNvCnPr/>
                        <wps:spPr>
                          <a:xfrm flipV="1">
                            <a:off x="8" y="1614"/>
                            <a:ext cx="3874" cy="3"/>
                          </a:xfrm>
                          <a:prstGeom prst="line">
                            <a:avLst/>
                          </a:prstGeom>
                          <a:ln w="9525" cap="flat" cmpd="sng">
                            <a:solidFill>
                              <a:srgbClr val="000000"/>
                            </a:solidFill>
                            <a:prstDash val="solid"/>
                            <a:headEnd type="none" w="med" len="med"/>
                            <a:tailEnd type="triangle" w="sm" len="lg"/>
                          </a:ln>
                        </wps:spPr>
                        <wps:bodyPr/>
                      </wps:wsp>
                      <wps:wsp>
                        <wps:cNvPr id="76" name="直接连接符 76"/>
                        <wps:cNvCnPr/>
                        <wps:spPr>
                          <a:xfrm flipH="1" flipV="1">
                            <a:off x="1818" y="98"/>
                            <a:ext cx="2" cy="2898"/>
                          </a:xfrm>
                          <a:prstGeom prst="line">
                            <a:avLst/>
                          </a:prstGeom>
                          <a:ln w="9525" cap="flat" cmpd="sng">
                            <a:solidFill>
                              <a:srgbClr val="000000"/>
                            </a:solidFill>
                            <a:prstDash val="solid"/>
                            <a:headEnd type="none" w="med" len="med"/>
                            <a:tailEnd type="triangle" w="sm" len="lg"/>
                          </a:ln>
                        </wps:spPr>
                        <wps:bodyPr/>
                      </wps:wsp>
                      <wps:wsp>
                        <wps:cNvPr id="77" name="文本框 77"/>
                        <wps:cNvSpPr txBox="1"/>
                        <wps:spPr>
                          <a:xfrm>
                            <a:off x="596" y="2914"/>
                            <a:ext cx="3408" cy="519"/>
                          </a:xfrm>
                          <a:prstGeom prst="rect">
                            <a:avLst/>
                          </a:prstGeom>
                          <a:noFill/>
                          <a:ln>
                            <a:noFill/>
                          </a:ln>
                        </wps:spPr>
                        <wps:txbx>
                          <w:txbxContent>
                            <w:p w14:paraId="70367226" w14:textId="77777777" w:rsidR="003F77E7" w:rsidRDefault="00000000">
                              <w:pPr>
                                <w:spacing w:line="240" w:lineRule="atLeast"/>
                                <w:ind w:firstLine="480"/>
                                <w:jc w:val="center"/>
                                <w:rPr>
                                  <w:szCs w:val="21"/>
                                </w:rPr>
                              </w:pPr>
                              <w:r>
                                <w:rPr>
                                  <w:position w:val="-12"/>
                                  <w:szCs w:val="21"/>
                                </w:rPr>
                                <w:object w:dxaOrig="1680" w:dyaOrig="375" w14:anchorId="0B93B630">
                                  <v:shape id="_x0000_i1034" type="#_x0000_t75" style="width:84.05pt;height:18.75pt" o:ole="">
                                    <v:imagedata r:id="rId64" o:title=""/>
                                  </v:shape>
                                  <o:OLEObject Type="Embed" ProgID="Equation.DSMT4" ShapeID="_x0000_i1034" DrawAspect="Content" ObjectID="_1792243089" r:id="rId65"/>
                                </w:object>
                              </w:r>
                              <w:r>
                                <w:rPr>
                                  <w:rFonts w:hint="eastAsia"/>
                                  <w:szCs w:val="21"/>
                                </w:rPr>
                                <w:t>符号函数</w:t>
                              </w:r>
                            </w:p>
                          </w:txbxContent>
                        </wps:txbx>
                        <wps:bodyPr wrap="none" upright="1">
                          <a:spAutoFit/>
                        </wps:bodyPr>
                      </wps:wsp>
                      <wps:wsp>
                        <wps:cNvPr id="78" name="文本框 78"/>
                        <wps:cNvSpPr txBox="1"/>
                        <wps:spPr>
                          <a:xfrm>
                            <a:off x="3416" y="1577"/>
                            <a:ext cx="848" cy="437"/>
                          </a:xfrm>
                          <a:prstGeom prst="rect">
                            <a:avLst/>
                          </a:prstGeom>
                          <a:noFill/>
                          <a:ln>
                            <a:noFill/>
                          </a:ln>
                        </wps:spPr>
                        <wps:txbx>
                          <w:txbxContent>
                            <w:p w14:paraId="130AA072" w14:textId="77777777" w:rsidR="003F77E7" w:rsidRDefault="00000000">
                              <w:pPr>
                                <w:spacing w:line="240" w:lineRule="atLeast"/>
                                <w:ind w:firstLine="480"/>
                                <w:rPr>
                                  <w:i/>
                                  <w:szCs w:val="21"/>
                                </w:rPr>
                              </w:pPr>
                              <w:r>
                                <w:rPr>
                                  <w:rFonts w:hint="eastAsia"/>
                                  <w:i/>
                                  <w:szCs w:val="21"/>
                                </w:rPr>
                                <w:t>t</w:t>
                              </w:r>
                            </w:p>
                          </w:txbxContent>
                        </wps:txbx>
                        <wps:bodyPr wrap="none" upright="1">
                          <a:spAutoFit/>
                        </wps:bodyPr>
                      </wps:wsp>
                      <wps:wsp>
                        <wps:cNvPr id="79" name="文本框 79"/>
                        <wps:cNvSpPr txBox="1"/>
                        <wps:spPr>
                          <a:xfrm>
                            <a:off x="1176" y="0"/>
                            <a:ext cx="1176" cy="474"/>
                          </a:xfrm>
                          <a:prstGeom prst="rect">
                            <a:avLst/>
                          </a:prstGeom>
                          <a:noFill/>
                          <a:ln>
                            <a:noFill/>
                          </a:ln>
                        </wps:spPr>
                        <wps:txbx>
                          <w:txbxContent>
                            <w:p w14:paraId="0A8A5720" w14:textId="77777777" w:rsidR="003F77E7" w:rsidRDefault="00000000">
                              <w:pPr>
                                <w:spacing w:line="240" w:lineRule="atLeast"/>
                                <w:ind w:firstLine="480"/>
                                <w:rPr>
                                  <w:szCs w:val="21"/>
                                </w:rPr>
                              </w:pPr>
                              <w:r>
                                <w:rPr>
                                  <w:rFonts w:hint="eastAsia"/>
                                  <w:i/>
                                  <w:szCs w:val="21"/>
                                </w:rPr>
                                <w:t>x</w:t>
                              </w:r>
                              <w:r>
                                <w:rPr>
                                  <w:rFonts w:hint="eastAsia"/>
                                  <w:szCs w:val="21"/>
                                  <w:vertAlign w:val="subscript"/>
                                </w:rPr>
                                <w:t>1</w:t>
                              </w:r>
                              <w:r>
                                <w:rPr>
                                  <w:rFonts w:hint="eastAsia"/>
                                  <w:szCs w:val="21"/>
                                </w:rPr>
                                <w:t>(</w:t>
                              </w:r>
                              <w:r>
                                <w:rPr>
                                  <w:rFonts w:hint="eastAsia"/>
                                  <w:i/>
                                  <w:szCs w:val="21"/>
                                </w:rPr>
                                <w:t>t</w:t>
                              </w:r>
                              <w:r>
                                <w:rPr>
                                  <w:rFonts w:hint="eastAsia"/>
                                  <w:szCs w:val="21"/>
                                </w:rPr>
                                <w:t>)</w:t>
                              </w:r>
                            </w:p>
                          </w:txbxContent>
                        </wps:txbx>
                        <wps:bodyPr wrap="none" upright="1"/>
                      </wps:wsp>
                      <wps:wsp>
                        <wps:cNvPr id="80" name="文本框 80"/>
                        <wps:cNvSpPr txBox="1"/>
                        <wps:spPr>
                          <a:xfrm>
                            <a:off x="1470" y="1594"/>
                            <a:ext cx="889" cy="437"/>
                          </a:xfrm>
                          <a:prstGeom prst="rect">
                            <a:avLst/>
                          </a:prstGeom>
                          <a:noFill/>
                          <a:ln>
                            <a:noFill/>
                          </a:ln>
                        </wps:spPr>
                        <wps:txbx>
                          <w:txbxContent>
                            <w:p w14:paraId="5DBFCADA" w14:textId="77777777" w:rsidR="003F77E7" w:rsidRDefault="00000000">
                              <w:pPr>
                                <w:spacing w:line="240" w:lineRule="atLeast"/>
                                <w:ind w:firstLine="480"/>
                                <w:rPr>
                                  <w:szCs w:val="21"/>
                                </w:rPr>
                              </w:pPr>
                              <w:r>
                                <w:rPr>
                                  <w:rFonts w:hint="eastAsia"/>
                                  <w:szCs w:val="21"/>
                                </w:rPr>
                                <w:t>0</w:t>
                              </w:r>
                            </w:p>
                          </w:txbxContent>
                        </wps:txbx>
                        <wps:bodyPr wrap="none" upright="1">
                          <a:spAutoFit/>
                        </wps:bodyPr>
                      </wps:wsp>
                      <wps:wsp>
                        <wps:cNvPr id="81" name="文本框 81"/>
                        <wps:cNvSpPr txBox="1"/>
                        <wps:spPr>
                          <a:xfrm>
                            <a:off x="1438" y="340"/>
                            <a:ext cx="889" cy="437"/>
                          </a:xfrm>
                          <a:prstGeom prst="rect">
                            <a:avLst/>
                          </a:prstGeom>
                          <a:noFill/>
                          <a:ln>
                            <a:noFill/>
                          </a:ln>
                        </wps:spPr>
                        <wps:txbx>
                          <w:txbxContent>
                            <w:p w14:paraId="2AF25D8F" w14:textId="77777777" w:rsidR="003F77E7" w:rsidRDefault="00000000">
                              <w:pPr>
                                <w:spacing w:line="240" w:lineRule="atLeast"/>
                                <w:ind w:firstLine="480"/>
                                <w:rPr>
                                  <w:szCs w:val="21"/>
                                </w:rPr>
                              </w:pPr>
                              <w:r>
                                <w:rPr>
                                  <w:rFonts w:hint="eastAsia"/>
                                  <w:szCs w:val="21"/>
                                </w:rPr>
                                <w:t>1</w:t>
                              </w:r>
                            </w:p>
                          </w:txbxContent>
                        </wps:txbx>
                        <wps:bodyPr wrap="none" upright="1">
                          <a:spAutoFit/>
                        </wps:bodyPr>
                      </wps:wsp>
                      <wps:wsp>
                        <wps:cNvPr id="82" name="文本框 82"/>
                        <wps:cNvSpPr txBox="1"/>
                        <wps:spPr>
                          <a:xfrm>
                            <a:off x="1822" y="2555"/>
                            <a:ext cx="528" cy="418"/>
                          </a:xfrm>
                          <a:prstGeom prst="rect">
                            <a:avLst/>
                          </a:prstGeom>
                          <a:noFill/>
                          <a:ln>
                            <a:noFill/>
                          </a:ln>
                        </wps:spPr>
                        <wps:txbx>
                          <w:txbxContent>
                            <w:p w14:paraId="123D5F2F" w14:textId="77777777" w:rsidR="003F77E7" w:rsidRDefault="00000000">
                              <w:pPr>
                                <w:spacing w:line="240" w:lineRule="atLeast"/>
                                <w:ind w:firstLine="480"/>
                                <w:rPr>
                                  <w:szCs w:val="21"/>
                                </w:rPr>
                              </w:pPr>
                              <w:r>
                                <w:rPr>
                                  <w:rFonts w:hint="eastAsia"/>
                                  <w:szCs w:val="21"/>
                                </w:rPr>
                                <w:t>-1</w:t>
                              </w:r>
                            </w:p>
                          </w:txbxContent>
                        </wps:txbx>
                        <wps:bodyPr upright="1"/>
                      </wps:wsp>
                      <pic:pic xmlns:pic="http://schemas.openxmlformats.org/drawingml/2006/picture">
                        <pic:nvPicPr>
                          <pic:cNvPr id="83" name="图片 34"/>
                          <pic:cNvPicPr>
                            <a:picLocks noChangeAspect="1"/>
                          </pic:cNvPicPr>
                        </pic:nvPicPr>
                        <pic:blipFill>
                          <a:blip r:embed="rId66"/>
                          <a:srcRect l="27982" t="53719" r="21632" b="15005"/>
                          <a:stretch>
                            <a:fillRect/>
                          </a:stretch>
                        </pic:blipFill>
                        <pic:spPr>
                          <a:xfrm>
                            <a:off x="4462" y="1303"/>
                            <a:ext cx="2430" cy="1169"/>
                          </a:xfrm>
                          <a:prstGeom prst="rect">
                            <a:avLst/>
                          </a:prstGeom>
                          <a:noFill/>
                          <a:ln>
                            <a:noFill/>
                          </a:ln>
                        </pic:spPr>
                      </pic:pic>
                      <wps:wsp>
                        <wps:cNvPr id="84" name="直接连接符 84"/>
                        <wps:cNvCnPr/>
                        <wps:spPr>
                          <a:xfrm flipV="1">
                            <a:off x="7326" y="2022"/>
                            <a:ext cx="2208" cy="1"/>
                          </a:xfrm>
                          <a:prstGeom prst="line">
                            <a:avLst/>
                          </a:prstGeom>
                          <a:ln w="9525" cap="flat" cmpd="sng">
                            <a:solidFill>
                              <a:srgbClr val="000000"/>
                            </a:solidFill>
                            <a:prstDash val="solid"/>
                            <a:headEnd type="none" w="med" len="med"/>
                            <a:tailEnd type="triangle" w="sm" len="lg"/>
                          </a:ln>
                        </wps:spPr>
                        <wps:bodyPr/>
                      </wps:wsp>
                      <wps:wsp>
                        <wps:cNvPr id="85" name="直接连接符 85"/>
                        <wps:cNvCnPr/>
                        <wps:spPr>
                          <a:xfrm flipV="1">
                            <a:off x="8278" y="917"/>
                            <a:ext cx="4" cy="1826"/>
                          </a:xfrm>
                          <a:prstGeom prst="line">
                            <a:avLst/>
                          </a:prstGeom>
                          <a:ln w="9525" cap="flat" cmpd="sng">
                            <a:solidFill>
                              <a:srgbClr val="000000"/>
                            </a:solidFill>
                            <a:prstDash val="solid"/>
                            <a:headEnd type="none" w="med" len="med"/>
                            <a:tailEnd type="triangle" w="sm" len="lg"/>
                          </a:ln>
                        </wps:spPr>
                        <wps:bodyPr/>
                      </wps:wsp>
                      <wps:wsp>
                        <wps:cNvPr id="86" name="文本框 86"/>
                        <wps:cNvSpPr txBox="1"/>
                        <wps:spPr>
                          <a:xfrm>
                            <a:off x="6430" y="3099"/>
                            <a:ext cx="2208" cy="455"/>
                          </a:xfrm>
                          <a:prstGeom prst="rect">
                            <a:avLst/>
                          </a:prstGeom>
                          <a:noFill/>
                          <a:ln>
                            <a:noFill/>
                          </a:ln>
                        </wps:spPr>
                        <wps:txbx>
                          <w:txbxContent>
                            <w:p w14:paraId="6555678B" w14:textId="77777777" w:rsidR="003F77E7" w:rsidRDefault="00000000">
                              <w:pPr>
                                <w:spacing w:line="240" w:lineRule="atLeast"/>
                                <w:ind w:firstLine="480"/>
                                <w:rPr>
                                  <w:szCs w:val="21"/>
                                </w:rPr>
                              </w:pPr>
                              <w:r>
                                <w:rPr>
                                  <w:rFonts w:hint="eastAsia"/>
                                  <w:szCs w:val="21"/>
                                </w:rPr>
                                <w:t>符号函数频谱</w:t>
                              </w:r>
                            </w:p>
                          </w:txbxContent>
                        </wps:txbx>
                        <wps:bodyPr wrap="none" upright="1">
                          <a:spAutoFit/>
                        </wps:bodyPr>
                      </wps:wsp>
                      <wps:wsp>
                        <wps:cNvPr id="87" name="文本框 87"/>
                        <wps:cNvSpPr txBox="1"/>
                        <wps:spPr>
                          <a:xfrm>
                            <a:off x="9168" y="2007"/>
                            <a:ext cx="841" cy="437"/>
                          </a:xfrm>
                          <a:prstGeom prst="rect">
                            <a:avLst/>
                          </a:prstGeom>
                          <a:noFill/>
                          <a:ln>
                            <a:noFill/>
                          </a:ln>
                        </wps:spPr>
                        <wps:txbx>
                          <w:txbxContent>
                            <w:p w14:paraId="6EFA6A9D" w14:textId="77777777" w:rsidR="003F77E7" w:rsidRDefault="00000000">
                              <w:pPr>
                                <w:spacing w:line="240" w:lineRule="atLeast"/>
                                <w:ind w:firstLine="480"/>
                                <w:rPr>
                                  <w:i/>
                                  <w:szCs w:val="21"/>
                                </w:rPr>
                              </w:pPr>
                              <w:r>
                                <w:rPr>
                                  <w:rFonts w:hint="eastAsia"/>
                                  <w:i/>
                                  <w:szCs w:val="21"/>
                                </w:rPr>
                                <w:t>f</w:t>
                              </w:r>
                            </w:p>
                          </w:txbxContent>
                        </wps:txbx>
                        <wps:bodyPr wrap="none" upright="1">
                          <a:spAutoFit/>
                        </wps:bodyPr>
                      </wps:wsp>
                      <wps:wsp>
                        <wps:cNvPr id="88" name="文本框 88"/>
                        <wps:cNvSpPr txBox="1"/>
                        <wps:spPr>
                          <a:xfrm>
                            <a:off x="7652" y="891"/>
                            <a:ext cx="670" cy="730"/>
                          </a:xfrm>
                          <a:prstGeom prst="rect">
                            <a:avLst/>
                          </a:prstGeom>
                          <a:noFill/>
                          <a:ln>
                            <a:noFill/>
                          </a:ln>
                        </wps:spPr>
                        <wps:txbx>
                          <w:txbxContent>
                            <w:p w14:paraId="7C38BB6C" w14:textId="77777777" w:rsidR="003F77E7" w:rsidRDefault="00000000">
                              <w:pPr>
                                <w:spacing w:line="240" w:lineRule="atLeast"/>
                                <w:ind w:firstLine="480"/>
                                <w:rPr>
                                  <w:szCs w:val="21"/>
                                </w:rPr>
                              </w:pPr>
                              <w:r>
                                <w:rPr>
                                  <w:i/>
                                  <w:szCs w:val="21"/>
                                </w:rPr>
                                <w:t>φ</w:t>
                              </w:r>
                              <w:r>
                                <w:rPr>
                                  <w:rFonts w:hint="eastAsia"/>
                                  <w:szCs w:val="21"/>
                                </w:rPr>
                                <w:t>(</w:t>
                              </w:r>
                              <w:r>
                                <w:rPr>
                                  <w:rFonts w:hint="eastAsia"/>
                                  <w:i/>
                                  <w:szCs w:val="21"/>
                                </w:rPr>
                                <w:t>f</w:t>
                              </w:r>
                              <w:r>
                                <w:rPr>
                                  <w:rFonts w:hint="eastAsia"/>
                                  <w:szCs w:val="21"/>
                                </w:rPr>
                                <w:t>)</w:t>
                              </w:r>
                            </w:p>
                          </w:txbxContent>
                        </wps:txbx>
                        <wps:bodyPr upright="1">
                          <a:spAutoFit/>
                        </wps:bodyPr>
                      </wps:wsp>
                      <wps:wsp>
                        <wps:cNvPr id="89" name="文本框 89"/>
                        <wps:cNvSpPr txBox="1"/>
                        <wps:spPr>
                          <a:xfrm>
                            <a:off x="7912" y="1975"/>
                            <a:ext cx="889" cy="437"/>
                          </a:xfrm>
                          <a:prstGeom prst="rect">
                            <a:avLst/>
                          </a:prstGeom>
                          <a:noFill/>
                          <a:ln>
                            <a:noFill/>
                          </a:ln>
                        </wps:spPr>
                        <wps:txbx>
                          <w:txbxContent>
                            <w:p w14:paraId="36FE3B06" w14:textId="77777777" w:rsidR="003F77E7" w:rsidRDefault="00000000">
                              <w:pPr>
                                <w:spacing w:line="240" w:lineRule="atLeast"/>
                                <w:ind w:firstLine="480"/>
                                <w:rPr>
                                  <w:szCs w:val="21"/>
                                </w:rPr>
                              </w:pPr>
                              <w:r>
                                <w:rPr>
                                  <w:rFonts w:hint="eastAsia"/>
                                  <w:szCs w:val="21"/>
                                </w:rPr>
                                <w:t>0</w:t>
                              </w:r>
                            </w:p>
                          </w:txbxContent>
                        </wps:txbx>
                        <wps:bodyPr wrap="none" upright="1">
                          <a:spAutoFit/>
                        </wps:bodyPr>
                      </wps:wsp>
                      <wps:wsp>
                        <wps:cNvPr id="90" name="直接连接符 90"/>
                        <wps:cNvCnPr/>
                        <wps:spPr>
                          <a:xfrm>
                            <a:off x="8278" y="2517"/>
                            <a:ext cx="901" cy="1"/>
                          </a:xfrm>
                          <a:prstGeom prst="line">
                            <a:avLst/>
                          </a:prstGeom>
                          <a:ln w="12700" cap="flat" cmpd="sng">
                            <a:solidFill>
                              <a:srgbClr val="0000FF"/>
                            </a:solidFill>
                            <a:prstDash val="solid"/>
                            <a:headEnd type="none" w="med" len="med"/>
                            <a:tailEnd type="none" w="med" len="med"/>
                          </a:ln>
                        </wps:spPr>
                        <wps:bodyPr/>
                      </wps:wsp>
                      <wps:wsp>
                        <wps:cNvPr id="91" name="直接连接符 91"/>
                        <wps:cNvCnPr/>
                        <wps:spPr>
                          <a:xfrm>
                            <a:off x="7446" y="1518"/>
                            <a:ext cx="820" cy="1"/>
                          </a:xfrm>
                          <a:prstGeom prst="line">
                            <a:avLst/>
                          </a:prstGeom>
                          <a:ln w="12700" cap="flat" cmpd="sng">
                            <a:solidFill>
                              <a:srgbClr val="0000FF"/>
                            </a:solidFill>
                            <a:prstDash val="solid"/>
                            <a:headEnd type="none" w="med" len="med"/>
                            <a:tailEnd type="none" w="med" len="med"/>
                          </a:ln>
                        </wps:spPr>
                        <wps:bodyPr/>
                      </wps:wsp>
                      <wps:wsp>
                        <wps:cNvPr id="92" name="文本框 92"/>
                        <wps:cNvSpPr txBox="1"/>
                        <wps:spPr>
                          <a:xfrm>
                            <a:off x="8380" y="1326"/>
                            <a:ext cx="636" cy="730"/>
                          </a:xfrm>
                          <a:prstGeom prst="rect">
                            <a:avLst/>
                          </a:prstGeom>
                          <a:noFill/>
                          <a:ln>
                            <a:noFill/>
                          </a:ln>
                        </wps:spPr>
                        <wps:txbx>
                          <w:txbxContent>
                            <w:p w14:paraId="5A1CEE00" w14:textId="77777777" w:rsidR="003F77E7" w:rsidRDefault="00000000">
                              <w:pPr>
                                <w:spacing w:line="240" w:lineRule="atLeast"/>
                                <w:ind w:firstLine="480"/>
                                <w:rPr>
                                  <w:szCs w:val="21"/>
                                </w:rPr>
                              </w:pPr>
                              <w:r>
                                <w:rPr>
                                  <w:szCs w:val="21"/>
                                </w:rPr>
                                <w:t>π</w:t>
                              </w:r>
                              <w:r>
                                <w:rPr>
                                  <w:rFonts w:hint="eastAsia"/>
                                  <w:szCs w:val="21"/>
                                </w:rPr>
                                <w:t>/2</w:t>
                              </w:r>
                            </w:p>
                          </w:txbxContent>
                        </wps:txbx>
                        <wps:bodyPr upright="1">
                          <a:spAutoFit/>
                        </wps:bodyPr>
                      </wps:wsp>
                      <wps:wsp>
                        <wps:cNvPr id="93" name="直接连接符 93"/>
                        <wps:cNvCnPr/>
                        <wps:spPr>
                          <a:xfrm flipV="1">
                            <a:off x="4203" y="2461"/>
                            <a:ext cx="3100" cy="2"/>
                          </a:xfrm>
                          <a:prstGeom prst="line">
                            <a:avLst/>
                          </a:prstGeom>
                          <a:ln w="9525" cap="flat" cmpd="sng">
                            <a:solidFill>
                              <a:srgbClr val="000000"/>
                            </a:solidFill>
                            <a:prstDash val="solid"/>
                            <a:headEnd type="none" w="med" len="med"/>
                            <a:tailEnd type="triangle" w="sm" len="lg"/>
                          </a:ln>
                        </wps:spPr>
                        <wps:bodyPr/>
                      </wps:wsp>
                      <wps:wsp>
                        <wps:cNvPr id="94" name="直接连接符 94"/>
                        <wps:cNvCnPr/>
                        <wps:spPr>
                          <a:xfrm flipV="1">
                            <a:off x="5603" y="818"/>
                            <a:ext cx="1" cy="1955"/>
                          </a:xfrm>
                          <a:prstGeom prst="line">
                            <a:avLst/>
                          </a:prstGeom>
                          <a:ln w="9525" cap="flat" cmpd="sng">
                            <a:solidFill>
                              <a:srgbClr val="000000"/>
                            </a:solidFill>
                            <a:prstDash val="solid"/>
                            <a:headEnd type="none" w="med" len="med"/>
                            <a:tailEnd type="triangle" w="sm" len="lg"/>
                          </a:ln>
                        </wps:spPr>
                        <wps:bodyPr/>
                      </wps:wsp>
                      <wps:wsp>
                        <wps:cNvPr id="95" name="文本框 95"/>
                        <wps:cNvSpPr txBox="1"/>
                        <wps:spPr>
                          <a:xfrm>
                            <a:off x="5276" y="2437"/>
                            <a:ext cx="889" cy="437"/>
                          </a:xfrm>
                          <a:prstGeom prst="rect">
                            <a:avLst/>
                          </a:prstGeom>
                          <a:noFill/>
                          <a:ln>
                            <a:noFill/>
                          </a:ln>
                        </wps:spPr>
                        <wps:txbx>
                          <w:txbxContent>
                            <w:p w14:paraId="082F7D9D" w14:textId="77777777" w:rsidR="003F77E7" w:rsidRDefault="00000000">
                              <w:pPr>
                                <w:spacing w:line="240" w:lineRule="atLeast"/>
                                <w:ind w:firstLine="480"/>
                                <w:rPr>
                                  <w:szCs w:val="21"/>
                                </w:rPr>
                              </w:pPr>
                              <w:r>
                                <w:rPr>
                                  <w:rFonts w:hint="eastAsia"/>
                                  <w:szCs w:val="21"/>
                                </w:rPr>
                                <w:t>0</w:t>
                              </w:r>
                            </w:p>
                          </w:txbxContent>
                        </wps:txbx>
                        <wps:bodyPr wrap="none" upright="1">
                          <a:spAutoFit/>
                        </wps:bodyPr>
                      </wps:wsp>
                      <wps:wsp>
                        <wps:cNvPr id="96" name="文本框 96"/>
                        <wps:cNvSpPr txBox="1"/>
                        <wps:spPr>
                          <a:xfrm>
                            <a:off x="6807" y="2426"/>
                            <a:ext cx="841" cy="437"/>
                          </a:xfrm>
                          <a:prstGeom prst="rect">
                            <a:avLst/>
                          </a:prstGeom>
                          <a:noFill/>
                          <a:ln>
                            <a:noFill/>
                          </a:ln>
                        </wps:spPr>
                        <wps:txbx>
                          <w:txbxContent>
                            <w:p w14:paraId="180A43AB" w14:textId="77777777" w:rsidR="003F77E7" w:rsidRDefault="00000000">
                              <w:pPr>
                                <w:spacing w:line="240" w:lineRule="atLeast"/>
                                <w:ind w:firstLine="480"/>
                                <w:rPr>
                                  <w:i/>
                                  <w:szCs w:val="21"/>
                                </w:rPr>
                              </w:pPr>
                              <w:r>
                                <w:rPr>
                                  <w:rFonts w:hint="eastAsia"/>
                                  <w:i/>
                                  <w:szCs w:val="21"/>
                                </w:rPr>
                                <w:t>f</w:t>
                              </w:r>
                            </w:p>
                          </w:txbxContent>
                        </wps:txbx>
                        <wps:bodyPr wrap="none" upright="1">
                          <a:spAutoFit/>
                        </wps:bodyPr>
                      </wps:wsp>
                      <wps:wsp>
                        <wps:cNvPr id="97" name="文本框 97"/>
                        <wps:cNvSpPr txBox="1"/>
                        <wps:spPr>
                          <a:xfrm>
                            <a:off x="4924" y="757"/>
                            <a:ext cx="1332" cy="431"/>
                          </a:xfrm>
                          <a:prstGeom prst="rect">
                            <a:avLst/>
                          </a:prstGeom>
                          <a:noFill/>
                          <a:ln>
                            <a:noFill/>
                          </a:ln>
                        </wps:spPr>
                        <wps:txbx>
                          <w:txbxContent>
                            <w:p w14:paraId="1BD5BF81" w14:textId="77777777" w:rsidR="003F77E7" w:rsidRDefault="00000000">
                              <w:pPr>
                                <w:spacing w:line="240" w:lineRule="atLeast"/>
                                <w:ind w:firstLine="480"/>
                                <w:rPr>
                                  <w:szCs w:val="21"/>
                                </w:rPr>
                              </w:pPr>
                              <w:r>
                                <w:rPr>
                                  <w:rFonts w:hint="eastAsia"/>
                                  <w:szCs w:val="21"/>
                                </w:rPr>
                                <w:t>|</w:t>
                              </w:r>
                              <w:r>
                                <w:rPr>
                                  <w:rFonts w:hint="eastAsia"/>
                                  <w:i/>
                                  <w:szCs w:val="21"/>
                                </w:rPr>
                                <w:t>X</w:t>
                              </w:r>
                              <w:r>
                                <w:rPr>
                                  <w:rFonts w:hint="eastAsia"/>
                                  <w:szCs w:val="21"/>
                                </w:rPr>
                                <w:t>(</w:t>
                              </w:r>
                              <w:r>
                                <w:rPr>
                                  <w:rFonts w:hint="eastAsia"/>
                                  <w:i/>
                                  <w:szCs w:val="21"/>
                                </w:rPr>
                                <w:t>f</w:t>
                              </w:r>
                              <w:r>
                                <w:rPr>
                                  <w:rFonts w:hint="eastAsia"/>
                                  <w:szCs w:val="21"/>
                                </w:rPr>
                                <w:t>)|</w:t>
                              </w:r>
                            </w:p>
                          </w:txbxContent>
                        </wps:txbx>
                        <wps:bodyPr wrap="none" upright="1"/>
                      </wps:wsp>
                      <wps:wsp>
                        <wps:cNvPr id="98" name="文本框 98"/>
                        <wps:cNvSpPr txBox="1"/>
                        <wps:spPr>
                          <a:xfrm>
                            <a:off x="7540" y="2295"/>
                            <a:ext cx="1188" cy="462"/>
                          </a:xfrm>
                          <a:prstGeom prst="rect">
                            <a:avLst/>
                          </a:prstGeom>
                          <a:noFill/>
                          <a:ln>
                            <a:noFill/>
                          </a:ln>
                        </wps:spPr>
                        <wps:txbx>
                          <w:txbxContent>
                            <w:p w14:paraId="607ADD82" w14:textId="77777777" w:rsidR="003F77E7" w:rsidRDefault="00000000">
                              <w:pPr>
                                <w:spacing w:line="240" w:lineRule="atLeast"/>
                                <w:ind w:firstLine="480"/>
                                <w:rPr>
                                  <w:szCs w:val="21"/>
                                </w:rPr>
                              </w:pPr>
                              <w:r>
                                <w:rPr>
                                  <w:rFonts w:hint="eastAsia"/>
                                  <w:szCs w:val="21"/>
                                </w:rPr>
                                <w:t>-</w:t>
                              </w:r>
                              <w:r>
                                <w:rPr>
                                  <w:szCs w:val="21"/>
                                </w:rPr>
                                <w:t>π</w:t>
                              </w:r>
                              <w:r>
                                <w:rPr>
                                  <w:rFonts w:hint="eastAsia"/>
                                  <w:szCs w:val="21"/>
                                </w:rPr>
                                <w:t>/2</w:t>
                              </w:r>
                            </w:p>
                          </w:txbxContent>
                        </wps:txbx>
                        <wps:bodyPr wrap="none" upright="1"/>
                      </wps:wsp>
                    </wpg:wgp>
                  </a:graphicData>
                </a:graphic>
              </wp:inline>
            </w:drawing>
          </mc:Choice>
          <mc:Fallback>
            <w:pict>
              <v:group w14:anchorId="09993BE9" id="组合 99" o:spid="_x0000_s1047" style="width:500.45pt;height:184.75pt;mso-position-horizontal-relative:char;mso-position-vertical-relative:line" coordsize="10009,36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">
                <v:rect id="矩形 73" o:spid="_x0000_s1048" style="position:absolute;width:9706;height:3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" filled="f" stroked="f">
                  <o:lock v:ext="edit" aspectratio="t" text="t"/>
                </v:rect>
                <v:shape id="图片 25" o:spid="_x0000_s1049" type="#_x0000_t75" style="position:absolute;left:180;top:414;width:3236;height:2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">
                  <v:imagedata r:id="rId67" o:title="" croptop="8418f" cropbottom="10523f" cropleft="11272f" cropright="9285f"/>
                </v:shape>
                <v:line id="直接连接符 75" o:spid="_x0000_s1050" style="position:absolute;flip:y;visibility:visible;mso-wrap-style:square" from="8,1614" to="3882,16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">
                  <v:stroke endarrow="block" endarrowwidth="narrow" endarrowlength="long"/>
                </v:line>
                <v:line id="直接连接符 76" o:spid="_x0000_s1051" style="position:absolute;flip:x y;visibility:visible;mso-wrap-style:square" from="1818,98" to="1820,29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">
                  <v:stroke endarrow="block" endarrowwidth="narrow" endarrowlength="long"/>
                </v:line>
                <v:shape id="文本框 77" o:spid="_x0000_s1052" type="#_x0000_t202" style="position:absolute;left:596;top:2914;width:3408;height:5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" filled="f" stroked="f">
                  <v:textbox style="mso-fit-shape-to-text:t">
                    <w:txbxContent>
                      <w:p w14:paraId="70367226" w14:textId="77777777" w:rsidR="003F77E7" w:rsidRDefault="00000000">
                        <w:pPr>
                          <w:spacing w:line="240" w:lineRule="atLeast"/>
                          <w:ind w:firstLine="480"/>
                          <w:jc w:val="center"/>
                          <w:rPr>
                            <w:szCs w:val="21"/>
                          </w:rPr>
                        </w:pPr>
                        <w:r>
                          <w:rPr>
                            <w:position w:val="-12"/>
                            <w:szCs w:val="21"/>
                          </w:rPr>
                          <w:object w:dxaOrig="1680" w:dyaOrig="375" w14:anchorId="0B93B630">
                            <v:shape id="_x0000_i1034" type="#_x0000_t75" style="width:84.05pt;height:18.75pt" o:ole="">
                              <v:imagedata r:id="rId64" o:title=""/>
                            </v:shape>
                            <o:OLEObject Type="Embed" ProgID="Equation.DSMT4" ShapeID="_x0000_i1034" DrawAspect="Content" ObjectID="_1792243089" r:id="rId68"/>
                          </w:object>
                        </w:r>
                        <w:r>
                          <w:rPr>
                            <w:rFonts w:hint="eastAsia"/>
                            <w:szCs w:val="21"/>
                          </w:rPr>
                          <w:t>符号函数</w:t>
                        </w:r>
                      </w:p>
                    </w:txbxContent>
                  </v:textbox>
                </v:shape>
                <v:shape id="文本框 78" o:spid="_x0000_s1053" type="#_x0000_t202" style="position:absolute;left:3416;top:1577;width:848;height:4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" filled="f" stroked="f">
                  <v:textbox style="mso-fit-shape-to-text:t">
                    <w:txbxContent>
                      <w:p w14:paraId="130AA072" w14:textId="77777777" w:rsidR="003F77E7" w:rsidRDefault="00000000">
                        <w:pPr>
                          <w:spacing w:line="240" w:lineRule="atLeast"/>
                          <w:ind w:firstLine="480"/>
                          <w:rPr>
                            <w:i/>
                            <w:szCs w:val="21"/>
                          </w:rPr>
                        </w:pPr>
                        <w:r>
                          <w:rPr>
                            <w:rFonts w:hint="eastAsia"/>
                            <w:i/>
                            <w:szCs w:val="21"/>
                          </w:rPr>
                          <w:t>t</w:t>
                        </w:r>
                      </w:p>
                    </w:txbxContent>
                  </v:textbox>
                </v:shape>
                <v:shape id="文本框 79" o:spid="_x0000_s1054" type="#_x0000_t202" style="position:absolute;left:1176;width:1176;height:4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" filled="f" stroked="f">
                  <v:textbox>
                    <w:txbxContent>
                      <w:p w14:paraId="0A8A5720" w14:textId="77777777" w:rsidR="003F77E7" w:rsidRDefault="00000000">
                        <w:pPr>
                          <w:spacing w:line="240" w:lineRule="atLeast"/>
                          <w:ind w:firstLine="480"/>
                          <w:rPr>
                            <w:szCs w:val="21"/>
                          </w:rPr>
                        </w:pPr>
                        <w:r>
                          <w:rPr>
                            <w:rFonts w:hint="eastAsia"/>
                            <w:i/>
                            <w:szCs w:val="21"/>
                          </w:rPr>
                          <w:t>x</w:t>
                        </w:r>
                        <w:r>
                          <w:rPr>
                            <w:rFonts w:hint="eastAsia"/>
                            <w:szCs w:val="21"/>
                            <w:vertAlign w:val="subscript"/>
                          </w:rPr>
                          <w:t>1</w:t>
                        </w:r>
                        <w:r>
                          <w:rPr>
                            <w:rFonts w:hint="eastAsia"/>
                            <w:szCs w:val="21"/>
                          </w:rPr>
                          <w:t>(</w:t>
                        </w:r>
                        <w:r>
                          <w:rPr>
                            <w:rFonts w:hint="eastAsia"/>
                            <w:i/>
                            <w:szCs w:val="21"/>
                          </w:rPr>
                          <w:t>t</w:t>
                        </w:r>
                        <w:r>
                          <w:rPr>
                            <w:rFonts w:hint="eastAsia"/>
                            <w:szCs w:val="21"/>
                          </w:rPr>
                          <w:t>)</w:t>
                        </w:r>
                      </w:p>
                    </w:txbxContent>
                  </v:textbox>
                </v:shape>
                <v:shape id="文本框 80" o:spid="_x0000_s1055" type="#_x0000_t202" style="position:absolute;left:1470;top:1594;width:889;height:4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" filled="f" stroked="f">
                  <v:textbox style="mso-fit-shape-to-text:t">
                    <w:txbxContent>
                      <w:p w14:paraId="5DBFCADA" w14:textId="77777777" w:rsidR="003F77E7" w:rsidRDefault="00000000">
                        <w:pPr>
                          <w:spacing w:line="240" w:lineRule="atLeast"/>
                          <w:ind w:firstLine="480"/>
                          <w:rPr>
                            <w:szCs w:val="21"/>
                          </w:rPr>
                        </w:pPr>
                        <w:r>
                          <w:rPr>
                            <w:rFonts w:hint="eastAsia"/>
                            <w:szCs w:val="21"/>
                          </w:rPr>
                          <w:t>0</w:t>
                        </w:r>
                      </w:p>
                    </w:txbxContent>
                  </v:textbox>
                </v:shape>
                <v:shape id="文本框 81" o:spid="_x0000_s1056" type="#_x0000_t202" style="position:absolute;left:1438;top:340;width:889;height:4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" filled="f" stroked="f">
                  <v:textbox style="mso-fit-shape-to-text:t">
                    <w:txbxContent>
                      <w:p w14:paraId="2AF25D8F" w14:textId="77777777" w:rsidR="003F77E7" w:rsidRDefault="00000000">
                        <w:pPr>
                          <w:spacing w:line="240" w:lineRule="atLeast"/>
                          <w:ind w:firstLine="480"/>
                          <w:rPr>
                            <w:szCs w:val="21"/>
                          </w:rPr>
                        </w:pPr>
                        <w:r>
                          <w:rPr>
                            <w:rFonts w:hint="eastAsia"/>
                            <w:szCs w:val="21"/>
                          </w:rPr>
                          <w:t>1</w:t>
                        </w:r>
                      </w:p>
                    </w:txbxContent>
                  </v:textbox>
                </v:shape>
                <v:shape id="文本框 82" o:spid="_x0000_s1057" type="#_x0000_t202" style="position:absolute;left:1822;top:2555;width:528;height:4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" filled="f" stroked="f">
                  <v:textbox>
                    <w:txbxContent>
                      <w:p w14:paraId="123D5F2F" w14:textId="77777777" w:rsidR="003F77E7" w:rsidRDefault="00000000">
                        <w:pPr>
                          <w:spacing w:line="240" w:lineRule="atLeast"/>
                          <w:ind w:firstLine="480"/>
                          <w:rPr>
                            <w:szCs w:val="21"/>
                          </w:rPr>
                        </w:pPr>
                        <w:r>
                          <w:rPr>
                            <w:rFonts w:hint="eastAsia"/>
                            <w:szCs w:val="21"/>
                          </w:rPr>
                          <w:t>-1</w:t>
                        </w:r>
                      </w:p>
                    </w:txbxContent>
                  </v:textbox>
                </v:shape>
                <v:shape id="图片 34" o:spid="_x0000_s1058" type="#_x0000_t75" style="position:absolute;left:4462;top:1303;width:2430;height:11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">
                  <v:imagedata r:id="rId69" o:title="" croptop="35205f" cropbottom="9834f" cropleft="18338f" cropright="14177f"/>
                </v:shape>
                <v:line id="直接连接符 84" o:spid="_x0000_s1059" style="position:absolute;flip:y;visibility:visible;mso-wrap-style:square" from="7326,2022" to="9534,20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">
                  <v:stroke endarrow="block" endarrowwidth="narrow" endarrowlength="long"/>
                </v:line>
                <v:line id="直接连接符 85" o:spid="_x0000_s1060" style="position:absolute;flip:y;visibility:visible;mso-wrap-style:square" from="8278,917" to="8282,27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">
                  <v:stroke endarrow="block" endarrowwidth="narrow" endarrowlength="long"/>
                </v:line>
                <v:shape id="文本框 86" o:spid="_x0000_s1061" type="#_x0000_t202" style="position:absolute;left:6430;top:3099;width:2208;height:45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" filled="f" stroked="f">
                  <v:textbox style="mso-fit-shape-to-text:t">
                    <w:txbxContent>
                      <w:p w14:paraId="6555678B" w14:textId="77777777" w:rsidR="003F77E7" w:rsidRDefault="00000000">
                        <w:pPr>
                          <w:spacing w:line="240" w:lineRule="atLeast"/>
                          <w:ind w:firstLine="480"/>
                          <w:rPr>
                            <w:szCs w:val="21"/>
                          </w:rPr>
                        </w:pPr>
                        <w:r>
                          <w:rPr>
                            <w:rFonts w:hint="eastAsia"/>
                            <w:szCs w:val="21"/>
                          </w:rPr>
                          <w:t>符号函数频谱</w:t>
                        </w:r>
                      </w:p>
                    </w:txbxContent>
                  </v:textbox>
                </v:shape>
                <v:shape id="文本框 87" o:spid="_x0000_s1062" type="#_x0000_t202" style="position:absolute;left:9168;top:2007;width:841;height:4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" filled="f" stroked="f">
                  <v:textbox style="mso-fit-shape-to-text:t">
                    <w:txbxContent>
                      <w:p w14:paraId="6EFA6A9D" w14:textId="77777777" w:rsidR="003F77E7" w:rsidRDefault="00000000">
                        <w:pPr>
                          <w:spacing w:line="240" w:lineRule="atLeast"/>
                          <w:ind w:firstLine="480"/>
                          <w:rPr>
                            <w:i/>
                            <w:szCs w:val="21"/>
                          </w:rPr>
                        </w:pPr>
                        <w:r>
                          <w:rPr>
                            <w:rFonts w:hint="eastAsia"/>
                            <w:i/>
                            <w:szCs w:val="21"/>
                          </w:rPr>
                          <w:t>f</w:t>
                        </w:r>
                      </w:p>
                    </w:txbxContent>
                  </v:textbox>
                </v:shape>
                <v:shape id="文本框 88" o:spid="_x0000_s1063" type="#_x0000_t202" style="position:absolute;left:7652;top:891;width:670;height: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" filled="f" stroked="f">
                  <v:textbox style="mso-fit-shape-to-text:t">
                    <w:txbxContent>
                      <w:p w14:paraId="7C38BB6C" w14:textId="77777777" w:rsidR="003F77E7" w:rsidRDefault="00000000">
                        <w:pPr>
                          <w:spacing w:line="240" w:lineRule="atLeast"/>
                          <w:ind w:firstLine="480"/>
                          <w:rPr>
                            <w:szCs w:val="21"/>
                          </w:rPr>
                        </w:pPr>
                        <w:r>
                          <w:rPr>
                            <w:i/>
                            <w:szCs w:val="21"/>
                          </w:rPr>
                          <w:t>φ</w:t>
                        </w:r>
                        <w:r>
                          <w:rPr>
                            <w:rFonts w:hint="eastAsia"/>
                            <w:szCs w:val="21"/>
                          </w:rPr>
                          <w:t>(</w:t>
                        </w:r>
                        <w:r>
                          <w:rPr>
                            <w:rFonts w:hint="eastAsia"/>
                            <w:i/>
                            <w:szCs w:val="21"/>
                          </w:rPr>
                          <w:t>f</w:t>
                        </w:r>
                        <w:r>
                          <w:rPr>
                            <w:rFonts w:hint="eastAsia"/>
                            <w:szCs w:val="21"/>
                          </w:rPr>
                          <w:t>)</w:t>
                        </w:r>
                      </w:p>
                    </w:txbxContent>
                  </v:textbox>
                </v:shape>
                <v:shape id="文本框 89" o:spid="_x0000_s1064" type="#_x0000_t202" style="position:absolute;left:7912;top:1975;width:889;height:4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" filled="f" stroked="f">
                  <v:textbox style="mso-fit-shape-to-text:t">
                    <w:txbxContent>
                      <w:p w14:paraId="36FE3B06" w14:textId="77777777" w:rsidR="003F77E7" w:rsidRDefault="00000000">
                        <w:pPr>
                          <w:spacing w:line="240" w:lineRule="atLeast"/>
                          <w:ind w:firstLine="480"/>
                          <w:rPr>
                            <w:szCs w:val="21"/>
                          </w:rPr>
                        </w:pPr>
                        <w:r>
                          <w:rPr>
                            <w:rFonts w:hint="eastAsia"/>
                            <w:szCs w:val="21"/>
                          </w:rPr>
                          <w:t>0</w:t>
                        </w:r>
                      </w:p>
                    </w:txbxContent>
                  </v:textbox>
                </v:shape>
                <v:line id="直接连接符 90" o:spid="_x0000_s1065" style="position:absolute;visibility:visible;mso-wrap-style:square" from="8278,2517" to="9179,2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" strokecolor="blue" strokeweight="1pt"/>
                <v:line id="直接连接符 91" o:spid="_x0000_s1066" style="position:absolute;visibility:visible;mso-wrap-style:square" from="7446,1518" to="8266,1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" strokecolor="blue" strokeweight="1pt"/>
                <v:shape id="文本框 92" o:spid="_x0000_s1067" type="#_x0000_t202" style="position:absolute;left:8380;top:1326;width:636;height: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" filled="f" stroked="f">
                  <v:textbox style="mso-fit-shape-to-text:t">
                    <w:txbxContent>
                      <w:p w14:paraId="5A1CEE00" w14:textId="77777777" w:rsidR="003F77E7" w:rsidRDefault="00000000">
                        <w:pPr>
                          <w:spacing w:line="240" w:lineRule="atLeast"/>
                          <w:ind w:firstLine="480"/>
                          <w:rPr>
                            <w:szCs w:val="21"/>
                          </w:rPr>
                        </w:pPr>
                        <w:r>
                          <w:rPr>
                            <w:szCs w:val="21"/>
                          </w:rPr>
                          <w:t>π</w:t>
                        </w:r>
                        <w:r>
                          <w:rPr>
                            <w:rFonts w:hint="eastAsia"/>
                            <w:szCs w:val="21"/>
                          </w:rPr>
                          <w:t>/2</w:t>
                        </w:r>
                      </w:p>
                    </w:txbxContent>
                  </v:textbox>
                </v:shape>
                <v:line id="直接连接符 93" o:spid="_x0000_s1068" style="position:absolute;flip:y;visibility:visible;mso-wrap-style:square" from="4203,2461" to="7303,2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">
                  <v:stroke endarrow="block" endarrowwidth="narrow" endarrowlength="long"/>
                </v:line>
                <v:line id="直接连接符 94" o:spid="_x0000_s1069" style="position:absolute;flip:y;visibility:visible;mso-wrap-style:square" from="5603,818" to="5604,27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">
                  <v:stroke endarrow="block" endarrowwidth="narrow" endarrowlength="long"/>
                </v:line>
                <v:shape id="文本框 95" o:spid="_x0000_s1070" type="#_x0000_t202" style="position:absolute;left:5276;top:2437;width:889;height:4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" filled="f" stroked="f">
                  <v:textbox style="mso-fit-shape-to-text:t">
                    <w:txbxContent>
                      <w:p w14:paraId="082F7D9D" w14:textId="77777777" w:rsidR="003F77E7" w:rsidRDefault="00000000">
                        <w:pPr>
                          <w:spacing w:line="240" w:lineRule="atLeast"/>
                          <w:ind w:firstLine="480"/>
                          <w:rPr>
                            <w:szCs w:val="21"/>
                          </w:rPr>
                        </w:pPr>
                        <w:r>
                          <w:rPr>
                            <w:rFonts w:hint="eastAsia"/>
                            <w:szCs w:val="21"/>
                          </w:rPr>
                          <w:t>0</w:t>
                        </w:r>
                      </w:p>
                    </w:txbxContent>
                  </v:textbox>
                </v:shape>
                <v:shape id="文本框 96" o:spid="_x0000_s1071" type="#_x0000_t202" style="position:absolute;left:6807;top:2426;width:841;height:4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" filled="f" stroked="f">
                  <v:textbox style="mso-fit-shape-to-text:t">
                    <w:txbxContent>
                      <w:p w14:paraId="180A43AB" w14:textId="77777777" w:rsidR="003F77E7" w:rsidRDefault="00000000">
                        <w:pPr>
                          <w:spacing w:line="240" w:lineRule="atLeast"/>
                          <w:ind w:firstLine="480"/>
                          <w:rPr>
                            <w:i/>
                            <w:szCs w:val="21"/>
                          </w:rPr>
                        </w:pPr>
                        <w:r>
                          <w:rPr>
                            <w:rFonts w:hint="eastAsia"/>
                            <w:i/>
                            <w:szCs w:val="21"/>
                          </w:rPr>
                          <w:t>f</w:t>
                        </w:r>
                      </w:p>
                    </w:txbxContent>
                  </v:textbox>
                </v:shape>
                <v:shape id="文本框 97" o:spid="_x0000_s1072" type="#_x0000_t202" style="position:absolute;left:4924;top:757;width:1332;height:4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" filled="f" stroked="f">
                  <v:textbox>
                    <w:txbxContent>
                      <w:p w14:paraId="1BD5BF81" w14:textId="77777777" w:rsidR="003F77E7" w:rsidRDefault="00000000">
                        <w:pPr>
                          <w:spacing w:line="240" w:lineRule="atLeast"/>
                          <w:ind w:firstLine="480"/>
                          <w:rPr>
                            <w:szCs w:val="21"/>
                          </w:rPr>
                        </w:pPr>
                        <w:r>
                          <w:rPr>
                            <w:rFonts w:hint="eastAsia"/>
                            <w:szCs w:val="21"/>
                          </w:rPr>
                          <w:t>|</w:t>
                        </w:r>
                        <w:r>
                          <w:rPr>
                            <w:rFonts w:hint="eastAsia"/>
                            <w:i/>
                            <w:szCs w:val="21"/>
                          </w:rPr>
                          <w:t>X</w:t>
                        </w:r>
                        <w:r>
                          <w:rPr>
                            <w:rFonts w:hint="eastAsia"/>
                            <w:szCs w:val="21"/>
                          </w:rPr>
                          <w:t>(</w:t>
                        </w:r>
                        <w:r>
                          <w:rPr>
                            <w:rFonts w:hint="eastAsia"/>
                            <w:i/>
                            <w:szCs w:val="21"/>
                          </w:rPr>
                          <w:t>f</w:t>
                        </w:r>
                        <w:r>
                          <w:rPr>
                            <w:rFonts w:hint="eastAsia"/>
                            <w:szCs w:val="21"/>
                          </w:rPr>
                          <w:t>)|</w:t>
                        </w:r>
                      </w:p>
                    </w:txbxContent>
                  </v:textbox>
                </v:shape>
                <v:shape id="文本框 98" o:spid="_x0000_s1073" type="#_x0000_t202" style="position:absolute;left:7540;top:2295;width:1188;height:4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" filled="f" stroked="f">
                  <v:textbox>
                    <w:txbxContent>
                      <w:p w14:paraId="607ADD82" w14:textId="77777777" w:rsidR="003F77E7" w:rsidRDefault="00000000">
                        <w:pPr>
                          <w:spacing w:line="240" w:lineRule="atLeast"/>
                          <w:ind w:firstLine="480"/>
                          <w:rPr>
                            <w:szCs w:val="21"/>
                          </w:rPr>
                        </w:pPr>
                        <w:r>
                          <w:rPr>
                            <w:rFonts w:hint="eastAsia"/>
                            <w:szCs w:val="21"/>
                          </w:rPr>
                          <w:t>-</w:t>
                        </w:r>
                        <w:r>
                          <w:rPr>
                            <w:szCs w:val="21"/>
                          </w:rPr>
                          <w:t>π</w:t>
                        </w:r>
                        <w:r>
                          <w:rPr>
                            <w:rFonts w:hint="eastAsia"/>
                            <w:szCs w:val="21"/>
                          </w:rPr>
                          <w:t>/2</w:t>
                        </w:r>
                      </w:p>
                    </w:txbxContent>
                  </v:textbox>
                </v:shape>
                <w10:wrap anchorx="page" anchory="page"/>
                <w10:anchorlock/>
              </v:group>
            </w:pict>
          </mc:Fallback>
        </mc:AlternateContent>
      </w:r>
    </w:p>
    <w:p w14:paraId="6CEFF457" w14:textId="77777777" w:rsidR="003F77E7" w:rsidRDefault="00000000">
      <w:pPr>
        <w:ind w:firstLine="480"/>
      </w:pPr>
      <w:r>
        <w:tab/>
        <w:t>b)</w:t>
      </w:r>
      <w:r>
        <w:t>阶跃函数频谱</w:t>
      </w:r>
    </w:p>
    <w:p w14:paraId="4C7D9A1A" w14:textId="77777777" w:rsidR="003F77E7" w:rsidRDefault="00000000">
      <w:pPr>
        <w:ind w:firstLine="480"/>
      </w:pPr>
      <w:r>
        <w:object w:dxaOrig="1575" w:dyaOrig="720" w14:anchorId="39828906">
          <v:shape id="_x0000_i1035" type="#_x0000_t75" style="width:78.65pt;height:36pt" o:ole="">
            <v:imagedata r:id="rId70" o:title=""/>
          </v:shape>
          <o:OLEObject Type="Embed" ProgID="Equation.DSMT4" ShapeID="_x0000_i1035" DrawAspect="Content" ObjectID="_1792242960" r:id="rId71"/>
        </w:object>
      </w:r>
    </w:p>
    <w:p w14:paraId="098DB1E3" w14:textId="77777777" w:rsidR="003F77E7" w:rsidRDefault="00000000">
      <w:pPr>
        <w:ind w:firstLine="480"/>
      </w:pPr>
      <w:r>
        <w:t>在跳变点</w:t>
      </w:r>
      <w:r>
        <w:t>t=0</w:t>
      </w:r>
      <w:r>
        <w:t>处函数值未定义，或规定</w:t>
      </w:r>
      <w:r>
        <w:t>u(0)=1/2</w:t>
      </w:r>
      <w:r>
        <w:t>。</w:t>
      </w:r>
    </w:p>
    <w:p w14:paraId="1BEE0E29" w14:textId="77777777" w:rsidR="003F77E7" w:rsidRDefault="00000000">
      <w:pPr>
        <w:ind w:firstLine="480"/>
      </w:pPr>
      <w:proofErr w:type="gramStart"/>
      <w:r>
        <w:t>阶跃信号</w:t>
      </w:r>
      <w:proofErr w:type="gramEnd"/>
      <w:r>
        <w:t>不满足绝对可积条件，但却存在傅里叶变换。由于不满足绝对可积条件，不能直接求其傅里叶变换，可采用如下方法求解。</w:t>
      </w:r>
    </w:p>
    <w:p w14:paraId="16A1F352" w14:textId="77777777" w:rsidR="003F77E7" w:rsidRDefault="00000000">
      <w:pPr>
        <w:ind w:firstLine="480"/>
      </w:pPr>
      <w:r>
        <w:t>利用符号函数</w:t>
      </w:r>
    </w:p>
    <w:p w14:paraId="5E003BA6" w14:textId="77777777" w:rsidR="003F77E7" w:rsidRDefault="00000000">
      <w:pPr>
        <w:ind w:firstLine="480"/>
      </w:pPr>
      <w:r>
        <w:object w:dxaOrig="1815" w:dyaOrig="615" w14:anchorId="5FCF7E6C">
          <v:shape id="_x0000_i1036" type="#_x0000_t75" style="width:90.75pt;height:30.8pt" o:ole="">
            <v:imagedata r:id="rId72" o:title=""/>
          </v:shape>
          <o:OLEObject Type="Embed" ProgID="Equation.DSMT4" ShapeID="_x0000_i1036" DrawAspect="Content" ObjectID="_1792242961" r:id="rId73"/>
        </w:object>
      </w:r>
    </w:p>
    <w:p w14:paraId="49FD253F" w14:textId="77777777" w:rsidR="003F77E7" w:rsidRDefault="00000000">
      <w:pPr>
        <w:ind w:firstLine="480"/>
      </w:pPr>
      <w:r>
        <w:object w:dxaOrig="7860" w:dyaOrig="720" w14:anchorId="3631EDDF">
          <v:shape id="_x0000_i1037" type="#_x0000_t75" style="width:393.1pt;height:36pt" o:ole="">
            <v:imagedata r:id="rId74" o:title=""/>
          </v:shape>
          <o:OLEObject Type="Embed" ProgID="Equation.DSMT4" ShapeID="_x0000_i1037" DrawAspect="Content" ObjectID="_1792242962" r:id="rId75"/>
        </w:object>
      </w:r>
    </w:p>
    <w:p w14:paraId="0F8AC8D7" w14:textId="77777777" w:rsidR="003F77E7" w:rsidRDefault="00000000">
      <w:pPr>
        <w:ind w:firstLine="480"/>
      </w:pPr>
      <w:r>
        <w:object w:dxaOrig="2715" w:dyaOrig="795" w14:anchorId="347F486C">
          <v:shape id="_x0000_i1038" type="#_x0000_t75" style="width:135.7pt;height:39.75pt" o:ole="">
            <v:imagedata r:id="rId76" o:title=""/>
          </v:shape>
          <o:OLEObject Type="Embed" ProgID="Equation.DSMT4" ShapeID="_x0000_i1038" DrawAspect="Content" ObjectID="_1792242963" r:id="rId77"/>
        </w:object>
      </w:r>
    </w:p>
    <w:p w14:paraId="5A47A99C" w14:textId="77777777" w:rsidR="003F77E7" w:rsidRDefault="00000000">
      <w:pPr>
        <w:ind w:firstLine="480"/>
      </w:pPr>
      <w:r>
        <w:t>结果表明，单位阶跃信号</w:t>
      </w:r>
      <w:r>
        <w:t>u(t)</w:t>
      </w:r>
      <w:r>
        <w:t>的频谱在</w:t>
      </w:r>
      <w:r>
        <w:t>f=0</w:t>
      </w:r>
      <w:r>
        <w:t>处存在一个冲激分量，这是因为</w:t>
      </w:r>
      <w:r>
        <w:t>u(t)</w:t>
      </w:r>
      <w:r>
        <w:t>含有直流分量，在预料之中。同时，由于</w:t>
      </w:r>
      <w:r>
        <w:t>u(t)</w:t>
      </w:r>
      <w:r>
        <w:t>不是纯直流信号，在</w:t>
      </w:r>
      <w:r>
        <w:t>t=0</w:t>
      </w:r>
      <w:r>
        <w:t>处有跳变，因此在频谱中还包含其它频率分量。</w:t>
      </w:r>
    </w:p>
    <w:p w14:paraId="0A42A6C8" w14:textId="77777777" w:rsidR="003F77E7" w:rsidRDefault="00000000">
      <w:pPr>
        <w:ind w:firstLine="480"/>
      </w:pPr>
      <w:r>
        <w:rPr>
          <w:noProof/>
        </w:rPr>
        <mc:AlternateContent>
          <mc:Choice Requires="wpg">
            <w:drawing>
              <wp:inline distT="0" distB="0" distL="114300" distR="114300" wp14:anchorId="120A2ADC" wp14:editId="2B1AE24F">
                <wp:extent cx="4648835" cy="1729105"/>
                <wp:effectExtent l="0" t="0" r="0" b="0"/>
                <wp:docPr id="51" name="组合 51"/>
                <wp:cNvGraphicFramePr/>
                <a:graphic xmlns:a="http://schemas.openxmlformats.org/drawingml/2006/main">
                  <a:graphicData uri="http://schemas.microsoft.com/office/word/2010/wordprocessingGroup">
                    <wpg:wgp>
                      <wpg:cNvGrpSpPr/>
                      <wpg:grpSpPr>
                        <a:xfrm>
                          <a:off x="0" y="0"/>
                          <a:ext cx="4648891" cy="1729105"/>
                          <a:chOff x="0" y="0"/>
                          <a:chExt cx="7419" cy="2745"/>
                        </a:xfrm>
                      </wpg:grpSpPr>
                      <wps:wsp>
                        <wps:cNvPr id="32" name="矩形 32"/>
                        <wps:cNvSpPr>
                          <a:spLocks noChangeAspect="1" noTextEdit="1"/>
                        </wps:cNvSpPr>
                        <wps:spPr>
                          <a:xfrm>
                            <a:off x="0" y="0"/>
                            <a:ext cx="6971" cy="2745"/>
                          </a:xfrm>
                          <a:prstGeom prst="rect">
                            <a:avLst/>
                          </a:prstGeom>
                          <a:noFill/>
                          <a:ln>
                            <a:noFill/>
                          </a:ln>
                        </wps:spPr>
                        <wps:bodyPr upright="1"/>
                      </wps:wsp>
                      <pic:pic xmlns:pic="http://schemas.openxmlformats.org/drawingml/2006/picture">
                        <pic:nvPicPr>
                          <pic:cNvPr id="33" name="图片 52"/>
                          <pic:cNvPicPr>
                            <a:picLocks noChangeAspect="1"/>
                          </pic:cNvPicPr>
                        </pic:nvPicPr>
                        <pic:blipFill>
                          <a:blip r:embed="rId78"/>
                          <a:srcRect l="29884" t="21545" r="27008" b="18327"/>
                          <a:stretch>
                            <a:fillRect/>
                          </a:stretch>
                        </pic:blipFill>
                        <pic:spPr>
                          <a:xfrm>
                            <a:off x="232" y="337"/>
                            <a:ext cx="3012" cy="1530"/>
                          </a:xfrm>
                          <a:prstGeom prst="rect">
                            <a:avLst/>
                          </a:prstGeom>
                          <a:noFill/>
                          <a:ln>
                            <a:noFill/>
                          </a:ln>
                        </pic:spPr>
                      </pic:pic>
                      <wps:wsp>
                        <wps:cNvPr id="34" name="文本框 34"/>
                        <wps:cNvSpPr txBox="1"/>
                        <wps:spPr>
                          <a:xfrm>
                            <a:off x="2947" y="2286"/>
                            <a:ext cx="2724" cy="459"/>
                          </a:xfrm>
                          <a:prstGeom prst="rect">
                            <a:avLst/>
                          </a:prstGeom>
                          <a:noFill/>
                          <a:ln>
                            <a:noFill/>
                          </a:ln>
                        </wps:spPr>
                        <wps:txbx>
                          <w:txbxContent>
                            <w:p w14:paraId="1EEF571A" w14:textId="77777777" w:rsidR="003F77E7" w:rsidRDefault="00000000">
                              <w:pPr>
                                <w:spacing w:line="240" w:lineRule="atLeast"/>
                                <w:ind w:firstLine="480"/>
                                <w:rPr>
                                  <w:szCs w:val="21"/>
                                </w:rPr>
                              </w:pPr>
                              <w:r>
                                <w:rPr>
                                  <w:rFonts w:hint="eastAsia"/>
                                  <w:szCs w:val="21"/>
                                </w:rPr>
                                <w:t>单位阶跃信号频谱</w:t>
                              </w:r>
                            </w:p>
                          </w:txbxContent>
                        </wps:txbx>
                        <wps:bodyPr wrap="none" upright="1">
                          <a:spAutoFit/>
                        </wps:bodyPr>
                      </wps:wsp>
                      <wps:wsp>
                        <wps:cNvPr id="35" name="直接连接符 35"/>
                        <wps:cNvCnPr/>
                        <wps:spPr>
                          <a:xfrm flipV="1">
                            <a:off x="8" y="1860"/>
                            <a:ext cx="3516" cy="4"/>
                          </a:xfrm>
                          <a:prstGeom prst="line">
                            <a:avLst/>
                          </a:prstGeom>
                          <a:ln w="9525" cap="flat" cmpd="sng">
                            <a:solidFill>
                              <a:srgbClr val="000000"/>
                            </a:solidFill>
                            <a:prstDash val="solid"/>
                            <a:headEnd type="none" w="med" len="med"/>
                            <a:tailEnd type="triangle" w="sm" len="lg"/>
                          </a:ln>
                        </wps:spPr>
                        <wps:bodyPr/>
                      </wps:wsp>
                      <wps:wsp>
                        <wps:cNvPr id="36" name="直接连接符 36"/>
                        <wps:cNvCnPr/>
                        <wps:spPr>
                          <a:xfrm flipH="1" flipV="1">
                            <a:off x="1744" y="9"/>
                            <a:ext cx="1" cy="2080"/>
                          </a:xfrm>
                          <a:prstGeom prst="line">
                            <a:avLst/>
                          </a:prstGeom>
                          <a:ln w="9525" cap="flat" cmpd="sng">
                            <a:solidFill>
                              <a:srgbClr val="000000"/>
                            </a:solidFill>
                            <a:prstDash val="solid"/>
                            <a:headEnd type="none" w="med" len="med"/>
                            <a:tailEnd type="triangle" w="sm" len="lg"/>
                          </a:ln>
                        </wps:spPr>
                        <wps:bodyPr/>
                      </wps:wsp>
                      <wps:wsp>
                        <wps:cNvPr id="37" name="文本框 37"/>
                        <wps:cNvSpPr txBox="1"/>
                        <wps:spPr>
                          <a:xfrm>
                            <a:off x="3210" y="1863"/>
                            <a:ext cx="852" cy="441"/>
                          </a:xfrm>
                          <a:prstGeom prst="rect">
                            <a:avLst/>
                          </a:prstGeom>
                          <a:noFill/>
                          <a:ln>
                            <a:noFill/>
                          </a:ln>
                        </wps:spPr>
                        <wps:txbx>
                          <w:txbxContent>
                            <w:p w14:paraId="51A50017" w14:textId="77777777" w:rsidR="003F77E7" w:rsidRDefault="00000000">
                              <w:pPr>
                                <w:spacing w:line="240" w:lineRule="atLeast"/>
                                <w:ind w:firstLine="480"/>
                                <w:rPr>
                                  <w:i/>
                                  <w:szCs w:val="21"/>
                                </w:rPr>
                              </w:pPr>
                              <w:r>
                                <w:rPr>
                                  <w:rFonts w:hint="eastAsia"/>
                                  <w:i/>
                                  <w:szCs w:val="21"/>
                                </w:rPr>
                                <w:t>f</w:t>
                              </w:r>
                            </w:p>
                          </w:txbxContent>
                        </wps:txbx>
                        <wps:bodyPr wrap="none" upright="1">
                          <a:spAutoFit/>
                        </wps:bodyPr>
                      </wps:wsp>
                      <wps:wsp>
                        <wps:cNvPr id="38" name="文本框 38"/>
                        <wps:cNvSpPr txBox="1"/>
                        <wps:spPr>
                          <a:xfrm>
                            <a:off x="1040" y="13"/>
                            <a:ext cx="1379" cy="481"/>
                          </a:xfrm>
                          <a:prstGeom prst="rect">
                            <a:avLst/>
                          </a:prstGeom>
                          <a:noFill/>
                          <a:ln>
                            <a:noFill/>
                          </a:ln>
                        </wps:spPr>
                        <wps:txbx>
                          <w:txbxContent>
                            <w:p w14:paraId="4617345F" w14:textId="77777777" w:rsidR="003F77E7" w:rsidRDefault="00000000">
                              <w:pPr>
                                <w:spacing w:line="240" w:lineRule="atLeast"/>
                                <w:ind w:firstLine="480"/>
                                <w:rPr>
                                  <w:szCs w:val="21"/>
                                </w:rPr>
                              </w:pPr>
                              <w:r>
                                <w:rPr>
                                  <w:rFonts w:hint="eastAsia"/>
                                  <w:i/>
                                  <w:szCs w:val="21"/>
                                </w:rPr>
                                <w:t>|U</w:t>
                              </w:r>
                              <w:r>
                                <w:rPr>
                                  <w:rFonts w:hint="eastAsia"/>
                                  <w:szCs w:val="21"/>
                                </w:rPr>
                                <w:t>(</w:t>
                              </w:r>
                              <w:r>
                                <w:rPr>
                                  <w:rFonts w:hint="eastAsia"/>
                                  <w:i/>
                                  <w:szCs w:val="21"/>
                                </w:rPr>
                                <w:t>f</w:t>
                              </w:r>
                              <w:r>
                                <w:rPr>
                                  <w:rFonts w:hint="eastAsia"/>
                                  <w:szCs w:val="21"/>
                                </w:rPr>
                                <w:t>)|</w:t>
                              </w:r>
                            </w:p>
                          </w:txbxContent>
                        </wps:txbx>
                        <wps:bodyPr wrap="none" upright="1"/>
                      </wps:wsp>
                      <wps:wsp>
                        <wps:cNvPr id="39" name="文本框 39"/>
                        <wps:cNvSpPr txBox="1"/>
                        <wps:spPr>
                          <a:xfrm>
                            <a:off x="1416" y="1809"/>
                            <a:ext cx="901" cy="441"/>
                          </a:xfrm>
                          <a:prstGeom prst="rect">
                            <a:avLst/>
                          </a:prstGeom>
                          <a:noFill/>
                          <a:ln>
                            <a:noFill/>
                          </a:ln>
                        </wps:spPr>
                        <wps:txbx>
                          <w:txbxContent>
                            <w:p w14:paraId="6F441B31" w14:textId="77777777" w:rsidR="003F77E7" w:rsidRDefault="00000000">
                              <w:pPr>
                                <w:spacing w:line="240" w:lineRule="atLeast"/>
                                <w:ind w:firstLine="480"/>
                                <w:rPr>
                                  <w:szCs w:val="21"/>
                                </w:rPr>
                              </w:pPr>
                              <w:r>
                                <w:rPr>
                                  <w:rFonts w:hint="eastAsia"/>
                                  <w:szCs w:val="21"/>
                                </w:rPr>
                                <w:t>0</w:t>
                              </w:r>
                            </w:p>
                          </w:txbxContent>
                        </wps:txbx>
                        <wps:bodyPr wrap="none" upright="1">
                          <a:spAutoFit/>
                        </wps:bodyPr>
                      </wps:wsp>
                      <wps:wsp>
                        <wps:cNvPr id="40" name="文本框 40"/>
                        <wps:cNvSpPr txBox="1"/>
                        <wps:spPr>
                          <a:xfrm>
                            <a:off x="1634" y="1405"/>
                            <a:ext cx="1266" cy="489"/>
                          </a:xfrm>
                          <a:prstGeom prst="rect">
                            <a:avLst/>
                          </a:prstGeom>
                          <a:noFill/>
                          <a:ln>
                            <a:noFill/>
                          </a:ln>
                        </wps:spPr>
                        <wps:txbx>
                          <w:txbxContent>
                            <w:p w14:paraId="3E230E79" w14:textId="77777777" w:rsidR="003F77E7" w:rsidRDefault="00000000">
                              <w:pPr>
                                <w:spacing w:line="240" w:lineRule="atLeast"/>
                                <w:ind w:firstLine="480"/>
                                <w:rPr>
                                  <w:szCs w:val="21"/>
                                </w:rPr>
                              </w:pPr>
                              <w:r>
                                <w:rPr>
                                  <w:rFonts w:hint="eastAsia"/>
                                  <w:szCs w:val="21"/>
                                </w:rPr>
                                <w:t>(1/2)</w:t>
                              </w:r>
                            </w:p>
                          </w:txbxContent>
                        </wps:txbx>
                        <wps:bodyPr wrap="none" upright="1"/>
                      </wps:wsp>
                      <wps:wsp>
                        <wps:cNvPr id="41" name="直接连接符 41"/>
                        <wps:cNvCnPr/>
                        <wps:spPr>
                          <a:xfrm flipV="1">
                            <a:off x="1737" y="1159"/>
                            <a:ext cx="1" cy="700"/>
                          </a:xfrm>
                          <a:prstGeom prst="line">
                            <a:avLst/>
                          </a:prstGeom>
                          <a:ln w="15875" cap="flat" cmpd="sng">
                            <a:solidFill>
                              <a:srgbClr val="0000FF"/>
                            </a:solidFill>
                            <a:prstDash val="solid"/>
                            <a:headEnd type="none" w="med" len="med"/>
                            <a:tailEnd type="triangle" w="med" len="med"/>
                          </a:ln>
                        </wps:spPr>
                        <wps:bodyPr/>
                      </wps:wsp>
                      <wps:wsp>
                        <wps:cNvPr id="42" name="直接连接符 42"/>
                        <wps:cNvCnPr/>
                        <wps:spPr>
                          <a:xfrm flipV="1">
                            <a:off x="4120" y="1148"/>
                            <a:ext cx="2842" cy="1"/>
                          </a:xfrm>
                          <a:prstGeom prst="line">
                            <a:avLst/>
                          </a:prstGeom>
                          <a:ln w="9525" cap="flat" cmpd="sng">
                            <a:solidFill>
                              <a:srgbClr val="000000"/>
                            </a:solidFill>
                            <a:prstDash val="solid"/>
                            <a:headEnd type="none" w="med" len="med"/>
                            <a:tailEnd type="triangle" w="sm" len="lg"/>
                          </a:ln>
                        </wps:spPr>
                        <wps:bodyPr/>
                      </wps:wsp>
                      <wps:wsp>
                        <wps:cNvPr id="43" name="直接连接符 43"/>
                        <wps:cNvCnPr/>
                        <wps:spPr>
                          <a:xfrm flipV="1">
                            <a:off x="5369" y="34"/>
                            <a:ext cx="4" cy="1841"/>
                          </a:xfrm>
                          <a:prstGeom prst="line">
                            <a:avLst/>
                          </a:prstGeom>
                          <a:ln w="9525" cap="flat" cmpd="sng">
                            <a:solidFill>
                              <a:srgbClr val="000000"/>
                            </a:solidFill>
                            <a:prstDash val="solid"/>
                            <a:headEnd type="none" w="med" len="med"/>
                            <a:tailEnd type="triangle" w="sm" len="lg"/>
                          </a:ln>
                        </wps:spPr>
                        <wps:bodyPr/>
                      </wps:wsp>
                      <wps:wsp>
                        <wps:cNvPr id="44" name="文本框 44"/>
                        <wps:cNvSpPr txBox="1"/>
                        <wps:spPr>
                          <a:xfrm>
                            <a:off x="6567" y="1133"/>
                            <a:ext cx="852" cy="441"/>
                          </a:xfrm>
                          <a:prstGeom prst="rect">
                            <a:avLst/>
                          </a:prstGeom>
                          <a:noFill/>
                          <a:ln>
                            <a:noFill/>
                          </a:ln>
                        </wps:spPr>
                        <wps:txbx>
                          <w:txbxContent>
                            <w:p w14:paraId="29F54305" w14:textId="77777777" w:rsidR="003F77E7" w:rsidRDefault="00000000">
                              <w:pPr>
                                <w:spacing w:line="240" w:lineRule="atLeast"/>
                                <w:ind w:firstLine="480"/>
                                <w:rPr>
                                  <w:i/>
                                  <w:szCs w:val="21"/>
                                </w:rPr>
                              </w:pPr>
                              <w:r>
                                <w:rPr>
                                  <w:rFonts w:hint="eastAsia"/>
                                  <w:i/>
                                  <w:szCs w:val="21"/>
                                </w:rPr>
                                <w:t>f</w:t>
                              </w:r>
                            </w:p>
                          </w:txbxContent>
                        </wps:txbx>
                        <wps:bodyPr wrap="none" upright="1">
                          <a:spAutoFit/>
                        </wps:bodyPr>
                      </wps:wsp>
                      <wps:wsp>
                        <wps:cNvPr id="45" name="文本框 45"/>
                        <wps:cNvSpPr txBox="1"/>
                        <wps:spPr>
                          <a:xfrm>
                            <a:off x="4735" y="8"/>
                            <a:ext cx="678" cy="736"/>
                          </a:xfrm>
                          <a:prstGeom prst="rect">
                            <a:avLst/>
                          </a:prstGeom>
                          <a:noFill/>
                          <a:ln>
                            <a:noFill/>
                          </a:ln>
                        </wps:spPr>
                        <wps:txbx>
                          <w:txbxContent>
                            <w:p w14:paraId="6FDBC7FE" w14:textId="77777777" w:rsidR="003F77E7" w:rsidRDefault="00000000">
                              <w:pPr>
                                <w:spacing w:line="240" w:lineRule="atLeast"/>
                                <w:ind w:firstLine="480"/>
                                <w:rPr>
                                  <w:szCs w:val="21"/>
                                </w:rPr>
                              </w:pPr>
                              <w:r>
                                <w:rPr>
                                  <w:i/>
                                  <w:szCs w:val="21"/>
                                </w:rPr>
                                <w:t>φ</w:t>
                              </w:r>
                              <w:r>
                                <w:rPr>
                                  <w:rFonts w:hint="eastAsia"/>
                                  <w:szCs w:val="21"/>
                                </w:rPr>
                                <w:t>(</w:t>
                              </w:r>
                              <w:r>
                                <w:rPr>
                                  <w:rFonts w:hint="eastAsia"/>
                                  <w:i/>
                                  <w:szCs w:val="21"/>
                                </w:rPr>
                                <w:t>f</w:t>
                              </w:r>
                              <w:r>
                                <w:rPr>
                                  <w:rFonts w:hint="eastAsia"/>
                                  <w:szCs w:val="21"/>
                                </w:rPr>
                                <w:t>)</w:t>
                              </w:r>
                            </w:p>
                          </w:txbxContent>
                        </wps:txbx>
                        <wps:bodyPr upright="1">
                          <a:spAutoFit/>
                        </wps:bodyPr>
                      </wps:wsp>
                      <wps:wsp>
                        <wps:cNvPr id="46" name="文本框 46"/>
                        <wps:cNvSpPr txBox="1"/>
                        <wps:spPr>
                          <a:xfrm>
                            <a:off x="4998" y="1101"/>
                            <a:ext cx="901" cy="441"/>
                          </a:xfrm>
                          <a:prstGeom prst="rect">
                            <a:avLst/>
                          </a:prstGeom>
                          <a:noFill/>
                          <a:ln>
                            <a:noFill/>
                          </a:ln>
                        </wps:spPr>
                        <wps:txbx>
                          <w:txbxContent>
                            <w:p w14:paraId="1D166535" w14:textId="77777777" w:rsidR="003F77E7" w:rsidRDefault="00000000">
                              <w:pPr>
                                <w:spacing w:line="240" w:lineRule="atLeast"/>
                                <w:ind w:firstLine="480"/>
                                <w:rPr>
                                  <w:szCs w:val="21"/>
                                </w:rPr>
                              </w:pPr>
                              <w:r>
                                <w:rPr>
                                  <w:rFonts w:hint="eastAsia"/>
                                  <w:szCs w:val="21"/>
                                </w:rPr>
                                <w:t>0</w:t>
                              </w:r>
                            </w:p>
                          </w:txbxContent>
                        </wps:txbx>
                        <wps:bodyPr wrap="none" upright="1">
                          <a:spAutoFit/>
                        </wps:bodyPr>
                      </wps:wsp>
                      <wps:wsp>
                        <wps:cNvPr id="47" name="直接连接符 47"/>
                        <wps:cNvCnPr/>
                        <wps:spPr>
                          <a:xfrm>
                            <a:off x="4447" y="632"/>
                            <a:ext cx="913" cy="1"/>
                          </a:xfrm>
                          <a:prstGeom prst="line">
                            <a:avLst/>
                          </a:prstGeom>
                          <a:ln w="12700" cap="flat" cmpd="sng">
                            <a:solidFill>
                              <a:srgbClr val="0000FF"/>
                            </a:solidFill>
                            <a:prstDash val="solid"/>
                            <a:headEnd type="none" w="med" len="med"/>
                            <a:tailEnd type="none" w="med" len="med"/>
                          </a:ln>
                        </wps:spPr>
                        <wps:bodyPr/>
                      </wps:wsp>
                      <wps:wsp>
                        <wps:cNvPr id="48" name="直接连接符 48"/>
                        <wps:cNvCnPr/>
                        <wps:spPr>
                          <a:xfrm>
                            <a:off x="5377" y="1630"/>
                            <a:ext cx="1105" cy="1"/>
                          </a:xfrm>
                          <a:prstGeom prst="line">
                            <a:avLst/>
                          </a:prstGeom>
                          <a:ln w="12700" cap="flat" cmpd="sng">
                            <a:solidFill>
                              <a:srgbClr val="0000FF"/>
                            </a:solidFill>
                            <a:prstDash val="solid"/>
                            <a:headEnd type="none" w="med" len="med"/>
                            <a:tailEnd type="none" w="med" len="med"/>
                          </a:ln>
                        </wps:spPr>
                        <wps:bodyPr/>
                      </wps:wsp>
                      <wps:wsp>
                        <wps:cNvPr id="49" name="文本框 49"/>
                        <wps:cNvSpPr txBox="1"/>
                        <wps:spPr>
                          <a:xfrm>
                            <a:off x="5345" y="413"/>
                            <a:ext cx="644" cy="736"/>
                          </a:xfrm>
                          <a:prstGeom prst="rect">
                            <a:avLst/>
                          </a:prstGeom>
                          <a:noFill/>
                          <a:ln>
                            <a:noFill/>
                          </a:ln>
                        </wps:spPr>
                        <wps:txbx>
                          <w:txbxContent>
                            <w:p w14:paraId="3FF52CC4" w14:textId="77777777" w:rsidR="003F77E7" w:rsidRDefault="00000000">
                              <w:pPr>
                                <w:spacing w:line="240" w:lineRule="atLeast"/>
                                <w:ind w:firstLine="480"/>
                                <w:rPr>
                                  <w:szCs w:val="21"/>
                                </w:rPr>
                              </w:pPr>
                              <w:r>
                                <w:rPr>
                                  <w:szCs w:val="21"/>
                                </w:rPr>
                                <w:t>π</w:t>
                              </w:r>
                              <w:r>
                                <w:rPr>
                                  <w:rFonts w:hint="eastAsia"/>
                                  <w:szCs w:val="21"/>
                                </w:rPr>
                                <w:t>/2</w:t>
                              </w:r>
                            </w:p>
                          </w:txbxContent>
                        </wps:txbx>
                        <wps:bodyPr upright="1">
                          <a:spAutoFit/>
                        </wps:bodyPr>
                      </wps:wsp>
                      <wps:wsp>
                        <wps:cNvPr id="50" name="文本框 50"/>
                        <wps:cNvSpPr txBox="1"/>
                        <wps:spPr>
                          <a:xfrm>
                            <a:off x="4755" y="1412"/>
                            <a:ext cx="1204" cy="465"/>
                          </a:xfrm>
                          <a:prstGeom prst="rect">
                            <a:avLst/>
                          </a:prstGeom>
                          <a:noFill/>
                          <a:ln>
                            <a:noFill/>
                          </a:ln>
                        </wps:spPr>
                        <wps:txbx>
                          <w:txbxContent>
                            <w:p w14:paraId="486414DC" w14:textId="77777777" w:rsidR="003F77E7" w:rsidRDefault="00000000">
                              <w:pPr>
                                <w:spacing w:line="240" w:lineRule="atLeast"/>
                                <w:ind w:firstLine="480"/>
                                <w:rPr>
                                  <w:szCs w:val="21"/>
                                </w:rPr>
                              </w:pPr>
                              <w:r>
                                <w:rPr>
                                  <w:rFonts w:hint="eastAsia"/>
                                  <w:szCs w:val="21"/>
                                </w:rPr>
                                <w:t>-</w:t>
                              </w:r>
                              <w:r>
                                <w:rPr>
                                  <w:szCs w:val="21"/>
                                </w:rPr>
                                <w:t>π</w:t>
                              </w:r>
                              <w:r>
                                <w:rPr>
                                  <w:rFonts w:hint="eastAsia"/>
                                  <w:szCs w:val="21"/>
                                </w:rPr>
                                <w:t>/2</w:t>
                              </w:r>
                            </w:p>
                          </w:txbxContent>
                        </wps:txbx>
                        <wps:bodyPr wrap="none" upright="1"/>
                      </wps:wsp>
                    </wpg:wgp>
                  </a:graphicData>
                </a:graphic>
              </wp:inline>
            </w:drawing>
          </mc:Choice>
          <mc:Fallback>
            <w:pict>
              <v:group w14:anchorId="120A2ADC" id="组合 51" o:spid="_x0000_s1074" style="width:366.05pt;height:136.15pt;mso-position-horizontal-relative:char;mso-position-vertical-relative:line" coordsize="7419,27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">
                <v:rect id="矩形 32" o:spid="_x0000_s1075" style="position:absolute;width:6971;height:27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" filled="f" stroked="f">
                  <o:lock v:ext="edit" aspectratio="t" text="t"/>
                </v:rect>
                <v:shape id="图片 52" o:spid="_x0000_s1076" type="#_x0000_t75" style="position:absolute;left:232;top:337;width:3012;height:15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">
                  <v:imagedata r:id="rId79" o:title="" croptop="14120f" cropbottom="12011f" cropleft="19585f" cropright="17700f"/>
                </v:shape>
                <v:shape id="文本框 34" o:spid="_x0000_s1077" type="#_x0000_t202" style="position:absolute;left:2947;top:2286;width:2724;height:4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" filled="f" stroked="f">
                  <v:textbox style="mso-fit-shape-to-text:t">
                    <w:txbxContent>
                      <w:p w14:paraId="1EEF571A" w14:textId="77777777" w:rsidR="003F77E7" w:rsidRDefault="00000000">
                        <w:pPr>
                          <w:spacing w:line="240" w:lineRule="atLeast"/>
                          <w:ind w:firstLine="480"/>
                          <w:rPr>
                            <w:szCs w:val="21"/>
                          </w:rPr>
                        </w:pPr>
                        <w:r>
                          <w:rPr>
                            <w:rFonts w:hint="eastAsia"/>
                            <w:szCs w:val="21"/>
                          </w:rPr>
                          <w:t>单位阶跃信号频谱</w:t>
                        </w:r>
                      </w:p>
                    </w:txbxContent>
                  </v:textbox>
                </v:shape>
                <v:line id="直接连接符 35" o:spid="_x0000_s1078" style="position:absolute;flip:y;visibility:visible;mso-wrap-style:square" from="8,1860" to="3524,1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">
                  <v:stroke endarrow="block" endarrowwidth="narrow" endarrowlength="long"/>
                </v:line>
                <v:line id="直接连接符 36" o:spid="_x0000_s1079" style="position:absolute;flip:x y;visibility:visible;mso-wrap-style:square" from="1744,9" to="1745,2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">
                  <v:stroke endarrow="block" endarrowwidth="narrow" endarrowlength="long"/>
                </v:line>
                <v:shape id="文本框 37" o:spid="_x0000_s1080" type="#_x0000_t202" style="position:absolute;left:3210;top:1863;width:852;height:4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" filled="f" stroked="f">
                  <v:textbox style="mso-fit-shape-to-text:t">
                    <w:txbxContent>
                      <w:p w14:paraId="51A50017" w14:textId="77777777" w:rsidR="003F77E7" w:rsidRDefault="00000000">
                        <w:pPr>
                          <w:spacing w:line="240" w:lineRule="atLeast"/>
                          <w:ind w:firstLine="480"/>
                          <w:rPr>
                            <w:i/>
                            <w:szCs w:val="21"/>
                          </w:rPr>
                        </w:pPr>
                        <w:r>
                          <w:rPr>
                            <w:rFonts w:hint="eastAsia"/>
                            <w:i/>
                            <w:szCs w:val="21"/>
                          </w:rPr>
                          <w:t>f</w:t>
                        </w:r>
                      </w:p>
                    </w:txbxContent>
                  </v:textbox>
                </v:shape>
                <v:shape id="文本框 38" o:spid="_x0000_s1081" type="#_x0000_t202" style="position:absolute;left:1040;top:13;width:1379;height:4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" filled="f" stroked="f">
                  <v:textbox>
                    <w:txbxContent>
                      <w:p w14:paraId="4617345F" w14:textId="77777777" w:rsidR="003F77E7" w:rsidRDefault="00000000">
                        <w:pPr>
                          <w:spacing w:line="240" w:lineRule="atLeast"/>
                          <w:ind w:firstLine="480"/>
                          <w:rPr>
                            <w:szCs w:val="21"/>
                          </w:rPr>
                        </w:pPr>
                        <w:r>
                          <w:rPr>
                            <w:rFonts w:hint="eastAsia"/>
                            <w:i/>
                            <w:szCs w:val="21"/>
                          </w:rPr>
                          <w:t>|U</w:t>
                        </w:r>
                        <w:r>
                          <w:rPr>
                            <w:rFonts w:hint="eastAsia"/>
                            <w:szCs w:val="21"/>
                          </w:rPr>
                          <w:t>(</w:t>
                        </w:r>
                        <w:r>
                          <w:rPr>
                            <w:rFonts w:hint="eastAsia"/>
                            <w:i/>
                            <w:szCs w:val="21"/>
                          </w:rPr>
                          <w:t>f</w:t>
                        </w:r>
                        <w:r>
                          <w:rPr>
                            <w:rFonts w:hint="eastAsia"/>
                            <w:szCs w:val="21"/>
                          </w:rPr>
                          <w:t>)|</w:t>
                        </w:r>
                      </w:p>
                    </w:txbxContent>
                  </v:textbox>
                </v:shape>
                <v:shape id="文本框 39" o:spid="_x0000_s1082" type="#_x0000_t202" style="position:absolute;left:1416;top:1809;width:901;height:4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" filled="f" stroked="f">
                  <v:textbox style="mso-fit-shape-to-text:t">
                    <w:txbxContent>
                      <w:p w14:paraId="6F441B31" w14:textId="77777777" w:rsidR="003F77E7" w:rsidRDefault="00000000">
                        <w:pPr>
                          <w:spacing w:line="240" w:lineRule="atLeast"/>
                          <w:ind w:firstLine="480"/>
                          <w:rPr>
                            <w:szCs w:val="21"/>
                          </w:rPr>
                        </w:pPr>
                        <w:r>
                          <w:rPr>
                            <w:rFonts w:hint="eastAsia"/>
                            <w:szCs w:val="21"/>
                          </w:rPr>
                          <w:t>0</w:t>
                        </w:r>
                      </w:p>
                    </w:txbxContent>
                  </v:textbox>
                </v:shape>
                <v:shape id="文本框 40" o:spid="_x0000_s1083" type="#_x0000_t202" style="position:absolute;left:1634;top:1405;width:1266;height:4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" filled="f" stroked="f">
                  <v:textbox>
                    <w:txbxContent>
                      <w:p w14:paraId="3E230E79" w14:textId="77777777" w:rsidR="003F77E7" w:rsidRDefault="00000000">
                        <w:pPr>
                          <w:spacing w:line="240" w:lineRule="atLeast"/>
                          <w:ind w:firstLine="480"/>
                          <w:rPr>
                            <w:szCs w:val="21"/>
                          </w:rPr>
                        </w:pPr>
                        <w:r>
                          <w:rPr>
                            <w:rFonts w:hint="eastAsia"/>
                            <w:szCs w:val="21"/>
                          </w:rPr>
                          <w:t>(1/2)</w:t>
                        </w:r>
                      </w:p>
                    </w:txbxContent>
                  </v:textbox>
                </v:shape>
                <v:line id="直接连接符 41" o:spid="_x0000_s1084" style="position:absolute;flip:y;visibility:visible;mso-wrap-style:square" from="1737,1159" to="1738,1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" strokecolor="blue" strokeweight="1.25pt">
                  <v:stroke endarrow="block"/>
                </v:line>
                <v:line id="直接连接符 42" o:spid="_x0000_s1085" style="position:absolute;flip:y;visibility:visible;mso-wrap-style:square" from="4120,1148" to="6962,1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">
                  <v:stroke endarrow="block" endarrowwidth="narrow" endarrowlength="long"/>
                </v:line>
                <v:line id="直接连接符 43" o:spid="_x0000_s1086" style="position:absolute;flip:y;visibility:visible;mso-wrap-style:square" from="5369,34" to="5373,1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">
                  <v:stroke endarrow="block" endarrowwidth="narrow" endarrowlength="long"/>
                </v:line>
                <v:shape id="文本框 44" o:spid="_x0000_s1087" type="#_x0000_t202" style="position:absolute;left:6567;top:1133;width:852;height:4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" filled="f" stroked="f">
                  <v:textbox style="mso-fit-shape-to-text:t">
                    <w:txbxContent>
                      <w:p w14:paraId="29F54305" w14:textId="77777777" w:rsidR="003F77E7" w:rsidRDefault="00000000">
                        <w:pPr>
                          <w:spacing w:line="240" w:lineRule="atLeast"/>
                          <w:ind w:firstLine="480"/>
                          <w:rPr>
                            <w:i/>
                            <w:szCs w:val="21"/>
                          </w:rPr>
                        </w:pPr>
                        <w:r>
                          <w:rPr>
                            <w:rFonts w:hint="eastAsia"/>
                            <w:i/>
                            <w:szCs w:val="21"/>
                          </w:rPr>
                          <w:t>f</w:t>
                        </w:r>
                      </w:p>
                    </w:txbxContent>
                  </v:textbox>
                </v:shape>
                <v:shape id="文本框 45" o:spid="_x0000_s1088" type="#_x0000_t202" style="position:absolute;left:4735;top:8;width:678;height: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" filled="f" stroked="f">
                  <v:textbox style="mso-fit-shape-to-text:t">
                    <w:txbxContent>
                      <w:p w14:paraId="6FDBC7FE" w14:textId="77777777" w:rsidR="003F77E7" w:rsidRDefault="00000000">
                        <w:pPr>
                          <w:spacing w:line="240" w:lineRule="atLeast"/>
                          <w:ind w:firstLine="480"/>
                          <w:rPr>
                            <w:szCs w:val="21"/>
                          </w:rPr>
                        </w:pPr>
                        <w:r>
                          <w:rPr>
                            <w:i/>
                            <w:szCs w:val="21"/>
                          </w:rPr>
                          <w:t>φ</w:t>
                        </w:r>
                        <w:r>
                          <w:rPr>
                            <w:rFonts w:hint="eastAsia"/>
                            <w:szCs w:val="21"/>
                          </w:rPr>
                          <w:t>(</w:t>
                        </w:r>
                        <w:r>
                          <w:rPr>
                            <w:rFonts w:hint="eastAsia"/>
                            <w:i/>
                            <w:szCs w:val="21"/>
                          </w:rPr>
                          <w:t>f</w:t>
                        </w:r>
                        <w:r>
                          <w:rPr>
                            <w:rFonts w:hint="eastAsia"/>
                            <w:szCs w:val="21"/>
                          </w:rPr>
                          <w:t>)</w:t>
                        </w:r>
                      </w:p>
                    </w:txbxContent>
                  </v:textbox>
                </v:shape>
                <v:shape id="文本框 46" o:spid="_x0000_s1089" type="#_x0000_t202" style="position:absolute;left:4998;top:1101;width:901;height:4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" filled="f" stroked="f">
                  <v:textbox style="mso-fit-shape-to-text:t">
                    <w:txbxContent>
                      <w:p w14:paraId="1D166535" w14:textId="77777777" w:rsidR="003F77E7" w:rsidRDefault="00000000">
                        <w:pPr>
                          <w:spacing w:line="240" w:lineRule="atLeast"/>
                          <w:ind w:firstLine="480"/>
                          <w:rPr>
                            <w:szCs w:val="21"/>
                          </w:rPr>
                        </w:pPr>
                        <w:r>
                          <w:rPr>
                            <w:rFonts w:hint="eastAsia"/>
                            <w:szCs w:val="21"/>
                          </w:rPr>
                          <w:t>0</w:t>
                        </w:r>
                      </w:p>
                    </w:txbxContent>
                  </v:textbox>
                </v:shape>
                <v:line id="直接连接符 47" o:spid="_x0000_s1090" style="position:absolute;visibility:visible;mso-wrap-style:square" from="4447,632" to="5360,6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" strokecolor="blue" strokeweight="1pt"/>
                <v:line id="直接连接符 48" o:spid="_x0000_s1091" style="position:absolute;visibility:visible;mso-wrap-style:square" from="5377,1630" to="6482,1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" strokecolor="blue" strokeweight="1pt"/>
                <v:shape id="文本框 49" o:spid="_x0000_s1092" type="#_x0000_t202" style="position:absolute;left:5345;top:413;width:644;height: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" filled="f" stroked="f">
                  <v:textbox style="mso-fit-shape-to-text:t">
                    <w:txbxContent>
                      <w:p w14:paraId="3FF52CC4" w14:textId="77777777" w:rsidR="003F77E7" w:rsidRDefault="00000000">
                        <w:pPr>
                          <w:spacing w:line="240" w:lineRule="atLeast"/>
                          <w:ind w:firstLine="480"/>
                          <w:rPr>
                            <w:szCs w:val="21"/>
                          </w:rPr>
                        </w:pPr>
                        <w:r>
                          <w:rPr>
                            <w:szCs w:val="21"/>
                          </w:rPr>
                          <w:t>π</w:t>
                        </w:r>
                        <w:r>
                          <w:rPr>
                            <w:rFonts w:hint="eastAsia"/>
                            <w:szCs w:val="21"/>
                          </w:rPr>
                          <w:t>/2</w:t>
                        </w:r>
                      </w:p>
                    </w:txbxContent>
                  </v:textbox>
                </v:shape>
                <v:shape id="文本框 50" o:spid="_x0000_s1093" type="#_x0000_t202" style="position:absolute;left:4755;top:1412;width:1204;height:4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" filled="f" stroked="f">
                  <v:textbox>
                    <w:txbxContent>
                      <w:p w14:paraId="486414DC" w14:textId="77777777" w:rsidR="003F77E7" w:rsidRDefault="00000000">
                        <w:pPr>
                          <w:spacing w:line="240" w:lineRule="atLeast"/>
                          <w:ind w:firstLine="480"/>
                          <w:rPr>
                            <w:szCs w:val="21"/>
                          </w:rPr>
                        </w:pPr>
                        <w:r>
                          <w:rPr>
                            <w:rFonts w:hint="eastAsia"/>
                            <w:szCs w:val="21"/>
                          </w:rPr>
                          <w:t>-</w:t>
                        </w:r>
                        <w:r>
                          <w:rPr>
                            <w:szCs w:val="21"/>
                          </w:rPr>
                          <w:t>π</w:t>
                        </w:r>
                        <w:r>
                          <w:rPr>
                            <w:rFonts w:hint="eastAsia"/>
                            <w:szCs w:val="21"/>
                          </w:rPr>
                          <w:t>/2</w:t>
                        </w:r>
                      </w:p>
                    </w:txbxContent>
                  </v:textbox>
                </v:shape>
                <w10:wrap anchorx="page" anchory="page"/>
                <w10:anchorlock/>
              </v:group>
            </w:pict>
          </mc:Fallback>
        </mc:AlternateContent>
      </w:r>
    </w:p>
    <w:p w14:paraId="3A0509B8" w14:textId="77777777" w:rsidR="003F77E7" w:rsidRDefault="003F77E7">
      <w:pPr>
        <w:ind w:firstLine="480"/>
      </w:pPr>
    </w:p>
    <w:p w14:paraId="6E52A11F" w14:textId="77777777" w:rsidR="003F77E7" w:rsidRDefault="003F77E7">
      <w:pPr>
        <w:ind w:firstLine="480"/>
      </w:pPr>
    </w:p>
    <w:p w14:paraId="72FC14D3" w14:textId="77777777" w:rsidR="003F77E7" w:rsidRDefault="00000000">
      <w:pPr>
        <w:ind w:firstLine="480"/>
      </w:pPr>
      <w:r>
        <w:rPr>
          <w:rFonts w:hint="eastAsia"/>
        </w:rPr>
        <w:lastRenderedPageBreak/>
        <w:t>2</w:t>
      </w:r>
      <w:r>
        <w:t xml:space="preserve">-5 </w:t>
      </w:r>
      <w:r>
        <w:t>求被截断的余弦函数</w:t>
      </w:r>
      <w:r>
        <w:object w:dxaOrig="735" w:dyaOrig="360" w14:anchorId="4168C6DE">
          <v:shape id="_x0000_i1039" type="#_x0000_t75" style="width:36.85pt;height:18.1pt" o:ole="">
            <v:imagedata r:id="rId80" o:title=""/>
          </v:shape>
          <o:OLEObject Type="Embed" ProgID="Equation.DSMT4" ShapeID="_x0000_i1039" DrawAspect="Content" ObjectID="_1792242964" r:id="rId81"/>
        </w:object>
      </w:r>
      <w:r>
        <w:t>(</w:t>
      </w:r>
      <w:r>
        <w:t>见图</w:t>
      </w:r>
      <w:r>
        <w:t>1-26)</w:t>
      </w:r>
      <w:r>
        <w:t>的傅里叶变换。</w:t>
      </w:r>
    </w:p>
    <w:p w14:paraId="4BB7D884" w14:textId="77777777" w:rsidR="003F77E7" w:rsidRDefault="003F77E7">
      <w:pPr>
        <w:ind w:firstLine="480"/>
      </w:pPr>
    </w:p>
    <w:p w14:paraId="66FA0F26" w14:textId="77777777" w:rsidR="003F77E7" w:rsidRDefault="00000000">
      <w:pPr>
        <w:ind w:firstLine="480"/>
      </w:pPr>
      <w:r>
        <w:rPr>
          <w:noProof/>
        </w:rPr>
        <mc:AlternateContent>
          <mc:Choice Requires="wpg">
            <w:drawing>
              <wp:anchor distT="0" distB="0" distL="114300" distR="114300" simplePos="0" relativeHeight="251660288" behindDoc="0" locked="0" layoutInCell="1" allowOverlap="1" wp14:anchorId="6BA20824" wp14:editId="421F3095">
                <wp:simplePos x="0" y="0"/>
                <wp:positionH relativeFrom="column">
                  <wp:posOffset>3554730</wp:posOffset>
                </wp:positionH>
                <wp:positionV relativeFrom="paragraph">
                  <wp:posOffset>33655</wp:posOffset>
                </wp:positionV>
                <wp:extent cx="2851785" cy="3446145"/>
                <wp:effectExtent l="0" t="0" r="0" b="0"/>
                <wp:wrapSquare wrapText="largest"/>
                <wp:docPr id="127" name="组合 127"/>
                <wp:cNvGraphicFramePr/>
                <a:graphic xmlns:a="http://schemas.openxmlformats.org/drawingml/2006/main">
                  <a:graphicData uri="http://schemas.microsoft.com/office/word/2010/wordprocessingGroup">
                    <wpg:wgp>
                      <wpg:cNvGrpSpPr/>
                      <wpg:grpSpPr>
                        <a:xfrm>
                          <a:off x="0" y="0"/>
                          <a:ext cx="2851785" cy="3446200"/>
                          <a:chOff x="0" y="0"/>
                          <a:chExt cx="3635" cy="4056"/>
                        </a:xfrm>
                      </wpg:grpSpPr>
                      <wps:wsp>
                        <wps:cNvPr id="100" name="矩形 100"/>
                        <wps:cNvSpPr>
                          <a:spLocks noChangeAspect="1" noTextEdit="1"/>
                        </wps:cNvSpPr>
                        <wps:spPr>
                          <a:xfrm>
                            <a:off x="0" y="0"/>
                            <a:ext cx="3337" cy="3825"/>
                          </a:xfrm>
                          <a:prstGeom prst="rect">
                            <a:avLst/>
                          </a:prstGeom>
                          <a:noFill/>
                          <a:ln>
                            <a:noFill/>
                          </a:ln>
                        </wps:spPr>
                        <wps:bodyPr upright="1"/>
                      </wps:wsp>
                      <pic:pic xmlns:pic="http://schemas.openxmlformats.org/drawingml/2006/picture">
                        <pic:nvPicPr>
                          <pic:cNvPr id="101" name="图片 72"/>
                          <pic:cNvPicPr>
                            <a:picLocks noChangeAspect="1"/>
                          </pic:cNvPicPr>
                        </pic:nvPicPr>
                        <pic:blipFill>
                          <a:blip r:embed="rId82"/>
                          <a:srcRect l="29199" t="10823" r="25580" b="13921"/>
                          <a:stretch>
                            <a:fillRect/>
                          </a:stretch>
                        </pic:blipFill>
                        <pic:spPr>
                          <a:xfrm>
                            <a:off x="385" y="438"/>
                            <a:ext cx="2343" cy="1470"/>
                          </a:xfrm>
                          <a:prstGeom prst="rect">
                            <a:avLst/>
                          </a:prstGeom>
                          <a:noFill/>
                          <a:ln>
                            <a:noFill/>
                          </a:ln>
                        </pic:spPr>
                      </pic:pic>
                      <wps:wsp>
                        <wps:cNvPr id="102" name="直接连接符 102"/>
                        <wps:cNvCnPr/>
                        <wps:spPr>
                          <a:xfrm>
                            <a:off x="159" y="1181"/>
                            <a:ext cx="3169" cy="2"/>
                          </a:xfrm>
                          <a:prstGeom prst="line">
                            <a:avLst/>
                          </a:prstGeom>
                          <a:ln w="9525" cap="flat" cmpd="sng">
                            <a:solidFill>
                              <a:srgbClr val="000000"/>
                            </a:solidFill>
                            <a:prstDash val="solid"/>
                            <a:headEnd type="none" w="med" len="med"/>
                            <a:tailEnd type="triangle" w="sm" len="lg"/>
                          </a:ln>
                        </wps:spPr>
                        <wps:bodyPr/>
                      </wps:wsp>
                      <wps:wsp>
                        <wps:cNvPr id="103" name="直接连接符 103"/>
                        <wps:cNvCnPr/>
                        <wps:spPr>
                          <a:xfrm flipV="1">
                            <a:off x="1555" y="7"/>
                            <a:ext cx="0" cy="1956"/>
                          </a:xfrm>
                          <a:prstGeom prst="line">
                            <a:avLst/>
                          </a:prstGeom>
                          <a:ln w="9525" cap="flat" cmpd="sng">
                            <a:solidFill>
                              <a:srgbClr val="000000"/>
                            </a:solidFill>
                            <a:prstDash val="solid"/>
                            <a:headEnd type="none" w="med" len="med"/>
                            <a:tailEnd type="triangle" w="sm" len="lg"/>
                          </a:ln>
                        </wps:spPr>
                        <wps:bodyPr/>
                      </wps:wsp>
                      <wps:wsp>
                        <wps:cNvPr id="104" name="直接连接符 104"/>
                        <wps:cNvCnPr/>
                        <wps:spPr>
                          <a:xfrm>
                            <a:off x="396" y="500"/>
                            <a:ext cx="2309" cy="1"/>
                          </a:xfrm>
                          <a:prstGeom prst="line">
                            <a:avLst/>
                          </a:prstGeom>
                          <a:ln w="9525" cap="flat" cmpd="sng">
                            <a:solidFill>
                              <a:srgbClr val="000000"/>
                            </a:solidFill>
                            <a:prstDash val="dash"/>
                            <a:headEnd type="none" w="med" len="med"/>
                            <a:tailEnd type="none" w="med" len="med"/>
                          </a:ln>
                        </wps:spPr>
                        <wps:bodyPr/>
                      </wps:wsp>
                      <wps:wsp>
                        <wps:cNvPr id="105" name="直接连接符 105"/>
                        <wps:cNvCnPr/>
                        <wps:spPr>
                          <a:xfrm>
                            <a:off x="394" y="1842"/>
                            <a:ext cx="2311" cy="1"/>
                          </a:xfrm>
                          <a:prstGeom prst="line">
                            <a:avLst/>
                          </a:prstGeom>
                          <a:ln w="9525" cap="flat" cmpd="sng">
                            <a:solidFill>
                              <a:srgbClr val="000000"/>
                            </a:solidFill>
                            <a:prstDash val="dash"/>
                            <a:headEnd type="none" w="med" len="med"/>
                            <a:tailEnd type="none" w="med" len="med"/>
                          </a:ln>
                        </wps:spPr>
                        <wps:bodyPr/>
                      </wps:wsp>
                      <wps:wsp>
                        <wps:cNvPr id="106" name="直接连接符 106"/>
                        <wps:cNvCnPr/>
                        <wps:spPr>
                          <a:xfrm flipV="1">
                            <a:off x="388" y="493"/>
                            <a:ext cx="1" cy="1363"/>
                          </a:xfrm>
                          <a:prstGeom prst="line">
                            <a:avLst/>
                          </a:prstGeom>
                          <a:ln w="9525" cap="flat" cmpd="sng">
                            <a:solidFill>
                              <a:srgbClr val="000000"/>
                            </a:solidFill>
                            <a:prstDash val="dash"/>
                            <a:headEnd type="none" w="med" len="med"/>
                            <a:tailEnd type="none" w="med" len="med"/>
                          </a:ln>
                        </wps:spPr>
                        <wps:bodyPr/>
                      </wps:wsp>
                      <wps:wsp>
                        <wps:cNvPr id="107" name="直接连接符 107"/>
                        <wps:cNvCnPr/>
                        <wps:spPr>
                          <a:xfrm flipV="1">
                            <a:off x="2722" y="493"/>
                            <a:ext cx="1" cy="1363"/>
                          </a:xfrm>
                          <a:prstGeom prst="line">
                            <a:avLst/>
                          </a:prstGeom>
                          <a:ln w="9525" cap="flat" cmpd="sng">
                            <a:solidFill>
                              <a:srgbClr val="000000"/>
                            </a:solidFill>
                            <a:prstDash val="dash"/>
                            <a:headEnd type="none" w="med" len="med"/>
                            <a:tailEnd type="none" w="med" len="med"/>
                          </a:ln>
                        </wps:spPr>
                        <wps:bodyPr/>
                      </wps:wsp>
                      <wps:wsp>
                        <wps:cNvPr id="108" name="直接连接符 108"/>
                        <wps:cNvCnPr/>
                        <wps:spPr>
                          <a:xfrm>
                            <a:off x="159" y="3195"/>
                            <a:ext cx="3169" cy="2"/>
                          </a:xfrm>
                          <a:prstGeom prst="line">
                            <a:avLst/>
                          </a:prstGeom>
                          <a:ln w="12700" cap="flat" cmpd="sng">
                            <a:solidFill>
                              <a:srgbClr val="000000"/>
                            </a:solidFill>
                            <a:prstDash val="solid"/>
                            <a:headEnd type="none" w="med" len="med"/>
                            <a:tailEnd type="triangle" w="sm" len="lg"/>
                          </a:ln>
                        </wps:spPr>
                        <wps:bodyPr/>
                      </wps:wsp>
                      <wps:wsp>
                        <wps:cNvPr id="109" name="直接连接符 109"/>
                        <wps:cNvCnPr/>
                        <wps:spPr>
                          <a:xfrm flipV="1">
                            <a:off x="1555" y="2021"/>
                            <a:ext cx="1" cy="1350"/>
                          </a:xfrm>
                          <a:prstGeom prst="line">
                            <a:avLst/>
                          </a:prstGeom>
                          <a:ln w="12700" cap="flat" cmpd="sng">
                            <a:solidFill>
                              <a:srgbClr val="000000"/>
                            </a:solidFill>
                            <a:prstDash val="solid"/>
                            <a:headEnd type="none" w="med" len="med"/>
                            <a:tailEnd type="triangle" w="sm" len="lg"/>
                          </a:ln>
                        </wps:spPr>
                        <wps:bodyPr/>
                      </wps:wsp>
                      <wps:wsp>
                        <wps:cNvPr id="110" name="直接连接符 110"/>
                        <wps:cNvCnPr/>
                        <wps:spPr>
                          <a:xfrm>
                            <a:off x="396" y="2514"/>
                            <a:ext cx="2309" cy="2"/>
                          </a:xfrm>
                          <a:prstGeom prst="line">
                            <a:avLst/>
                          </a:prstGeom>
                          <a:ln w="12700" cap="flat" cmpd="sng">
                            <a:solidFill>
                              <a:srgbClr val="0000FF"/>
                            </a:solidFill>
                            <a:prstDash val="solid"/>
                            <a:headEnd type="none" w="med" len="med"/>
                            <a:tailEnd type="none" w="med" len="med"/>
                          </a:ln>
                        </wps:spPr>
                        <wps:bodyPr/>
                      </wps:wsp>
                      <wps:wsp>
                        <wps:cNvPr id="111" name="直接连接符 111"/>
                        <wps:cNvCnPr/>
                        <wps:spPr>
                          <a:xfrm flipV="1">
                            <a:off x="389" y="2507"/>
                            <a:ext cx="1" cy="674"/>
                          </a:xfrm>
                          <a:prstGeom prst="line">
                            <a:avLst/>
                          </a:prstGeom>
                          <a:ln w="12700" cap="flat" cmpd="sng">
                            <a:solidFill>
                              <a:srgbClr val="0000FF"/>
                            </a:solidFill>
                            <a:prstDash val="solid"/>
                            <a:headEnd type="none" w="med" len="med"/>
                            <a:tailEnd type="none" w="med" len="med"/>
                          </a:ln>
                        </wps:spPr>
                        <wps:bodyPr/>
                      </wps:wsp>
                      <wps:wsp>
                        <wps:cNvPr id="112" name="直接连接符 112"/>
                        <wps:cNvCnPr/>
                        <wps:spPr>
                          <a:xfrm flipV="1">
                            <a:off x="2723" y="2507"/>
                            <a:ext cx="1" cy="682"/>
                          </a:xfrm>
                          <a:prstGeom prst="line">
                            <a:avLst/>
                          </a:prstGeom>
                          <a:ln w="12700" cap="flat" cmpd="sng">
                            <a:solidFill>
                              <a:srgbClr val="0000FF"/>
                            </a:solidFill>
                            <a:prstDash val="solid"/>
                            <a:headEnd type="none" w="med" len="med"/>
                            <a:tailEnd type="none" w="med" len="med"/>
                          </a:ln>
                        </wps:spPr>
                        <wps:bodyPr/>
                      </wps:wsp>
                      <wps:wsp>
                        <wps:cNvPr id="113" name="文本框 113"/>
                        <wps:cNvSpPr txBox="1"/>
                        <wps:spPr>
                          <a:xfrm>
                            <a:off x="647" y="3483"/>
                            <a:ext cx="2032" cy="573"/>
                          </a:xfrm>
                          <a:prstGeom prst="rect">
                            <a:avLst/>
                          </a:prstGeom>
                          <a:noFill/>
                          <a:ln>
                            <a:noFill/>
                          </a:ln>
                        </wps:spPr>
                        <wps:txbx>
                          <w:txbxContent>
                            <w:p w14:paraId="6F82909C" w14:textId="77777777" w:rsidR="003F77E7" w:rsidRDefault="00000000">
                              <w:pPr>
                                <w:spacing w:line="240" w:lineRule="atLeast"/>
                                <w:ind w:firstLine="480"/>
                                <w:rPr>
                                  <w:szCs w:val="21"/>
                                </w:rPr>
                              </w:pPr>
                              <w:r>
                                <w:rPr>
                                  <w:rFonts w:hint="eastAsia"/>
                                  <w:szCs w:val="21"/>
                                </w:rPr>
                                <w:t>图</w:t>
                              </w:r>
                              <w:r>
                                <w:rPr>
                                  <w:rFonts w:hint="eastAsia"/>
                                  <w:szCs w:val="21"/>
                                </w:rPr>
                                <w:t xml:space="preserve">1-26 </w:t>
                              </w:r>
                              <w:r>
                                <w:rPr>
                                  <w:rFonts w:hint="eastAsia"/>
                                  <w:szCs w:val="21"/>
                                </w:rPr>
                                <w:t>被截断的余弦函数</w:t>
                              </w:r>
                            </w:p>
                          </w:txbxContent>
                        </wps:txbx>
                        <wps:bodyPr wrap="square" upright="1">
                          <a:spAutoFit/>
                        </wps:bodyPr>
                      </wps:wsp>
                      <wps:wsp>
                        <wps:cNvPr id="114" name="文本框 114"/>
                        <wps:cNvSpPr txBox="1"/>
                        <wps:spPr>
                          <a:xfrm>
                            <a:off x="2979" y="3171"/>
                            <a:ext cx="634" cy="327"/>
                          </a:xfrm>
                          <a:prstGeom prst="rect">
                            <a:avLst/>
                          </a:prstGeom>
                          <a:noFill/>
                          <a:ln>
                            <a:noFill/>
                          </a:ln>
                        </wps:spPr>
                        <wps:txbx>
                          <w:txbxContent>
                            <w:p w14:paraId="3D6D2AA9" w14:textId="77777777" w:rsidR="003F77E7" w:rsidRDefault="00000000">
                              <w:pPr>
                                <w:spacing w:line="240" w:lineRule="atLeast"/>
                                <w:ind w:firstLine="480"/>
                                <w:rPr>
                                  <w:i/>
                                  <w:szCs w:val="21"/>
                                </w:rPr>
                              </w:pPr>
                              <w:r>
                                <w:rPr>
                                  <w:rFonts w:hint="eastAsia"/>
                                  <w:i/>
                                  <w:szCs w:val="21"/>
                                </w:rPr>
                                <w:t>t</w:t>
                              </w:r>
                            </w:p>
                          </w:txbxContent>
                        </wps:txbx>
                        <wps:bodyPr wrap="square" upright="1">
                          <a:spAutoFit/>
                        </wps:bodyPr>
                      </wps:wsp>
                      <wps:wsp>
                        <wps:cNvPr id="115" name="文本框 115"/>
                        <wps:cNvSpPr txBox="1"/>
                        <wps:spPr>
                          <a:xfrm>
                            <a:off x="3001" y="1185"/>
                            <a:ext cx="634" cy="327"/>
                          </a:xfrm>
                          <a:prstGeom prst="rect">
                            <a:avLst/>
                          </a:prstGeom>
                          <a:noFill/>
                          <a:ln>
                            <a:noFill/>
                          </a:ln>
                        </wps:spPr>
                        <wps:txbx>
                          <w:txbxContent>
                            <w:p w14:paraId="49C1F4D5" w14:textId="77777777" w:rsidR="003F77E7" w:rsidRDefault="00000000">
                              <w:pPr>
                                <w:spacing w:line="240" w:lineRule="atLeast"/>
                                <w:ind w:firstLine="480"/>
                                <w:rPr>
                                  <w:i/>
                                  <w:szCs w:val="21"/>
                                </w:rPr>
                              </w:pPr>
                              <w:r>
                                <w:rPr>
                                  <w:rFonts w:hint="eastAsia"/>
                                  <w:i/>
                                  <w:szCs w:val="21"/>
                                </w:rPr>
                                <w:t>t</w:t>
                              </w:r>
                            </w:p>
                          </w:txbxContent>
                        </wps:txbx>
                        <wps:bodyPr wrap="square" upright="1">
                          <a:spAutoFit/>
                        </wps:bodyPr>
                      </wps:wsp>
                      <wps:wsp>
                        <wps:cNvPr id="116" name="文本框 116"/>
                        <wps:cNvSpPr txBox="1"/>
                        <wps:spPr>
                          <a:xfrm>
                            <a:off x="2659" y="1192"/>
                            <a:ext cx="661" cy="327"/>
                          </a:xfrm>
                          <a:prstGeom prst="rect">
                            <a:avLst/>
                          </a:prstGeom>
                          <a:noFill/>
                          <a:ln>
                            <a:noFill/>
                          </a:ln>
                        </wps:spPr>
                        <wps:txbx>
                          <w:txbxContent>
                            <w:p w14:paraId="4767CAFB" w14:textId="77777777" w:rsidR="003F77E7" w:rsidRDefault="00000000">
                              <w:pPr>
                                <w:spacing w:line="240" w:lineRule="atLeast"/>
                                <w:ind w:firstLine="480"/>
                              </w:pPr>
                              <w:r>
                                <w:rPr>
                                  <w:rFonts w:hint="eastAsia"/>
                                  <w:i/>
                                  <w:szCs w:val="21"/>
                                </w:rPr>
                                <w:t>T</w:t>
                              </w:r>
                            </w:p>
                          </w:txbxContent>
                        </wps:txbx>
                        <wps:bodyPr wrap="square" upright="1">
                          <a:spAutoFit/>
                        </wps:bodyPr>
                      </wps:wsp>
                      <wps:wsp>
                        <wps:cNvPr id="117" name="文本框 117"/>
                        <wps:cNvSpPr txBox="1"/>
                        <wps:spPr>
                          <a:xfrm>
                            <a:off x="0" y="1192"/>
                            <a:ext cx="716" cy="546"/>
                          </a:xfrm>
                          <a:prstGeom prst="rect">
                            <a:avLst/>
                          </a:prstGeom>
                          <a:noFill/>
                          <a:ln>
                            <a:noFill/>
                          </a:ln>
                        </wps:spPr>
                        <wps:txbx>
                          <w:txbxContent>
                            <w:p w14:paraId="5EC3E2D6" w14:textId="77777777" w:rsidR="003F77E7" w:rsidRDefault="00000000">
                              <w:pPr>
                                <w:spacing w:line="240" w:lineRule="atLeast"/>
                                <w:ind w:firstLine="480"/>
                              </w:pPr>
                              <w:r>
                                <w:rPr>
                                  <w:rFonts w:hint="eastAsia"/>
                                  <w:szCs w:val="21"/>
                                </w:rPr>
                                <w:t>-</w:t>
                              </w:r>
                              <w:r>
                                <w:rPr>
                                  <w:rFonts w:hint="eastAsia"/>
                                  <w:i/>
                                  <w:szCs w:val="21"/>
                                </w:rPr>
                                <w:t>T</w:t>
                              </w:r>
                            </w:p>
                          </w:txbxContent>
                        </wps:txbx>
                        <wps:bodyPr wrap="square" upright="1">
                          <a:spAutoFit/>
                        </wps:bodyPr>
                      </wps:wsp>
                      <wps:wsp>
                        <wps:cNvPr id="118" name="文本框 118"/>
                        <wps:cNvSpPr txBox="1"/>
                        <wps:spPr>
                          <a:xfrm>
                            <a:off x="2538" y="3169"/>
                            <a:ext cx="661" cy="327"/>
                          </a:xfrm>
                          <a:prstGeom prst="rect">
                            <a:avLst/>
                          </a:prstGeom>
                          <a:noFill/>
                          <a:ln>
                            <a:noFill/>
                          </a:ln>
                        </wps:spPr>
                        <wps:txbx>
                          <w:txbxContent>
                            <w:p w14:paraId="4A6CE63F" w14:textId="77777777" w:rsidR="003F77E7" w:rsidRDefault="00000000">
                              <w:pPr>
                                <w:spacing w:line="240" w:lineRule="atLeast"/>
                                <w:ind w:firstLine="480"/>
                              </w:pPr>
                              <w:r>
                                <w:rPr>
                                  <w:rFonts w:hint="eastAsia"/>
                                  <w:i/>
                                  <w:szCs w:val="21"/>
                                </w:rPr>
                                <w:t>T</w:t>
                              </w:r>
                            </w:p>
                          </w:txbxContent>
                        </wps:txbx>
                        <wps:bodyPr wrap="square" upright="1">
                          <a:spAutoFit/>
                        </wps:bodyPr>
                      </wps:wsp>
                      <wps:wsp>
                        <wps:cNvPr id="119" name="文本框 119"/>
                        <wps:cNvSpPr txBox="1"/>
                        <wps:spPr>
                          <a:xfrm>
                            <a:off x="173" y="3171"/>
                            <a:ext cx="538" cy="546"/>
                          </a:xfrm>
                          <a:prstGeom prst="rect">
                            <a:avLst/>
                          </a:prstGeom>
                          <a:noFill/>
                          <a:ln>
                            <a:noFill/>
                          </a:ln>
                        </wps:spPr>
                        <wps:txbx>
                          <w:txbxContent>
                            <w:p w14:paraId="31EAD977" w14:textId="77777777" w:rsidR="003F77E7" w:rsidRDefault="00000000">
                              <w:pPr>
                                <w:spacing w:line="240" w:lineRule="atLeast"/>
                                <w:ind w:firstLine="480"/>
                              </w:pPr>
                              <w:r>
                                <w:rPr>
                                  <w:rFonts w:hint="eastAsia"/>
                                  <w:szCs w:val="21"/>
                                </w:rPr>
                                <w:t>-</w:t>
                              </w:r>
                              <w:r>
                                <w:rPr>
                                  <w:rFonts w:hint="eastAsia"/>
                                  <w:i/>
                                  <w:szCs w:val="21"/>
                                </w:rPr>
                                <w:t>T</w:t>
                              </w:r>
                            </w:p>
                          </w:txbxContent>
                        </wps:txbx>
                        <wps:bodyPr wrap="square" upright="1">
                          <a:spAutoFit/>
                        </wps:bodyPr>
                      </wps:wsp>
                      <wps:wsp>
                        <wps:cNvPr id="120" name="文本框 120"/>
                        <wps:cNvSpPr txBox="1"/>
                        <wps:spPr>
                          <a:xfrm>
                            <a:off x="1190" y="33"/>
                            <a:ext cx="820" cy="546"/>
                          </a:xfrm>
                          <a:prstGeom prst="rect">
                            <a:avLst/>
                          </a:prstGeom>
                          <a:noFill/>
                          <a:ln>
                            <a:noFill/>
                          </a:ln>
                        </wps:spPr>
                        <wps:txbx>
                          <w:txbxContent>
                            <w:p w14:paraId="7D1BFFF8" w14:textId="77777777" w:rsidR="003F77E7" w:rsidRDefault="00000000">
                              <w:pPr>
                                <w:spacing w:line="240" w:lineRule="atLeast"/>
                                <w:ind w:firstLine="480"/>
                                <w:rPr>
                                  <w:i/>
                                  <w:szCs w:val="21"/>
                                </w:rPr>
                              </w:pPr>
                              <w:r>
                                <w:rPr>
                                  <w:rFonts w:hint="eastAsia"/>
                                  <w:i/>
                                  <w:szCs w:val="21"/>
                                </w:rPr>
                                <w:t>x</w:t>
                              </w:r>
                              <w:r>
                                <w:rPr>
                                  <w:rFonts w:hint="eastAsia"/>
                                  <w:szCs w:val="21"/>
                                </w:rPr>
                                <w:t>(</w:t>
                              </w:r>
                              <w:r>
                                <w:rPr>
                                  <w:rFonts w:hint="eastAsia"/>
                                  <w:i/>
                                  <w:szCs w:val="21"/>
                                </w:rPr>
                                <w:t>t</w:t>
                              </w:r>
                              <w:r>
                                <w:rPr>
                                  <w:rFonts w:hint="eastAsia"/>
                                  <w:szCs w:val="21"/>
                                </w:rPr>
                                <w:t>)</w:t>
                              </w:r>
                            </w:p>
                          </w:txbxContent>
                        </wps:txbx>
                        <wps:bodyPr wrap="square" upright="1">
                          <a:spAutoFit/>
                        </wps:bodyPr>
                      </wps:wsp>
                      <wps:wsp>
                        <wps:cNvPr id="121" name="文本框 121"/>
                        <wps:cNvSpPr txBox="1"/>
                        <wps:spPr>
                          <a:xfrm>
                            <a:off x="1116" y="2034"/>
                            <a:ext cx="870" cy="546"/>
                          </a:xfrm>
                          <a:prstGeom prst="rect">
                            <a:avLst/>
                          </a:prstGeom>
                          <a:noFill/>
                          <a:ln>
                            <a:noFill/>
                          </a:ln>
                        </wps:spPr>
                        <wps:txbx>
                          <w:txbxContent>
                            <w:p w14:paraId="128A13DD" w14:textId="77777777" w:rsidR="003F77E7" w:rsidRDefault="00000000">
                              <w:pPr>
                                <w:spacing w:line="240" w:lineRule="atLeast"/>
                                <w:ind w:firstLine="480"/>
                                <w:rPr>
                                  <w:i/>
                                  <w:szCs w:val="21"/>
                                </w:rPr>
                              </w:pPr>
                              <w:r>
                                <w:rPr>
                                  <w:rFonts w:hint="eastAsia"/>
                                  <w:i/>
                                  <w:szCs w:val="21"/>
                                </w:rPr>
                                <w:t>w</w:t>
                              </w:r>
                              <w:r>
                                <w:rPr>
                                  <w:rFonts w:hint="eastAsia"/>
                                  <w:szCs w:val="21"/>
                                </w:rPr>
                                <w:t>(</w:t>
                              </w:r>
                              <w:r>
                                <w:rPr>
                                  <w:rFonts w:hint="eastAsia"/>
                                  <w:i/>
                                  <w:szCs w:val="21"/>
                                </w:rPr>
                                <w:t>t</w:t>
                              </w:r>
                              <w:r>
                                <w:rPr>
                                  <w:rFonts w:hint="eastAsia"/>
                                  <w:szCs w:val="21"/>
                                </w:rPr>
                                <w:t>)</w:t>
                              </w:r>
                            </w:p>
                          </w:txbxContent>
                        </wps:txbx>
                        <wps:bodyPr wrap="square" upright="1">
                          <a:spAutoFit/>
                        </wps:bodyPr>
                      </wps:wsp>
                      <wps:wsp>
                        <wps:cNvPr id="122" name="文本框 122"/>
                        <wps:cNvSpPr txBox="1"/>
                        <wps:spPr>
                          <a:xfrm>
                            <a:off x="1510" y="2252"/>
                            <a:ext cx="664" cy="327"/>
                          </a:xfrm>
                          <a:prstGeom prst="rect">
                            <a:avLst/>
                          </a:prstGeom>
                          <a:noFill/>
                          <a:ln>
                            <a:noFill/>
                          </a:ln>
                        </wps:spPr>
                        <wps:txbx>
                          <w:txbxContent>
                            <w:p w14:paraId="751F2D2C" w14:textId="77777777" w:rsidR="003F77E7" w:rsidRDefault="00000000">
                              <w:pPr>
                                <w:spacing w:line="240" w:lineRule="atLeast"/>
                                <w:ind w:firstLine="480"/>
                                <w:rPr>
                                  <w:szCs w:val="21"/>
                                </w:rPr>
                              </w:pPr>
                              <w:r>
                                <w:rPr>
                                  <w:rFonts w:hint="eastAsia"/>
                                  <w:szCs w:val="21"/>
                                </w:rPr>
                                <w:t>1</w:t>
                              </w:r>
                            </w:p>
                          </w:txbxContent>
                        </wps:txbx>
                        <wps:bodyPr wrap="square" upright="1">
                          <a:spAutoFit/>
                        </wps:bodyPr>
                      </wps:wsp>
                      <wps:wsp>
                        <wps:cNvPr id="123" name="文本框 123"/>
                        <wps:cNvSpPr txBox="1"/>
                        <wps:spPr>
                          <a:xfrm>
                            <a:off x="1322" y="3154"/>
                            <a:ext cx="296" cy="327"/>
                          </a:xfrm>
                          <a:prstGeom prst="rect">
                            <a:avLst/>
                          </a:prstGeom>
                          <a:noFill/>
                          <a:ln>
                            <a:noFill/>
                          </a:ln>
                        </wps:spPr>
                        <wps:txbx>
                          <w:txbxContent>
                            <w:p w14:paraId="6239E103" w14:textId="77777777" w:rsidR="003F77E7" w:rsidRDefault="00000000">
                              <w:pPr>
                                <w:spacing w:line="240" w:lineRule="atLeast"/>
                                <w:ind w:firstLine="480"/>
                                <w:rPr>
                                  <w:szCs w:val="21"/>
                                </w:rPr>
                              </w:pPr>
                              <w:r>
                                <w:rPr>
                                  <w:rFonts w:hint="eastAsia"/>
                                  <w:szCs w:val="21"/>
                                </w:rPr>
                                <w:t>0</w:t>
                              </w:r>
                            </w:p>
                          </w:txbxContent>
                        </wps:txbx>
                        <wps:bodyPr wrap="square" upright="1">
                          <a:spAutoFit/>
                        </wps:bodyPr>
                      </wps:wsp>
                      <wps:wsp>
                        <wps:cNvPr id="124" name="文本框 124"/>
                        <wps:cNvSpPr txBox="1"/>
                        <wps:spPr>
                          <a:xfrm>
                            <a:off x="1450" y="1161"/>
                            <a:ext cx="296" cy="327"/>
                          </a:xfrm>
                          <a:prstGeom prst="rect">
                            <a:avLst/>
                          </a:prstGeom>
                          <a:noFill/>
                          <a:ln>
                            <a:noFill/>
                          </a:ln>
                        </wps:spPr>
                        <wps:txbx>
                          <w:txbxContent>
                            <w:p w14:paraId="26BE28E1" w14:textId="77777777" w:rsidR="003F77E7" w:rsidRDefault="00000000">
                              <w:pPr>
                                <w:spacing w:line="240" w:lineRule="atLeast"/>
                                <w:ind w:firstLine="480"/>
                                <w:rPr>
                                  <w:szCs w:val="21"/>
                                </w:rPr>
                              </w:pPr>
                              <w:r>
                                <w:rPr>
                                  <w:rFonts w:hint="eastAsia"/>
                                  <w:szCs w:val="21"/>
                                </w:rPr>
                                <w:t>0</w:t>
                              </w:r>
                            </w:p>
                          </w:txbxContent>
                        </wps:txbx>
                        <wps:bodyPr wrap="square" upright="1">
                          <a:spAutoFit/>
                        </wps:bodyPr>
                      </wps:wsp>
                      <wps:wsp>
                        <wps:cNvPr id="125" name="文本框 125"/>
                        <wps:cNvSpPr txBox="1"/>
                        <wps:spPr>
                          <a:xfrm>
                            <a:off x="1495" y="252"/>
                            <a:ext cx="664" cy="327"/>
                          </a:xfrm>
                          <a:prstGeom prst="rect">
                            <a:avLst/>
                          </a:prstGeom>
                          <a:noFill/>
                          <a:ln>
                            <a:noFill/>
                          </a:ln>
                        </wps:spPr>
                        <wps:txbx>
                          <w:txbxContent>
                            <w:p w14:paraId="0727A575" w14:textId="77777777" w:rsidR="003F77E7" w:rsidRDefault="00000000">
                              <w:pPr>
                                <w:spacing w:line="240" w:lineRule="atLeast"/>
                                <w:ind w:firstLine="480"/>
                                <w:rPr>
                                  <w:szCs w:val="21"/>
                                </w:rPr>
                              </w:pPr>
                              <w:r>
                                <w:rPr>
                                  <w:rFonts w:hint="eastAsia"/>
                                  <w:szCs w:val="21"/>
                                </w:rPr>
                                <w:t>1</w:t>
                              </w:r>
                            </w:p>
                          </w:txbxContent>
                        </wps:txbx>
                        <wps:bodyPr wrap="square" upright="1">
                          <a:spAutoFit/>
                        </wps:bodyPr>
                      </wps:wsp>
                      <wps:wsp>
                        <wps:cNvPr id="126" name="文本框 126"/>
                        <wps:cNvSpPr txBox="1"/>
                        <wps:spPr>
                          <a:xfrm>
                            <a:off x="1501" y="1768"/>
                            <a:ext cx="365" cy="296"/>
                          </a:xfrm>
                          <a:prstGeom prst="rect">
                            <a:avLst/>
                          </a:prstGeom>
                          <a:noFill/>
                          <a:ln>
                            <a:noFill/>
                          </a:ln>
                        </wps:spPr>
                        <wps:txbx>
                          <w:txbxContent>
                            <w:p w14:paraId="6E299EA4" w14:textId="77777777" w:rsidR="003F77E7" w:rsidRDefault="00000000">
                              <w:pPr>
                                <w:spacing w:line="240" w:lineRule="atLeast"/>
                                <w:ind w:firstLine="480"/>
                                <w:rPr>
                                  <w:i/>
                                  <w:szCs w:val="21"/>
                                </w:rPr>
                              </w:pPr>
                              <w:r>
                                <w:rPr>
                                  <w:rFonts w:hint="eastAsia"/>
                                  <w:i/>
                                  <w:szCs w:val="21"/>
                                </w:rPr>
                                <w:t>-</w:t>
                              </w:r>
                              <w:r>
                                <w:rPr>
                                  <w:rFonts w:hint="eastAsia"/>
                                  <w:szCs w:val="21"/>
                                </w:rPr>
                                <w:t>1</w:t>
                              </w:r>
                            </w:p>
                          </w:txbxContent>
                        </wps:txbx>
                        <wps:bodyPr upright="1"/>
                      </wps:wsp>
                    </wpg:wgp>
                  </a:graphicData>
                </a:graphic>
              </wp:anchor>
            </w:drawing>
          </mc:Choice>
          <mc:Fallback>
            <w:pict>
              <v:group w14:anchorId="6BA20824" id="组合 127" o:spid="_x0000_s1094" style="position:absolute;left:0;text-align:left;margin-left:279.9pt;margin-top:2.65pt;width:224.55pt;height:271.35pt;z-index:251660288;mso-position-horizontal-relative:text;mso-position-vertical-relative:text" coordsize="3635,40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">
                <v:rect id="矩形 100" o:spid="_x0000_s1095" style="position:absolute;width:3337;height:38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" filled="f" stroked="f">
                  <o:lock v:ext="edit" aspectratio="t" text="t"/>
                </v:rect>
                <v:shape id="图片 72" o:spid="_x0000_s1096" type="#_x0000_t75" style="position:absolute;left:385;top:438;width:2343;height:14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">
                  <v:imagedata r:id="rId83" o:title="" croptop="7093f" cropbottom="9123f" cropleft="19136f" cropright="16764f"/>
                </v:shape>
                <v:line id="直接连接符 102" o:spid="_x0000_s1097" style="position:absolute;visibility:visible;mso-wrap-style:square" from="159,1181" to="3328,1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">
                  <v:stroke endarrow="block" endarrowwidth="narrow" endarrowlength="long"/>
                </v:line>
                <v:line id="直接连接符 103" o:spid="_x0000_s1098" style="position:absolute;flip:y;visibility:visible;mso-wrap-style:square" from="1555,7" to="1555,1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">
                  <v:stroke endarrow="block" endarrowwidth="narrow" endarrowlength="long"/>
                </v:line>
                <v:line id="直接连接符 104" o:spid="_x0000_s1099" style="position:absolute;visibility:visible;mso-wrap-style:square" from="396,500" to="2705,5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">
                  <v:stroke dashstyle="dash"/>
                </v:line>
                <v:line id="直接连接符 105" o:spid="_x0000_s1100" style="position:absolute;visibility:visible;mso-wrap-style:square" from="394,1842" to="2705,1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">
                  <v:stroke dashstyle="dash"/>
                </v:line>
                <v:line id="直接连接符 106" o:spid="_x0000_s1101" style="position:absolute;flip:y;visibility:visible;mso-wrap-style:square" from="388,493" to="389,18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">
                  <v:stroke dashstyle="dash"/>
                </v:line>
                <v:line id="直接连接符 107" o:spid="_x0000_s1102" style="position:absolute;flip:y;visibility:visible;mso-wrap-style:square" from="2722,493" to="2723,18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">
                  <v:stroke dashstyle="dash"/>
                </v:line>
                <v:line id="直接连接符 108" o:spid="_x0000_s1103" style="position:absolute;visibility:visible;mso-wrap-style:square" from="159,3195" to="3328,31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" strokeweight="1pt">
                  <v:stroke endarrow="block" endarrowwidth="narrow" endarrowlength="long"/>
                </v:line>
                <v:line id="直接连接符 109" o:spid="_x0000_s1104" style="position:absolute;flip:y;visibility:visible;mso-wrap-style:square" from="1555,2021" to="1556,33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" strokeweight="1pt">
                  <v:stroke endarrow="block" endarrowwidth="narrow" endarrowlength="long"/>
                </v:line>
                <v:line id="直接连接符 110" o:spid="_x0000_s1105" style="position:absolute;visibility:visible;mso-wrap-style:square" from="396,2514" to="2705,25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" strokecolor="blue" strokeweight="1pt"/>
                <v:line id="直接连接符 111" o:spid="_x0000_s1106" style="position:absolute;flip:y;visibility:visible;mso-wrap-style:square" from="389,2507" to="390,31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" strokecolor="blue" strokeweight="1pt"/>
                <v:line id="直接连接符 112" o:spid="_x0000_s1107" style="position:absolute;flip:y;visibility:visible;mso-wrap-style:square" from="2723,2507" to="2724,3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" strokecolor="blue" strokeweight="1pt"/>
                <v:shape id="文本框 113" o:spid="_x0000_s1108" type="#_x0000_t202" style="position:absolute;left:647;top:3483;width:2032;height: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" filled="f" stroked="f">
                  <v:textbox style="mso-fit-shape-to-text:t">
                    <w:txbxContent>
                      <w:p w14:paraId="6F82909C" w14:textId="77777777" w:rsidR="003F77E7" w:rsidRDefault="00000000">
                        <w:pPr>
                          <w:spacing w:line="240" w:lineRule="atLeast"/>
                          <w:ind w:firstLine="480"/>
                          <w:rPr>
                            <w:szCs w:val="21"/>
                          </w:rPr>
                        </w:pPr>
                        <w:r>
                          <w:rPr>
                            <w:rFonts w:hint="eastAsia"/>
                            <w:szCs w:val="21"/>
                          </w:rPr>
                          <w:t>图</w:t>
                        </w:r>
                        <w:r>
                          <w:rPr>
                            <w:rFonts w:hint="eastAsia"/>
                            <w:szCs w:val="21"/>
                          </w:rPr>
                          <w:t xml:space="preserve">1-26 </w:t>
                        </w:r>
                        <w:r>
                          <w:rPr>
                            <w:rFonts w:hint="eastAsia"/>
                            <w:szCs w:val="21"/>
                          </w:rPr>
                          <w:t>被截断的余弦函数</w:t>
                        </w:r>
                      </w:p>
                    </w:txbxContent>
                  </v:textbox>
                </v:shape>
                <v:shape id="文本框 114" o:spid="_x0000_s1109" type="#_x0000_t202" style="position:absolute;left:2979;top:3171;width:634;height: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" filled="f" stroked="f">
                  <v:textbox style="mso-fit-shape-to-text:t">
                    <w:txbxContent>
                      <w:p w14:paraId="3D6D2AA9" w14:textId="77777777" w:rsidR="003F77E7" w:rsidRDefault="00000000">
                        <w:pPr>
                          <w:spacing w:line="240" w:lineRule="atLeast"/>
                          <w:ind w:firstLine="480"/>
                          <w:rPr>
                            <w:i/>
                            <w:szCs w:val="21"/>
                          </w:rPr>
                        </w:pPr>
                        <w:r>
                          <w:rPr>
                            <w:rFonts w:hint="eastAsia"/>
                            <w:i/>
                            <w:szCs w:val="21"/>
                          </w:rPr>
                          <w:t>t</w:t>
                        </w:r>
                      </w:p>
                    </w:txbxContent>
                  </v:textbox>
                </v:shape>
                <v:shape id="文本框 115" o:spid="_x0000_s1110" type="#_x0000_t202" style="position:absolute;left:3001;top:1185;width:634;height: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" filled="f" stroked="f">
                  <v:textbox style="mso-fit-shape-to-text:t">
                    <w:txbxContent>
                      <w:p w14:paraId="49C1F4D5" w14:textId="77777777" w:rsidR="003F77E7" w:rsidRDefault="00000000">
                        <w:pPr>
                          <w:spacing w:line="240" w:lineRule="atLeast"/>
                          <w:ind w:firstLine="480"/>
                          <w:rPr>
                            <w:i/>
                            <w:szCs w:val="21"/>
                          </w:rPr>
                        </w:pPr>
                        <w:r>
                          <w:rPr>
                            <w:rFonts w:hint="eastAsia"/>
                            <w:i/>
                            <w:szCs w:val="21"/>
                          </w:rPr>
                          <w:t>t</w:t>
                        </w:r>
                      </w:p>
                    </w:txbxContent>
                  </v:textbox>
                </v:shape>
                <v:shape id="文本框 116" o:spid="_x0000_s1111" type="#_x0000_t202" style="position:absolute;left:2659;top:1192;width:661;height: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" filled="f" stroked="f">
                  <v:textbox style="mso-fit-shape-to-text:t">
                    <w:txbxContent>
                      <w:p w14:paraId="4767CAFB" w14:textId="77777777" w:rsidR="003F77E7" w:rsidRDefault="00000000">
                        <w:pPr>
                          <w:spacing w:line="240" w:lineRule="atLeast"/>
                          <w:ind w:firstLine="480"/>
                        </w:pPr>
                        <w:r>
                          <w:rPr>
                            <w:rFonts w:hint="eastAsia"/>
                            <w:i/>
                            <w:szCs w:val="21"/>
                          </w:rPr>
                          <w:t>T</w:t>
                        </w:r>
                      </w:p>
                    </w:txbxContent>
                  </v:textbox>
                </v:shape>
                <v:shape id="文本框 117" o:spid="_x0000_s1112" type="#_x0000_t202" style="position:absolute;top:1192;width:716;height: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" filled="f" stroked="f">
                  <v:textbox style="mso-fit-shape-to-text:t">
                    <w:txbxContent>
                      <w:p w14:paraId="5EC3E2D6" w14:textId="77777777" w:rsidR="003F77E7" w:rsidRDefault="00000000">
                        <w:pPr>
                          <w:spacing w:line="240" w:lineRule="atLeast"/>
                          <w:ind w:firstLine="480"/>
                        </w:pPr>
                        <w:r>
                          <w:rPr>
                            <w:rFonts w:hint="eastAsia"/>
                            <w:szCs w:val="21"/>
                          </w:rPr>
                          <w:t>-</w:t>
                        </w:r>
                        <w:r>
                          <w:rPr>
                            <w:rFonts w:hint="eastAsia"/>
                            <w:i/>
                            <w:szCs w:val="21"/>
                          </w:rPr>
                          <w:t>T</w:t>
                        </w:r>
                      </w:p>
                    </w:txbxContent>
                  </v:textbox>
                </v:shape>
                <v:shape id="文本框 118" o:spid="_x0000_s1113" type="#_x0000_t202" style="position:absolute;left:2538;top:3169;width:661;height: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" filled="f" stroked="f">
                  <v:textbox style="mso-fit-shape-to-text:t">
                    <w:txbxContent>
                      <w:p w14:paraId="4A6CE63F" w14:textId="77777777" w:rsidR="003F77E7" w:rsidRDefault="00000000">
                        <w:pPr>
                          <w:spacing w:line="240" w:lineRule="atLeast"/>
                          <w:ind w:firstLine="480"/>
                        </w:pPr>
                        <w:r>
                          <w:rPr>
                            <w:rFonts w:hint="eastAsia"/>
                            <w:i/>
                            <w:szCs w:val="21"/>
                          </w:rPr>
                          <w:t>T</w:t>
                        </w:r>
                      </w:p>
                    </w:txbxContent>
                  </v:textbox>
                </v:shape>
                <v:shape id="文本框 119" o:spid="_x0000_s1114" type="#_x0000_t202" style="position:absolute;left:173;top:3171;width:538;height: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" filled="f" stroked="f">
                  <v:textbox style="mso-fit-shape-to-text:t">
                    <w:txbxContent>
                      <w:p w14:paraId="31EAD977" w14:textId="77777777" w:rsidR="003F77E7" w:rsidRDefault="00000000">
                        <w:pPr>
                          <w:spacing w:line="240" w:lineRule="atLeast"/>
                          <w:ind w:firstLine="480"/>
                        </w:pPr>
                        <w:r>
                          <w:rPr>
                            <w:rFonts w:hint="eastAsia"/>
                            <w:szCs w:val="21"/>
                          </w:rPr>
                          <w:t>-</w:t>
                        </w:r>
                        <w:r>
                          <w:rPr>
                            <w:rFonts w:hint="eastAsia"/>
                            <w:i/>
                            <w:szCs w:val="21"/>
                          </w:rPr>
                          <w:t>T</w:t>
                        </w:r>
                      </w:p>
                    </w:txbxContent>
                  </v:textbox>
                </v:shape>
                <v:shape id="文本框 120" o:spid="_x0000_s1115" type="#_x0000_t202" style="position:absolute;left:1190;top:33;width:820;height: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" filled="f" stroked="f">
                  <v:textbox style="mso-fit-shape-to-text:t">
                    <w:txbxContent>
                      <w:p w14:paraId="7D1BFFF8" w14:textId="77777777" w:rsidR="003F77E7" w:rsidRDefault="00000000">
                        <w:pPr>
                          <w:spacing w:line="240" w:lineRule="atLeast"/>
                          <w:ind w:firstLine="480"/>
                          <w:rPr>
                            <w:i/>
                            <w:szCs w:val="21"/>
                          </w:rPr>
                        </w:pPr>
                        <w:r>
                          <w:rPr>
                            <w:rFonts w:hint="eastAsia"/>
                            <w:i/>
                            <w:szCs w:val="21"/>
                          </w:rPr>
                          <w:t>x</w:t>
                        </w:r>
                        <w:r>
                          <w:rPr>
                            <w:rFonts w:hint="eastAsia"/>
                            <w:szCs w:val="21"/>
                          </w:rPr>
                          <w:t>(</w:t>
                        </w:r>
                        <w:r>
                          <w:rPr>
                            <w:rFonts w:hint="eastAsia"/>
                            <w:i/>
                            <w:szCs w:val="21"/>
                          </w:rPr>
                          <w:t>t</w:t>
                        </w:r>
                        <w:r>
                          <w:rPr>
                            <w:rFonts w:hint="eastAsia"/>
                            <w:szCs w:val="21"/>
                          </w:rPr>
                          <w:t>)</w:t>
                        </w:r>
                      </w:p>
                    </w:txbxContent>
                  </v:textbox>
                </v:shape>
                <v:shape id="文本框 121" o:spid="_x0000_s1116" type="#_x0000_t202" style="position:absolute;left:1116;top:2034;width:870;height: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" filled="f" stroked="f">
                  <v:textbox style="mso-fit-shape-to-text:t">
                    <w:txbxContent>
                      <w:p w14:paraId="128A13DD" w14:textId="77777777" w:rsidR="003F77E7" w:rsidRDefault="00000000">
                        <w:pPr>
                          <w:spacing w:line="240" w:lineRule="atLeast"/>
                          <w:ind w:firstLine="480"/>
                          <w:rPr>
                            <w:i/>
                            <w:szCs w:val="21"/>
                          </w:rPr>
                        </w:pPr>
                        <w:r>
                          <w:rPr>
                            <w:rFonts w:hint="eastAsia"/>
                            <w:i/>
                            <w:szCs w:val="21"/>
                          </w:rPr>
                          <w:t>w</w:t>
                        </w:r>
                        <w:r>
                          <w:rPr>
                            <w:rFonts w:hint="eastAsia"/>
                            <w:szCs w:val="21"/>
                          </w:rPr>
                          <w:t>(</w:t>
                        </w:r>
                        <w:r>
                          <w:rPr>
                            <w:rFonts w:hint="eastAsia"/>
                            <w:i/>
                            <w:szCs w:val="21"/>
                          </w:rPr>
                          <w:t>t</w:t>
                        </w:r>
                        <w:r>
                          <w:rPr>
                            <w:rFonts w:hint="eastAsia"/>
                            <w:szCs w:val="21"/>
                          </w:rPr>
                          <w:t>)</w:t>
                        </w:r>
                      </w:p>
                    </w:txbxContent>
                  </v:textbox>
                </v:shape>
                <v:shape id="文本框 122" o:spid="_x0000_s1117" type="#_x0000_t202" style="position:absolute;left:1510;top:2252;width:664;height: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" filled="f" stroked="f">
                  <v:textbox style="mso-fit-shape-to-text:t">
                    <w:txbxContent>
                      <w:p w14:paraId="751F2D2C" w14:textId="77777777" w:rsidR="003F77E7" w:rsidRDefault="00000000">
                        <w:pPr>
                          <w:spacing w:line="240" w:lineRule="atLeast"/>
                          <w:ind w:firstLine="480"/>
                          <w:rPr>
                            <w:szCs w:val="21"/>
                          </w:rPr>
                        </w:pPr>
                        <w:r>
                          <w:rPr>
                            <w:rFonts w:hint="eastAsia"/>
                            <w:szCs w:val="21"/>
                          </w:rPr>
                          <w:t>1</w:t>
                        </w:r>
                      </w:p>
                    </w:txbxContent>
                  </v:textbox>
                </v:shape>
                <v:shape id="文本框 123" o:spid="_x0000_s1118" type="#_x0000_t202" style="position:absolute;left:1322;top:3154;width:296;height: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" filled="f" stroked="f">
                  <v:textbox style="mso-fit-shape-to-text:t">
                    <w:txbxContent>
                      <w:p w14:paraId="6239E103" w14:textId="77777777" w:rsidR="003F77E7" w:rsidRDefault="00000000">
                        <w:pPr>
                          <w:spacing w:line="240" w:lineRule="atLeast"/>
                          <w:ind w:firstLine="480"/>
                          <w:rPr>
                            <w:szCs w:val="21"/>
                          </w:rPr>
                        </w:pPr>
                        <w:r>
                          <w:rPr>
                            <w:rFonts w:hint="eastAsia"/>
                            <w:szCs w:val="21"/>
                          </w:rPr>
                          <w:t>0</w:t>
                        </w:r>
                      </w:p>
                    </w:txbxContent>
                  </v:textbox>
                </v:shape>
                <v:shape id="文本框 124" o:spid="_x0000_s1119" type="#_x0000_t202" style="position:absolute;left:1450;top:1161;width:296;height: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" filled="f" stroked="f">
                  <v:textbox style="mso-fit-shape-to-text:t">
                    <w:txbxContent>
                      <w:p w14:paraId="26BE28E1" w14:textId="77777777" w:rsidR="003F77E7" w:rsidRDefault="00000000">
                        <w:pPr>
                          <w:spacing w:line="240" w:lineRule="atLeast"/>
                          <w:ind w:firstLine="480"/>
                          <w:rPr>
                            <w:szCs w:val="21"/>
                          </w:rPr>
                        </w:pPr>
                        <w:r>
                          <w:rPr>
                            <w:rFonts w:hint="eastAsia"/>
                            <w:szCs w:val="21"/>
                          </w:rPr>
                          <w:t>0</w:t>
                        </w:r>
                      </w:p>
                    </w:txbxContent>
                  </v:textbox>
                </v:shape>
                <v:shape id="文本框 125" o:spid="_x0000_s1120" type="#_x0000_t202" style="position:absolute;left:1495;top:252;width:664;height: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" filled="f" stroked="f">
                  <v:textbox style="mso-fit-shape-to-text:t">
                    <w:txbxContent>
                      <w:p w14:paraId="0727A575" w14:textId="77777777" w:rsidR="003F77E7" w:rsidRDefault="00000000">
                        <w:pPr>
                          <w:spacing w:line="240" w:lineRule="atLeast"/>
                          <w:ind w:firstLine="480"/>
                          <w:rPr>
                            <w:szCs w:val="21"/>
                          </w:rPr>
                        </w:pPr>
                        <w:r>
                          <w:rPr>
                            <w:rFonts w:hint="eastAsia"/>
                            <w:szCs w:val="21"/>
                          </w:rPr>
                          <w:t>1</w:t>
                        </w:r>
                      </w:p>
                    </w:txbxContent>
                  </v:textbox>
                </v:shape>
                <v:shape id="文本框 126" o:spid="_x0000_s1121" type="#_x0000_t202" style="position:absolute;left:1501;top:1768;width:365;height: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" filled="f" stroked="f">
                  <v:textbox>
                    <w:txbxContent>
                      <w:p w14:paraId="6E299EA4" w14:textId="77777777" w:rsidR="003F77E7" w:rsidRDefault="00000000">
                        <w:pPr>
                          <w:spacing w:line="240" w:lineRule="atLeast"/>
                          <w:ind w:firstLine="480"/>
                          <w:rPr>
                            <w:i/>
                            <w:szCs w:val="21"/>
                          </w:rPr>
                        </w:pPr>
                        <w:r>
                          <w:rPr>
                            <w:rFonts w:hint="eastAsia"/>
                            <w:i/>
                            <w:szCs w:val="21"/>
                          </w:rPr>
                          <w:t>-</w:t>
                        </w:r>
                        <w:r>
                          <w:rPr>
                            <w:rFonts w:hint="eastAsia"/>
                            <w:szCs w:val="21"/>
                          </w:rPr>
                          <w:t>1</w:t>
                        </w:r>
                      </w:p>
                    </w:txbxContent>
                  </v:textbox>
                </v:shape>
                <w10:wrap type="square" side="largest"/>
              </v:group>
            </w:pict>
          </mc:Fallback>
        </mc:AlternateContent>
      </w:r>
      <w:r>
        <w:tab/>
      </w:r>
      <w:r>
        <w:object w:dxaOrig="2235" w:dyaOrig="840" w14:anchorId="4197A65C">
          <v:shape id="_x0000_i1040" type="#_x0000_t75" style="width:111.75pt;height:42.05pt" o:ole="">
            <v:imagedata r:id="rId84" o:title=""/>
          </v:shape>
          <o:OLEObject Type="Embed" ProgID="Equation.DSMT4" ShapeID="_x0000_i1040" DrawAspect="Content" ObjectID="_1792242965" r:id="rId85"/>
        </w:object>
      </w:r>
    </w:p>
    <w:p w14:paraId="222424C9" w14:textId="77777777" w:rsidR="003F77E7" w:rsidRDefault="00000000">
      <w:pPr>
        <w:ind w:firstLine="480"/>
      </w:pPr>
      <w:r>
        <w:tab/>
      </w:r>
      <w:r>
        <w:t>解：</w:t>
      </w:r>
      <w:r>
        <w:object w:dxaOrig="2160" w:dyaOrig="360" w14:anchorId="71D5F647">
          <v:shape id="_x0000_i1041" type="#_x0000_t75" style="width:108pt;height:18.1pt" o:ole="">
            <v:imagedata r:id="rId86" o:title=""/>
          </v:shape>
          <o:OLEObject Type="Embed" ProgID="Equation.DSMT4" ShapeID="_x0000_i1041" DrawAspect="Content" ObjectID="_1792242966" r:id="rId87"/>
        </w:object>
      </w:r>
    </w:p>
    <w:p w14:paraId="5FA3EFC9" w14:textId="77777777" w:rsidR="003F77E7" w:rsidRDefault="00000000">
      <w:pPr>
        <w:ind w:firstLine="480"/>
      </w:pPr>
      <w:r>
        <w:tab/>
        <w:t>w(t)</w:t>
      </w:r>
      <w:r>
        <w:t>为矩形脉冲信号</w:t>
      </w:r>
    </w:p>
    <w:p w14:paraId="2F32D7C6" w14:textId="77777777" w:rsidR="003F77E7" w:rsidRDefault="00000000">
      <w:pPr>
        <w:ind w:firstLine="480"/>
      </w:pPr>
      <w:r>
        <w:tab/>
      </w:r>
      <w:r>
        <w:object w:dxaOrig="2235" w:dyaOrig="315" w14:anchorId="38560059">
          <v:shape id="_x0000_i1042" type="#_x0000_t75" style="width:111.75pt;height:15.8pt" o:ole="">
            <v:imagedata r:id="rId88" o:title=""/>
          </v:shape>
          <o:OLEObject Type="Embed" ProgID="Equation.DSMT4" ShapeID="_x0000_i1042" DrawAspect="Content" ObjectID="_1792242967" r:id="rId89"/>
        </w:object>
      </w:r>
    </w:p>
    <w:p w14:paraId="4C8C9408" w14:textId="77777777" w:rsidR="003F77E7" w:rsidRDefault="00000000">
      <w:pPr>
        <w:ind w:firstLine="480"/>
      </w:pPr>
      <w:r>
        <w:tab/>
      </w:r>
      <w:r>
        <w:object w:dxaOrig="3135" w:dyaOrig="615" w14:anchorId="5658283A">
          <v:shape id="_x0000_i1043" type="#_x0000_t75" style="width:156.7pt;height:30.8pt" o:ole="">
            <v:imagedata r:id="rId90" o:title=""/>
          </v:shape>
          <o:OLEObject Type="Embed" ProgID="Equation.DSMT4" ShapeID="_x0000_i1043" DrawAspect="Content" ObjectID="_1792242968" r:id="rId91"/>
        </w:object>
      </w:r>
    </w:p>
    <w:p w14:paraId="4817CD39" w14:textId="77777777" w:rsidR="003F77E7" w:rsidRDefault="00000000">
      <w:pPr>
        <w:ind w:firstLine="480"/>
      </w:pPr>
      <w:r>
        <w:t>所以</w:t>
      </w:r>
      <w:r>
        <w:object w:dxaOrig="3255" w:dyaOrig="615" w14:anchorId="0F0C275E">
          <v:shape id="_x0000_i1044" type="#_x0000_t75" style="width:162.75pt;height:30.8pt" o:ole="">
            <v:imagedata r:id="rId92" o:title=""/>
          </v:shape>
          <o:OLEObject Type="Embed" ProgID="Equation.DSMT4" ShapeID="_x0000_i1044" DrawAspect="Content" ObjectID="_1792242969" r:id="rId93"/>
        </w:object>
      </w:r>
    </w:p>
    <w:p w14:paraId="5428E723" w14:textId="77777777" w:rsidR="003F77E7" w:rsidRDefault="00000000">
      <w:pPr>
        <w:ind w:firstLine="480"/>
      </w:pPr>
      <w:r>
        <w:t>根据频移特性和叠加性得：</w:t>
      </w:r>
    </w:p>
    <w:p w14:paraId="403804FA" w14:textId="77777777" w:rsidR="003F77E7" w:rsidRDefault="00000000">
      <w:pPr>
        <w:ind w:firstLine="480"/>
      </w:pPr>
      <w:r>
        <w:object w:dxaOrig="4905" w:dyaOrig="1005" w14:anchorId="604F0302">
          <v:shape id="_x0000_i1045" type="#_x0000_t75" style="width:245.35pt;height:50.15pt" o:ole="">
            <v:imagedata r:id="rId94" o:title=""/>
          </v:shape>
          <o:OLEObject Type="Embed" ProgID="Equation.DSMT4" ShapeID="_x0000_i1045" DrawAspect="Content" ObjectID="_1792242970" r:id="rId95"/>
        </w:object>
      </w:r>
    </w:p>
    <w:p w14:paraId="4023CDCD" w14:textId="77777777" w:rsidR="003F77E7" w:rsidRDefault="00000000">
      <w:pPr>
        <w:ind w:firstLine="480"/>
      </w:pPr>
      <w:r>
        <w:tab/>
      </w:r>
      <w:r>
        <w:t>可见被截断余弦函数的频谱等于将矩形脉冲的频谱一分为二，各向左右移动</w:t>
      </w:r>
      <w:r>
        <w:t>f0</w:t>
      </w:r>
      <w:r>
        <w:t>，同时谱线高度减小一半。也说明，单一频率的简</w:t>
      </w:r>
      <w:proofErr w:type="gramStart"/>
      <w:r>
        <w:t>谐</w:t>
      </w:r>
      <w:proofErr w:type="gramEnd"/>
      <w:r>
        <w:t>信号由于截断导致频谱变得无限宽。</w:t>
      </w:r>
    </w:p>
    <w:p w14:paraId="389B094A" w14:textId="77777777" w:rsidR="003F77E7" w:rsidRDefault="00000000">
      <w:pPr>
        <w:ind w:firstLine="480"/>
      </w:pPr>
      <w:r>
        <w:rPr>
          <w:noProof/>
        </w:rPr>
        <mc:AlternateContent>
          <mc:Choice Requires="wpg">
            <w:drawing>
              <wp:inline distT="0" distB="0" distL="114300" distR="114300" wp14:anchorId="523356F7" wp14:editId="169C2982">
                <wp:extent cx="5142865" cy="2178050"/>
                <wp:effectExtent l="0" t="0" r="0" b="0"/>
                <wp:docPr id="142" name="组合 142"/>
                <wp:cNvGraphicFramePr/>
                <a:graphic xmlns:a="http://schemas.openxmlformats.org/drawingml/2006/main">
                  <a:graphicData uri="http://schemas.microsoft.com/office/word/2010/wordprocessingGroup">
                    <wpg:wgp>
                      <wpg:cNvGrpSpPr/>
                      <wpg:grpSpPr>
                        <a:xfrm>
                          <a:off x="0" y="0"/>
                          <a:ext cx="5142802" cy="2178050"/>
                          <a:chOff x="0" y="0"/>
                          <a:chExt cx="6051" cy="2563"/>
                        </a:xfrm>
                      </wpg:grpSpPr>
                      <wps:wsp>
                        <wps:cNvPr id="128" name="矩形 128"/>
                        <wps:cNvSpPr>
                          <a:spLocks noChangeAspect="1" noTextEdit="1"/>
                        </wps:cNvSpPr>
                        <wps:spPr>
                          <a:xfrm>
                            <a:off x="0" y="0"/>
                            <a:ext cx="5744" cy="2563"/>
                          </a:xfrm>
                          <a:prstGeom prst="rect">
                            <a:avLst/>
                          </a:prstGeom>
                          <a:noFill/>
                          <a:ln>
                            <a:noFill/>
                          </a:ln>
                        </wps:spPr>
                        <wps:bodyPr upright="1"/>
                      </wps:wsp>
                      <pic:pic xmlns:pic="http://schemas.openxmlformats.org/drawingml/2006/picture">
                        <pic:nvPicPr>
                          <pic:cNvPr id="129" name="图片 100"/>
                          <pic:cNvPicPr>
                            <a:picLocks noChangeAspect="1"/>
                          </pic:cNvPicPr>
                        </pic:nvPicPr>
                        <pic:blipFill>
                          <a:blip r:embed="rId96"/>
                          <a:srcRect l="24428" t="26401" r="21010" b="20659"/>
                          <a:stretch>
                            <a:fillRect/>
                          </a:stretch>
                        </pic:blipFill>
                        <pic:spPr>
                          <a:xfrm>
                            <a:off x="76" y="413"/>
                            <a:ext cx="2405" cy="1753"/>
                          </a:xfrm>
                          <a:prstGeom prst="rect">
                            <a:avLst/>
                          </a:prstGeom>
                          <a:noFill/>
                          <a:ln>
                            <a:noFill/>
                          </a:ln>
                        </pic:spPr>
                      </pic:pic>
                      <pic:pic xmlns:pic="http://schemas.openxmlformats.org/drawingml/2006/picture">
                        <pic:nvPicPr>
                          <pic:cNvPr id="130" name="图片 101"/>
                          <pic:cNvPicPr>
                            <a:picLocks noChangeAspect="1"/>
                          </pic:cNvPicPr>
                        </pic:nvPicPr>
                        <pic:blipFill>
                          <a:blip r:embed="rId96"/>
                          <a:srcRect l="24428" t="26401" r="21010" b="20659"/>
                          <a:stretch>
                            <a:fillRect/>
                          </a:stretch>
                        </pic:blipFill>
                        <pic:spPr>
                          <a:xfrm>
                            <a:off x="3091" y="413"/>
                            <a:ext cx="2405" cy="1753"/>
                          </a:xfrm>
                          <a:prstGeom prst="rect">
                            <a:avLst/>
                          </a:prstGeom>
                          <a:noFill/>
                          <a:ln>
                            <a:noFill/>
                          </a:ln>
                        </pic:spPr>
                      </pic:pic>
                      <wps:wsp>
                        <wps:cNvPr id="131" name="直接连接符 131"/>
                        <wps:cNvCnPr/>
                        <wps:spPr>
                          <a:xfrm>
                            <a:off x="6" y="1802"/>
                            <a:ext cx="5731" cy="1"/>
                          </a:xfrm>
                          <a:prstGeom prst="line">
                            <a:avLst/>
                          </a:prstGeom>
                          <a:ln w="9525" cap="flat" cmpd="sng">
                            <a:solidFill>
                              <a:srgbClr val="000000"/>
                            </a:solidFill>
                            <a:prstDash val="solid"/>
                            <a:headEnd type="none" w="med" len="med"/>
                            <a:tailEnd type="triangle" w="sm" len="lg"/>
                          </a:ln>
                        </wps:spPr>
                        <wps:bodyPr/>
                      </wps:wsp>
                      <wps:wsp>
                        <wps:cNvPr id="132" name="直接连接符 132"/>
                        <wps:cNvCnPr/>
                        <wps:spPr>
                          <a:xfrm flipV="1">
                            <a:off x="2820" y="7"/>
                            <a:ext cx="1" cy="2204"/>
                          </a:xfrm>
                          <a:prstGeom prst="line">
                            <a:avLst/>
                          </a:prstGeom>
                          <a:ln w="9525" cap="flat" cmpd="sng">
                            <a:solidFill>
                              <a:srgbClr val="000000"/>
                            </a:solidFill>
                            <a:prstDash val="solid"/>
                            <a:headEnd type="none" w="med" len="med"/>
                            <a:tailEnd type="triangle" w="sm" len="lg"/>
                          </a:ln>
                        </wps:spPr>
                        <wps:bodyPr/>
                      </wps:wsp>
                      <wps:wsp>
                        <wps:cNvPr id="133" name="文本框 133"/>
                        <wps:cNvSpPr txBox="1"/>
                        <wps:spPr>
                          <a:xfrm>
                            <a:off x="5423" y="1800"/>
                            <a:ext cx="628" cy="327"/>
                          </a:xfrm>
                          <a:prstGeom prst="rect">
                            <a:avLst/>
                          </a:prstGeom>
                          <a:noFill/>
                          <a:ln>
                            <a:noFill/>
                          </a:ln>
                        </wps:spPr>
                        <wps:txbx>
                          <w:txbxContent>
                            <w:p w14:paraId="22A6457B" w14:textId="77777777" w:rsidR="003F77E7" w:rsidRDefault="00000000">
                              <w:pPr>
                                <w:spacing w:line="240" w:lineRule="atLeast"/>
                                <w:ind w:firstLine="480"/>
                                <w:rPr>
                                  <w:i/>
                                  <w:szCs w:val="21"/>
                                </w:rPr>
                              </w:pPr>
                              <w:r>
                                <w:rPr>
                                  <w:rFonts w:hint="eastAsia"/>
                                  <w:i/>
                                  <w:szCs w:val="21"/>
                                </w:rPr>
                                <w:t>f</w:t>
                              </w:r>
                            </w:p>
                          </w:txbxContent>
                        </wps:txbx>
                        <wps:bodyPr wrap="none" upright="1">
                          <a:spAutoFit/>
                        </wps:bodyPr>
                      </wps:wsp>
                      <wps:wsp>
                        <wps:cNvPr id="134" name="文本框 134"/>
                        <wps:cNvSpPr txBox="1"/>
                        <wps:spPr>
                          <a:xfrm>
                            <a:off x="2307" y="16"/>
                            <a:ext cx="830" cy="327"/>
                          </a:xfrm>
                          <a:prstGeom prst="rect">
                            <a:avLst/>
                          </a:prstGeom>
                          <a:noFill/>
                          <a:ln>
                            <a:noFill/>
                          </a:ln>
                        </wps:spPr>
                        <wps:txbx>
                          <w:txbxContent>
                            <w:p w14:paraId="08D0F0B2" w14:textId="77777777" w:rsidR="003F77E7" w:rsidRDefault="00000000">
                              <w:pPr>
                                <w:spacing w:line="240" w:lineRule="atLeast"/>
                                <w:ind w:firstLine="480"/>
                                <w:rPr>
                                  <w:i/>
                                  <w:szCs w:val="21"/>
                                </w:rPr>
                              </w:pPr>
                              <w:r>
                                <w:rPr>
                                  <w:rFonts w:hint="eastAsia"/>
                                  <w:i/>
                                  <w:szCs w:val="21"/>
                                </w:rPr>
                                <w:t>X</w:t>
                              </w:r>
                              <w:r>
                                <w:rPr>
                                  <w:rFonts w:hint="eastAsia"/>
                                  <w:szCs w:val="21"/>
                                </w:rPr>
                                <w:t>(</w:t>
                              </w:r>
                              <w:r>
                                <w:rPr>
                                  <w:rFonts w:hint="eastAsia"/>
                                  <w:i/>
                                  <w:szCs w:val="21"/>
                                </w:rPr>
                                <w:t>f</w:t>
                              </w:r>
                              <w:r>
                                <w:rPr>
                                  <w:rFonts w:hint="eastAsia"/>
                                  <w:szCs w:val="21"/>
                                </w:rPr>
                                <w:t>)</w:t>
                              </w:r>
                            </w:p>
                          </w:txbxContent>
                        </wps:txbx>
                        <wps:bodyPr wrap="none" upright="1">
                          <a:spAutoFit/>
                        </wps:bodyPr>
                      </wps:wsp>
                      <wps:wsp>
                        <wps:cNvPr id="135" name="文本框 135"/>
                        <wps:cNvSpPr txBox="1"/>
                        <wps:spPr>
                          <a:xfrm>
                            <a:off x="2783" y="180"/>
                            <a:ext cx="660" cy="327"/>
                          </a:xfrm>
                          <a:prstGeom prst="rect">
                            <a:avLst/>
                          </a:prstGeom>
                          <a:noFill/>
                          <a:ln>
                            <a:noFill/>
                          </a:ln>
                        </wps:spPr>
                        <wps:txbx>
                          <w:txbxContent>
                            <w:p w14:paraId="0C35F9C4" w14:textId="77777777" w:rsidR="003F77E7" w:rsidRDefault="00000000">
                              <w:pPr>
                                <w:spacing w:line="240" w:lineRule="atLeast"/>
                                <w:ind w:firstLine="480"/>
                                <w:rPr>
                                  <w:szCs w:val="21"/>
                                </w:rPr>
                              </w:pPr>
                              <w:r>
                                <w:rPr>
                                  <w:rFonts w:hint="eastAsia"/>
                                  <w:i/>
                                  <w:szCs w:val="21"/>
                                </w:rPr>
                                <w:t>T</w:t>
                              </w:r>
                            </w:p>
                          </w:txbxContent>
                        </wps:txbx>
                        <wps:bodyPr wrap="none" upright="1">
                          <a:spAutoFit/>
                        </wps:bodyPr>
                      </wps:wsp>
                      <wps:wsp>
                        <wps:cNvPr id="136" name="文本框 136"/>
                        <wps:cNvSpPr txBox="1"/>
                        <wps:spPr>
                          <a:xfrm>
                            <a:off x="4117" y="1789"/>
                            <a:ext cx="367" cy="545"/>
                          </a:xfrm>
                          <a:prstGeom prst="rect">
                            <a:avLst/>
                          </a:prstGeom>
                          <a:noFill/>
                          <a:ln>
                            <a:noFill/>
                          </a:ln>
                        </wps:spPr>
                        <wps:txbx>
                          <w:txbxContent>
                            <w:p w14:paraId="6D0C1E7F" w14:textId="77777777" w:rsidR="003F77E7" w:rsidRDefault="00000000">
                              <w:pPr>
                                <w:spacing w:line="240" w:lineRule="atLeast"/>
                                <w:ind w:firstLine="480"/>
                                <w:rPr>
                                  <w:szCs w:val="21"/>
                                </w:rPr>
                              </w:pPr>
                              <w:r>
                                <w:rPr>
                                  <w:rFonts w:hint="eastAsia"/>
                                  <w:i/>
                                  <w:szCs w:val="21"/>
                                </w:rPr>
                                <w:t>f</w:t>
                              </w:r>
                              <w:r>
                                <w:rPr>
                                  <w:rFonts w:hint="eastAsia"/>
                                  <w:szCs w:val="21"/>
                                  <w:vertAlign w:val="subscript"/>
                                </w:rPr>
                                <w:t>0</w:t>
                              </w:r>
                            </w:p>
                          </w:txbxContent>
                        </wps:txbx>
                        <wps:bodyPr upright="1">
                          <a:spAutoFit/>
                        </wps:bodyPr>
                      </wps:wsp>
                      <wps:wsp>
                        <wps:cNvPr id="137" name="直接连接符 137"/>
                        <wps:cNvCnPr/>
                        <wps:spPr>
                          <a:xfrm>
                            <a:off x="1276" y="466"/>
                            <a:ext cx="3037" cy="0"/>
                          </a:xfrm>
                          <a:prstGeom prst="line">
                            <a:avLst/>
                          </a:prstGeom>
                          <a:ln w="9525" cap="flat" cmpd="sng">
                            <a:solidFill>
                              <a:srgbClr val="000000"/>
                            </a:solidFill>
                            <a:prstDash val="dash"/>
                            <a:headEnd type="none" w="med" len="med"/>
                            <a:tailEnd type="none" w="med" len="med"/>
                          </a:ln>
                        </wps:spPr>
                        <wps:bodyPr/>
                      </wps:wsp>
                      <wps:wsp>
                        <wps:cNvPr id="138" name="直接连接符 138"/>
                        <wps:cNvCnPr/>
                        <wps:spPr>
                          <a:xfrm>
                            <a:off x="1276" y="360"/>
                            <a:ext cx="0" cy="1446"/>
                          </a:xfrm>
                          <a:prstGeom prst="line">
                            <a:avLst/>
                          </a:prstGeom>
                          <a:ln w="9525" cap="flat" cmpd="sng">
                            <a:solidFill>
                              <a:srgbClr val="000000"/>
                            </a:solidFill>
                            <a:prstDash val="dash"/>
                            <a:headEnd type="none" w="med" len="med"/>
                            <a:tailEnd type="none" w="med" len="med"/>
                          </a:ln>
                        </wps:spPr>
                        <wps:bodyPr/>
                      </wps:wsp>
                      <wps:wsp>
                        <wps:cNvPr id="139" name="直接连接符 139"/>
                        <wps:cNvCnPr/>
                        <wps:spPr>
                          <a:xfrm>
                            <a:off x="4300" y="360"/>
                            <a:ext cx="1" cy="1446"/>
                          </a:xfrm>
                          <a:prstGeom prst="line">
                            <a:avLst/>
                          </a:prstGeom>
                          <a:ln w="9525" cap="flat" cmpd="sng">
                            <a:solidFill>
                              <a:srgbClr val="000000"/>
                            </a:solidFill>
                            <a:prstDash val="dash"/>
                            <a:headEnd type="none" w="med" len="med"/>
                            <a:tailEnd type="none" w="med" len="med"/>
                          </a:ln>
                        </wps:spPr>
                        <wps:bodyPr/>
                      </wps:wsp>
                      <wps:wsp>
                        <wps:cNvPr id="140" name="文本框 140"/>
                        <wps:cNvSpPr txBox="1"/>
                        <wps:spPr>
                          <a:xfrm>
                            <a:off x="1110" y="1788"/>
                            <a:ext cx="742" cy="327"/>
                          </a:xfrm>
                          <a:prstGeom prst="rect">
                            <a:avLst/>
                          </a:prstGeom>
                          <a:noFill/>
                          <a:ln>
                            <a:noFill/>
                          </a:ln>
                        </wps:spPr>
                        <wps:txbx>
                          <w:txbxContent>
                            <w:p w14:paraId="24916B17" w14:textId="77777777" w:rsidR="003F77E7" w:rsidRDefault="00000000">
                              <w:pPr>
                                <w:spacing w:line="240" w:lineRule="atLeast"/>
                                <w:ind w:firstLine="480"/>
                                <w:rPr>
                                  <w:szCs w:val="21"/>
                                </w:rPr>
                              </w:pPr>
                              <w:r>
                                <w:rPr>
                                  <w:rFonts w:hint="eastAsia"/>
                                  <w:i/>
                                  <w:szCs w:val="21"/>
                                </w:rPr>
                                <w:t>-f</w:t>
                              </w:r>
                              <w:r>
                                <w:rPr>
                                  <w:rFonts w:hint="eastAsia"/>
                                  <w:szCs w:val="21"/>
                                  <w:vertAlign w:val="subscript"/>
                                </w:rPr>
                                <w:t>0</w:t>
                              </w:r>
                            </w:p>
                          </w:txbxContent>
                        </wps:txbx>
                        <wps:bodyPr wrap="none" upright="1">
                          <a:spAutoFit/>
                        </wps:bodyPr>
                      </wps:wsp>
                      <wps:wsp>
                        <wps:cNvPr id="141" name="文本框 141"/>
                        <wps:cNvSpPr txBox="1"/>
                        <wps:spPr>
                          <a:xfrm>
                            <a:off x="1980" y="2222"/>
                            <a:ext cx="2367" cy="340"/>
                          </a:xfrm>
                          <a:prstGeom prst="rect">
                            <a:avLst/>
                          </a:prstGeom>
                          <a:noFill/>
                          <a:ln>
                            <a:noFill/>
                          </a:ln>
                        </wps:spPr>
                        <wps:txbx>
                          <w:txbxContent>
                            <w:p w14:paraId="3CBCD0AA" w14:textId="77777777" w:rsidR="003F77E7" w:rsidRDefault="00000000">
                              <w:pPr>
                                <w:spacing w:line="240" w:lineRule="atLeast"/>
                                <w:ind w:firstLine="480"/>
                                <w:rPr>
                                  <w:szCs w:val="21"/>
                                </w:rPr>
                              </w:pPr>
                              <w:r>
                                <w:rPr>
                                  <w:rFonts w:hint="eastAsia"/>
                                  <w:szCs w:val="21"/>
                                </w:rPr>
                                <w:t>被截断的余弦函数频谱</w:t>
                              </w:r>
                            </w:p>
                          </w:txbxContent>
                        </wps:txbx>
                        <wps:bodyPr wrap="none" upright="1">
                          <a:spAutoFit/>
                        </wps:bodyPr>
                      </wps:wsp>
                    </wpg:wgp>
                  </a:graphicData>
                </a:graphic>
              </wp:inline>
            </w:drawing>
          </mc:Choice>
          <mc:Fallback>
            <w:pict>
              <v:group w14:anchorId="523356F7" id="组合 142" o:spid="_x0000_s1122" style="width:404.95pt;height:171.5pt;mso-position-horizontal-relative:char;mso-position-vertical-relative:line" coordsize="6051,25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">
                <v:rect id="矩形 128" o:spid="_x0000_s1123" style="position:absolute;width:5744;height:25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" filled="f" stroked="f">
                  <o:lock v:ext="edit" aspectratio="t" text="t"/>
                </v:rect>
                <v:shape id="图片 100" o:spid="_x0000_s1124" type="#_x0000_t75" style="position:absolute;left:76;top:413;width:2405;height:17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">
                  <v:imagedata r:id="rId97" o:title="" croptop="17302f" cropbottom="13539f" cropleft="16009f" cropright="13769f"/>
                </v:shape>
                <v:shape id="图片 101" o:spid="_x0000_s1125" type="#_x0000_t75" style="position:absolute;left:3091;top:413;width:2405;height:17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">
                  <v:imagedata r:id="rId97" o:title="" croptop="17302f" cropbottom="13539f" cropleft="16009f" cropright="13769f"/>
                </v:shape>
                <v:line id="直接连接符 131" o:spid="_x0000_s1126" style="position:absolute;visibility:visible;mso-wrap-style:square" from="6,1802" to="5737,18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">
                  <v:stroke endarrow="block" endarrowwidth="narrow" endarrowlength="long"/>
                </v:line>
                <v:line id="直接连接符 132" o:spid="_x0000_s1127" style="position:absolute;flip:y;visibility:visible;mso-wrap-style:square" from="2820,7" to="2821,2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">
                  <v:stroke endarrow="block" endarrowwidth="narrow" endarrowlength="long"/>
                </v:line>
                <v:shape id="文本框 133" o:spid="_x0000_s1128" type="#_x0000_t202" style="position:absolute;left:5423;top:1800;width:628;height: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" filled="f" stroked="f">
                  <v:textbox style="mso-fit-shape-to-text:t">
                    <w:txbxContent>
                      <w:p w14:paraId="22A6457B" w14:textId="77777777" w:rsidR="003F77E7" w:rsidRDefault="00000000">
                        <w:pPr>
                          <w:spacing w:line="240" w:lineRule="atLeast"/>
                          <w:ind w:firstLine="480"/>
                          <w:rPr>
                            <w:i/>
                            <w:szCs w:val="21"/>
                          </w:rPr>
                        </w:pPr>
                        <w:r>
                          <w:rPr>
                            <w:rFonts w:hint="eastAsia"/>
                            <w:i/>
                            <w:szCs w:val="21"/>
                          </w:rPr>
                          <w:t>f</w:t>
                        </w:r>
                      </w:p>
                    </w:txbxContent>
                  </v:textbox>
                </v:shape>
                <v:shape id="文本框 134" o:spid="_x0000_s1129" type="#_x0000_t202" style="position:absolute;left:2307;top:16;width:830;height: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" filled="f" stroked="f">
                  <v:textbox style="mso-fit-shape-to-text:t">
                    <w:txbxContent>
                      <w:p w14:paraId="08D0F0B2" w14:textId="77777777" w:rsidR="003F77E7" w:rsidRDefault="00000000">
                        <w:pPr>
                          <w:spacing w:line="240" w:lineRule="atLeast"/>
                          <w:ind w:firstLine="480"/>
                          <w:rPr>
                            <w:i/>
                            <w:szCs w:val="21"/>
                          </w:rPr>
                        </w:pPr>
                        <w:r>
                          <w:rPr>
                            <w:rFonts w:hint="eastAsia"/>
                            <w:i/>
                            <w:szCs w:val="21"/>
                          </w:rPr>
                          <w:t>X</w:t>
                        </w:r>
                        <w:r>
                          <w:rPr>
                            <w:rFonts w:hint="eastAsia"/>
                            <w:szCs w:val="21"/>
                          </w:rPr>
                          <w:t>(</w:t>
                        </w:r>
                        <w:r>
                          <w:rPr>
                            <w:rFonts w:hint="eastAsia"/>
                            <w:i/>
                            <w:szCs w:val="21"/>
                          </w:rPr>
                          <w:t>f</w:t>
                        </w:r>
                        <w:r>
                          <w:rPr>
                            <w:rFonts w:hint="eastAsia"/>
                            <w:szCs w:val="21"/>
                          </w:rPr>
                          <w:t>)</w:t>
                        </w:r>
                      </w:p>
                    </w:txbxContent>
                  </v:textbox>
                </v:shape>
                <v:shape id="文本框 135" o:spid="_x0000_s1130" type="#_x0000_t202" style="position:absolute;left:2783;top:180;width:660;height: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" filled="f" stroked="f">
                  <v:textbox style="mso-fit-shape-to-text:t">
                    <w:txbxContent>
                      <w:p w14:paraId="0C35F9C4" w14:textId="77777777" w:rsidR="003F77E7" w:rsidRDefault="00000000">
                        <w:pPr>
                          <w:spacing w:line="240" w:lineRule="atLeast"/>
                          <w:ind w:firstLine="480"/>
                          <w:rPr>
                            <w:szCs w:val="21"/>
                          </w:rPr>
                        </w:pPr>
                        <w:r>
                          <w:rPr>
                            <w:rFonts w:hint="eastAsia"/>
                            <w:i/>
                            <w:szCs w:val="21"/>
                          </w:rPr>
                          <w:t>T</w:t>
                        </w:r>
                      </w:p>
                    </w:txbxContent>
                  </v:textbox>
                </v:shape>
                <v:shape id="文本框 136" o:spid="_x0000_s1131" type="#_x0000_t202" style="position:absolute;left:4117;top:1789;width:367;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" filled="f" stroked="f">
                  <v:textbox style="mso-fit-shape-to-text:t">
                    <w:txbxContent>
                      <w:p w14:paraId="6D0C1E7F" w14:textId="77777777" w:rsidR="003F77E7" w:rsidRDefault="00000000">
                        <w:pPr>
                          <w:spacing w:line="240" w:lineRule="atLeast"/>
                          <w:ind w:firstLine="480"/>
                          <w:rPr>
                            <w:szCs w:val="21"/>
                          </w:rPr>
                        </w:pPr>
                        <w:r>
                          <w:rPr>
                            <w:rFonts w:hint="eastAsia"/>
                            <w:i/>
                            <w:szCs w:val="21"/>
                          </w:rPr>
                          <w:t>f</w:t>
                        </w:r>
                        <w:r>
                          <w:rPr>
                            <w:rFonts w:hint="eastAsia"/>
                            <w:szCs w:val="21"/>
                            <w:vertAlign w:val="subscript"/>
                          </w:rPr>
                          <w:t>0</w:t>
                        </w:r>
                      </w:p>
                    </w:txbxContent>
                  </v:textbox>
                </v:shape>
                <v:line id="直接连接符 137" o:spid="_x0000_s1132" style="position:absolute;visibility:visible;mso-wrap-style:square" from="1276,466" to="4313,4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">
                  <v:stroke dashstyle="dash"/>
                </v:line>
                <v:line id="直接连接符 138" o:spid="_x0000_s1133" style="position:absolute;visibility:visible;mso-wrap-style:square" from="1276,360" to="1276,1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">
                  <v:stroke dashstyle="dash"/>
                </v:line>
                <v:line id="直接连接符 139" o:spid="_x0000_s1134" style="position:absolute;visibility:visible;mso-wrap-style:square" from="4300,360" to="4301,1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">
                  <v:stroke dashstyle="dash"/>
                </v:line>
                <v:shape id="文本框 140" o:spid="_x0000_s1135" type="#_x0000_t202" style="position:absolute;left:1110;top:1788;width:742;height: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" filled="f" stroked="f">
                  <v:textbox style="mso-fit-shape-to-text:t">
                    <w:txbxContent>
                      <w:p w14:paraId="24916B17" w14:textId="77777777" w:rsidR="003F77E7" w:rsidRDefault="00000000">
                        <w:pPr>
                          <w:spacing w:line="240" w:lineRule="atLeast"/>
                          <w:ind w:firstLine="480"/>
                          <w:rPr>
                            <w:szCs w:val="21"/>
                          </w:rPr>
                        </w:pPr>
                        <w:r>
                          <w:rPr>
                            <w:rFonts w:hint="eastAsia"/>
                            <w:i/>
                            <w:szCs w:val="21"/>
                          </w:rPr>
                          <w:t>-f</w:t>
                        </w:r>
                        <w:r>
                          <w:rPr>
                            <w:rFonts w:hint="eastAsia"/>
                            <w:szCs w:val="21"/>
                            <w:vertAlign w:val="subscript"/>
                          </w:rPr>
                          <w:t>0</w:t>
                        </w:r>
                      </w:p>
                    </w:txbxContent>
                  </v:textbox>
                </v:shape>
                <v:shape id="文本框 141" o:spid="_x0000_s1136" type="#_x0000_t202" style="position:absolute;left:1980;top:2222;width:2367;height:3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" filled="f" stroked="f">
                  <v:textbox style="mso-fit-shape-to-text:t">
                    <w:txbxContent>
                      <w:p w14:paraId="3CBCD0AA" w14:textId="77777777" w:rsidR="003F77E7" w:rsidRDefault="00000000">
                        <w:pPr>
                          <w:spacing w:line="240" w:lineRule="atLeast"/>
                          <w:ind w:firstLine="480"/>
                          <w:rPr>
                            <w:szCs w:val="21"/>
                          </w:rPr>
                        </w:pPr>
                        <w:r>
                          <w:rPr>
                            <w:rFonts w:hint="eastAsia"/>
                            <w:szCs w:val="21"/>
                          </w:rPr>
                          <w:t>被截断的余弦函数频谱</w:t>
                        </w:r>
                      </w:p>
                    </w:txbxContent>
                  </v:textbox>
                </v:shape>
                <w10:wrap anchorx="page" anchory="page"/>
                <w10:anchorlock/>
              </v:group>
            </w:pict>
          </mc:Fallback>
        </mc:AlternateContent>
      </w:r>
    </w:p>
    <w:p w14:paraId="2EC0313A" w14:textId="77777777" w:rsidR="003F77E7" w:rsidRDefault="00000000">
      <w:pPr>
        <w:ind w:firstLine="480"/>
      </w:pPr>
      <w:r>
        <w:rPr>
          <w:noProof/>
        </w:rPr>
        <w:lastRenderedPageBreak/>
        <w:drawing>
          <wp:inline distT="0" distB="0" distL="114300" distR="114300" wp14:anchorId="7FF129A7" wp14:editId="61D7EC2B">
            <wp:extent cx="5271135" cy="2181860"/>
            <wp:effectExtent l="0" t="0" r="12065" b="2540"/>
            <wp:docPr id="144"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53"/>
                    <pic:cNvPicPr>
                      <a:picLocks noChangeAspect="1"/>
                    </pic:cNvPicPr>
                  </pic:nvPicPr>
                  <pic:blipFill>
                    <a:blip r:embed="rId98"/>
                    <a:stretch>
                      <a:fillRect/>
                    </a:stretch>
                  </pic:blipFill>
                  <pic:spPr>
                    <a:xfrm>
                      <a:off x="0" y="0"/>
                      <a:ext cx="5271135" cy="2181860"/>
                    </a:xfrm>
                    <a:prstGeom prst="rect">
                      <a:avLst/>
                    </a:prstGeom>
                    <a:noFill/>
                    <a:ln>
                      <a:noFill/>
                    </a:ln>
                  </pic:spPr>
                </pic:pic>
              </a:graphicData>
            </a:graphic>
          </wp:inline>
        </w:drawing>
      </w:r>
    </w:p>
    <w:p w14:paraId="1E2D53A4" w14:textId="77777777" w:rsidR="003F77E7" w:rsidRDefault="003F77E7">
      <w:pPr>
        <w:ind w:firstLine="480"/>
      </w:pPr>
    </w:p>
    <w:p w14:paraId="4BEE7EB0" w14:textId="77777777" w:rsidR="003F77E7" w:rsidRDefault="00000000">
      <w:pPr>
        <w:ind w:firstLine="480"/>
      </w:pPr>
      <w:r>
        <w:rPr>
          <w:rFonts w:hint="eastAsia"/>
        </w:rPr>
        <w:t>2</w:t>
      </w:r>
      <w:r>
        <w:t xml:space="preserve">-6 </w:t>
      </w:r>
      <w:proofErr w:type="gramStart"/>
      <w:r>
        <w:t>求指数</w:t>
      </w:r>
      <w:proofErr w:type="gramEnd"/>
      <w:r>
        <w:t>衰减信号</w:t>
      </w:r>
      <w:r>
        <w:object w:dxaOrig="1680" w:dyaOrig="375" w14:anchorId="338C1B3E">
          <v:shape id="_x0000_i1046" type="#_x0000_t75" style="width:84.05pt;height:18.75pt" o:ole="">
            <v:imagedata r:id="rId99" o:title=""/>
          </v:shape>
          <o:OLEObject Type="Embed" ProgID="Equation.DSMT4" ShapeID="_x0000_i1046" DrawAspect="Content" ObjectID="_1792242971" r:id="rId100"/>
        </w:object>
      </w:r>
      <w:r>
        <w:t>的频谱</w:t>
      </w:r>
    </w:p>
    <w:p w14:paraId="177F040D" w14:textId="77777777" w:rsidR="003F77E7" w:rsidRDefault="00000000">
      <w:pPr>
        <w:ind w:firstLine="480"/>
      </w:pPr>
      <w:r>
        <w:rPr>
          <w:noProof/>
        </w:rPr>
        <mc:AlternateContent>
          <mc:Choice Requires="wpg">
            <w:drawing>
              <wp:inline distT="0" distB="0" distL="114300" distR="114300" wp14:anchorId="20FDE966" wp14:editId="47EFB9A8">
                <wp:extent cx="2204720" cy="1619250"/>
                <wp:effectExtent l="0" t="0" r="5080" b="0"/>
                <wp:docPr id="161" name="组合 161"/>
                <wp:cNvGraphicFramePr/>
                <a:graphic xmlns:a="http://schemas.openxmlformats.org/drawingml/2006/main">
                  <a:graphicData uri="http://schemas.microsoft.com/office/word/2010/wordprocessingGroup">
                    <wpg:wgp>
                      <wpg:cNvGrpSpPr/>
                      <wpg:grpSpPr>
                        <a:xfrm>
                          <a:off x="0" y="0"/>
                          <a:ext cx="2204720" cy="1619250"/>
                          <a:chOff x="0" y="0"/>
                          <a:chExt cx="3472" cy="2550"/>
                        </a:xfrm>
                      </wpg:grpSpPr>
                      <wps:wsp>
                        <wps:cNvPr id="145" name="矩形 145"/>
                        <wps:cNvSpPr>
                          <a:spLocks noChangeAspect="1" noTextEdit="1"/>
                        </wps:cNvSpPr>
                        <wps:spPr>
                          <a:xfrm>
                            <a:off x="0" y="0"/>
                            <a:ext cx="3472" cy="2550"/>
                          </a:xfrm>
                          <a:prstGeom prst="rect">
                            <a:avLst/>
                          </a:prstGeom>
                          <a:noFill/>
                          <a:ln>
                            <a:noFill/>
                          </a:ln>
                        </wps:spPr>
                        <wps:bodyPr upright="1"/>
                      </wps:wsp>
                      <wpg:grpSp>
                        <wpg:cNvPr id="156" name="组合 156"/>
                        <wpg:cNvGrpSpPr/>
                        <wpg:grpSpPr>
                          <a:xfrm>
                            <a:off x="399" y="381"/>
                            <a:ext cx="2451" cy="1572"/>
                            <a:chOff x="0" y="0"/>
                            <a:chExt cx="1831" cy="1174"/>
                          </a:xfrm>
                        </wpg:grpSpPr>
                        <wps:wsp>
                          <wps:cNvPr id="146" name="任意多边形 146"/>
                          <wps:cNvSpPr/>
                          <wps:spPr>
                            <a:xfrm>
                              <a:off x="0" y="63"/>
                              <a:ext cx="588" cy="925"/>
                            </a:xfrm>
                            <a:custGeom>
                              <a:avLst/>
                              <a:gdLst/>
                              <a:ahLst/>
                              <a:cxnLst/>
                              <a:rect l="0" t="0" r="0" b="0"/>
                              <a:pathLst>
                                <a:path w="588" h="925">
                                  <a:moveTo>
                                    <a:pt x="0" y="524"/>
                                  </a:moveTo>
                                  <a:lnTo>
                                    <a:pt x="0" y="485"/>
                                  </a:lnTo>
                                  <a:lnTo>
                                    <a:pt x="5" y="451"/>
                                  </a:lnTo>
                                  <a:lnTo>
                                    <a:pt x="10" y="411"/>
                                  </a:lnTo>
                                  <a:lnTo>
                                    <a:pt x="15" y="377"/>
                                  </a:lnTo>
                                  <a:lnTo>
                                    <a:pt x="20" y="343"/>
                                  </a:lnTo>
                                  <a:lnTo>
                                    <a:pt x="25" y="314"/>
                                  </a:lnTo>
                                  <a:lnTo>
                                    <a:pt x="30" y="279"/>
                                  </a:lnTo>
                                  <a:lnTo>
                                    <a:pt x="35" y="250"/>
                                  </a:lnTo>
                                  <a:lnTo>
                                    <a:pt x="39" y="221"/>
                                  </a:lnTo>
                                  <a:lnTo>
                                    <a:pt x="44" y="191"/>
                                  </a:lnTo>
                                  <a:lnTo>
                                    <a:pt x="49" y="167"/>
                                  </a:lnTo>
                                  <a:lnTo>
                                    <a:pt x="54" y="142"/>
                                  </a:lnTo>
                                  <a:lnTo>
                                    <a:pt x="59" y="123"/>
                                  </a:lnTo>
                                  <a:lnTo>
                                    <a:pt x="64" y="98"/>
                                  </a:lnTo>
                                  <a:lnTo>
                                    <a:pt x="69" y="79"/>
                                  </a:lnTo>
                                  <a:lnTo>
                                    <a:pt x="69" y="64"/>
                                  </a:lnTo>
                                  <a:lnTo>
                                    <a:pt x="74" y="49"/>
                                  </a:lnTo>
                                  <a:lnTo>
                                    <a:pt x="79" y="35"/>
                                  </a:lnTo>
                                  <a:lnTo>
                                    <a:pt x="84" y="25"/>
                                  </a:lnTo>
                                  <a:lnTo>
                                    <a:pt x="88" y="15"/>
                                  </a:lnTo>
                                  <a:lnTo>
                                    <a:pt x="93" y="10"/>
                                  </a:lnTo>
                                  <a:lnTo>
                                    <a:pt x="98" y="5"/>
                                  </a:lnTo>
                                  <a:lnTo>
                                    <a:pt x="103" y="0"/>
                                  </a:lnTo>
                                  <a:lnTo>
                                    <a:pt x="108" y="0"/>
                                  </a:lnTo>
                                  <a:lnTo>
                                    <a:pt x="113" y="5"/>
                                  </a:lnTo>
                                  <a:lnTo>
                                    <a:pt x="118" y="5"/>
                                  </a:lnTo>
                                  <a:lnTo>
                                    <a:pt x="123" y="10"/>
                                  </a:lnTo>
                                  <a:lnTo>
                                    <a:pt x="128" y="20"/>
                                  </a:lnTo>
                                  <a:lnTo>
                                    <a:pt x="132" y="30"/>
                                  </a:lnTo>
                                  <a:lnTo>
                                    <a:pt x="137" y="39"/>
                                  </a:lnTo>
                                  <a:lnTo>
                                    <a:pt x="137" y="54"/>
                                  </a:lnTo>
                                  <a:lnTo>
                                    <a:pt x="142" y="69"/>
                                  </a:lnTo>
                                  <a:lnTo>
                                    <a:pt x="147" y="84"/>
                                  </a:lnTo>
                                  <a:lnTo>
                                    <a:pt x="152" y="103"/>
                                  </a:lnTo>
                                  <a:lnTo>
                                    <a:pt x="157" y="123"/>
                                  </a:lnTo>
                                  <a:lnTo>
                                    <a:pt x="162" y="142"/>
                                  </a:lnTo>
                                  <a:lnTo>
                                    <a:pt x="167" y="167"/>
                                  </a:lnTo>
                                  <a:lnTo>
                                    <a:pt x="172" y="191"/>
                                  </a:lnTo>
                                  <a:lnTo>
                                    <a:pt x="177" y="216"/>
                                  </a:lnTo>
                                  <a:lnTo>
                                    <a:pt x="181" y="240"/>
                                  </a:lnTo>
                                  <a:lnTo>
                                    <a:pt x="186" y="265"/>
                                  </a:lnTo>
                                  <a:lnTo>
                                    <a:pt x="191" y="294"/>
                                  </a:lnTo>
                                  <a:lnTo>
                                    <a:pt x="196" y="318"/>
                                  </a:lnTo>
                                  <a:lnTo>
                                    <a:pt x="201" y="348"/>
                                  </a:lnTo>
                                  <a:lnTo>
                                    <a:pt x="206" y="377"/>
                                  </a:lnTo>
                                  <a:lnTo>
                                    <a:pt x="211" y="407"/>
                                  </a:lnTo>
                                  <a:lnTo>
                                    <a:pt x="211" y="436"/>
                                  </a:lnTo>
                                  <a:lnTo>
                                    <a:pt x="216" y="465"/>
                                  </a:lnTo>
                                  <a:lnTo>
                                    <a:pt x="221" y="495"/>
                                  </a:lnTo>
                                  <a:lnTo>
                                    <a:pt x="225" y="524"/>
                                  </a:lnTo>
                                  <a:lnTo>
                                    <a:pt x="230" y="548"/>
                                  </a:lnTo>
                                  <a:lnTo>
                                    <a:pt x="235" y="578"/>
                                  </a:lnTo>
                                  <a:lnTo>
                                    <a:pt x="240" y="607"/>
                                  </a:lnTo>
                                  <a:lnTo>
                                    <a:pt x="245" y="632"/>
                                  </a:lnTo>
                                  <a:lnTo>
                                    <a:pt x="250" y="661"/>
                                  </a:lnTo>
                                  <a:lnTo>
                                    <a:pt x="255" y="686"/>
                                  </a:lnTo>
                                  <a:lnTo>
                                    <a:pt x="260" y="710"/>
                                  </a:lnTo>
                                  <a:lnTo>
                                    <a:pt x="265" y="734"/>
                                  </a:lnTo>
                                  <a:lnTo>
                                    <a:pt x="270" y="754"/>
                                  </a:lnTo>
                                  <a:lnTo>
                                    <a:pt x="274" y="778"/>
                                  </a:lnTo>
                                  <a:lnTo>
                                    <a:pt x="279" y="798"/>
                                  </a:lnTo>
                                  <a:lnTo>
                                    <a:pt x="279" y="818"/>
                                  </a:lnTo>
                                  <a:lnTo>
                                    <a:pt x="284" y="832"/>
                                  </a:lnTo>
                                  <a:lnTo>
                                    <a:pt x="289" y="852"/>
                                  </a:lnTo>
                                  <a:lnTo>
                                    <a:pt x="294" y="867"/>
                                  </a:lnTo>
                                  <a:lnTo>
                                    <a:pt x="299" y="876"/>
                                  </a:lnTo>
                                  <a:lnTo>
                                    <a:pt x="304" y="891"/>
                                  </a:lnTo>
                                  <a:lnTo>
                                    <a:pt x="309" y="901"/>
                                  </a:lnTo>
                                  <a:lnTo>
                                    <a:pt x="314" y="911"/>
                                  </a:lnTo>
                                  <a:lnTo>
                                    <a:pt x="318" y="916"/>
                                  </a:lnTo>
                                  <a:lnTo>
                                    <a:pt x="323" y="920"/>
                                  </a:lnTo>
                                  <a:lnTo>
                                    <a:pt x="328" y="925"/>
                                  </a:lnTo>
                                  <a:lnTo>
                                    <a:pt x="333" y="925"/>
                                  </a:lnTo>
                                  <a:lnTo>
                                    <a:pt x="338" y="925"/>
                                  </a:lnTo>
                                  <a:lnTo>
                                    <a:pt x="343" y="925"/>
                                  </a:lnTo>
                                  <a:lnTo>
                                    <a:pt x="348" y="920"/>
                                  </a:lnTo>
                                  <a:lnTo>
                                    <a:pt x="353" y="911"/>
                                  </a:lnTo>
                                  <a:lnTo>
                                    <a:pt x="358" y="906"/>
                                  </a:lnTo>
                                  <a:lnTo>
                                    <a:pt x="362" y="896"/>
                                  </a:lnTo>
                                  <a:lnTo>
                                    <a:pt x="367" y="886"/>
                                  </a:lnTo>
                                  <a:lnTo>
                                    <a:pt x="372" y="876"/>
                                  </a:lnTo>
                                  <a:lnTo>
                                    <a:pt x="377" y="862"/>
                                  </a:lnTo>
                                  <a:lnTo>
                                    <a:pt x="382" y="847"/>
                                  </a:lnTo>
                                  <a:lnTo>
                                    <a:pt x="387" y="832"/>
                                  </a:lnTo>
                                  <a:lnTo>
                                    <a:pt x="392" y="818"/>
                                  </a:lnTo>
                                  <a:lnTo>
                                    <a:pt x="397" y="798"/>
                                  </a:lnTo>
                                  <a:lnTo>
                                    <a:pt x="402" y="778"/>
                                  </a:lnTo>
                                  <a:lnTo>
                                    <a:pt x="407" y="764"/>
                                  </a:lnTo>
                                  <a:lnTo>
                                    <a:pt x="411" y="739"/>
                                  </a:lnTo>
                                  <a:lnTo>
                                    <a:pt x="416" y="720"/>
                                  </a:lnTo>
                                  <a:lnTo>
                                    <a:pt x="421" y="700"/>
                                  </a:lnTo>
                                  <a:lnTo>
                                    <a:pt x="421" y="681"/>
                                  </a:lnTo>
                                  <a:lnTo>
                                    <a:pt x="426" y="656"/>
                                  </a:lnTo>
                                  <a:lnTo>
                                    <a:pt x="431" y="637"/>
                                  </a:lnTo>
                                  <a:lnTo>
                                    <a:pt x="436" y="612"/>
                                  </a:lnTo>
                                  <a:lnTo>
                                    <a:pt x="441" y="588"/>
                                  </a:lnTo>
                                  <a:lnTo>
                                    <a:pt x="446" y="568"/>
                                  </a:lnTo>
                                  <a:lnTo>
                                    <a:pt x="451" y="544"/>
                                  </a:lnTo>
                                  <a:lnTo>
                                    <a:pt x="455" y="524"/>
                                  </a:lnTo>
                                  <a:lnTo>
                                    <a:pt x="460" y="500"/>
                                  </a:lnTo>
                                  <a:lnTo>
                                    <a:pt x="465" y="475"/>
                                  </a:lnTo>
                                  <a:lnTo>
                                    <a:pt x="470" y="455"/>
                                  </a:lnTo>
                                  <a:lnTo>
                                    <a:pt x="475" y="436"/>
                                  </a:lnTo>
                                  <a:lnTo>
                                    <a:pt x="480" y="416"/>
                                  </a:lnTo>
                                  <a:lnTo>
                                    <a:pt x="485" y="392"/>
                                  </a:lnTo>
                                  <a:lnTo>
                                    <a:pt x="490" y="377"/>
                                  </a:lnTo>
                                  <a:lnTo>
                                    <a:pt x="490" y="358"/>
                                  </a:lnTo>
                                  <a:lnTo>
                                    <a:pt x="495" y="338"/>
                                  </a:lnTo>
                                  <a:lnTo>
                                    <a:pt x="500" y="323"/>
                                  </a:lnTo>
                                  <a:lnTo>
                                    <a:pt x="504" y="309"/>
                                  </a:lnTo>
                                  <a:lnTo>
                                    <a:pt x="509" y="294"/>
                                  </a:lnTo>
                                  <a:lnTo>
                                    <a:pt x="514" y="279"/>
                                  </a:lnTo>
                                  <a:lnTo>
                                    <a:pt x="519" y="265"/>
                                  </a:lnTo>
                                  <a:lnTo>
                                    <a:pt x="524" y="255"/>
                                  </a:lnTo>
                                  <a:lnTo>
                                    <a:pt x="529" y="245"/>
                                  </a:lnTo>
                                  <a:lnTo>
                                    <a:pt x="534" y="235"/>
                                  </a:lnTo>
                                  <a:lnTo>
                                    <a:pt x="539" y="225"/>
                                  </a:lnTo>
                                  <a:lnTo>
                                    <a:pt x="544" y="221"/>
                                  </a:lnTo>
                                  <a:lnTo>
                                    <a:pt x="548" y="216"/>
                                  </a:lnTo>
                                  <a:lnTo>
                                    <a:pt x="553" y="211"/>
                                  </a:lnTo>
                                  <a:lnTo>
                                    <a:pt x="558" y="206"/>
                                  </a:lnTo>
                                  <a:lnTo>
                                    <a:pt x="563" y="206"/>
                                  </a:lnTo>
                                  <a:lnTo>
                                    <a:pt x="568" y="206"/>
                                  </a:lnTo>
                                  <a:lnTo>
                                    <a:pt x="573" y="211"/>
                                  </a:lnTo>
                                  <a:lnTo>
                                    <a:pt x="578" y="211"/>
                                  </a:lnTo>
                                  <a:lnTo>
                                    <a:pt x="583" y="216"/>
                                  </a:lnTo>
                                  <a:lnTo>
                                    <a:pt x="588" y="225"/>
                                  </a:lnTo>
                                </a:path>
                              </a:pathLst>
                            </a:custGeom>
                            <a:noFill/>
                            <a:ln w="12700" cap="flat" cmpd="sng">
                              <a:solidFill>
                                <a:srgbClr val="0000FF"/>
                              </a:solidFill>
                              <a:prstDash val="solid"/>
                              <a:headEnd type="none" w="med" len="med"/>
                              <a:tailEnd type="none" w="med" len="med"/>
                            </a:ln>
                          </wps:spPr>
                          <wps:bodyPr upright="1"/>
                        </wps:wsp>
                        <wps:wsp>
                          <wps:cNvPr id="147" name="任意多边形 147"/>
                          <wps:cNvSpPr/>
                          <wps:spPr>
                            <a:xfrm>
                              <a:off x="588" y="289"/>
                              <a:ext cx="587" cy="544"/>
                            </a:xfrm>
                            <a:custGeom>
                              <a:avLst/>
                              <a:gdLst/>
                              <a:ahLst/>
                              <a:cxnLst/>
                              <a:rect l="0" t="0" r="0" b="0"/>
                              <a:pathLst>
                                <a:path w="587" h="544">
                                  <a:moveTo>
                                    <a:pt x="0" y="0"/>
                                  </a:moveTo>
                                  <a:lnTo>
                                    <a:pt x="5" y="5"/>
                                  </a:lnTo>
                                  <a:lnTo>
                                    <a:pt x="9" y="15"/>
                                  </a:lnTo>
                                  <a:lnTo>
                                    <a:pt x="14" y="20"/>
                                  </a:lnTo>
                                  <a:lnTo>
                                    <a:pt x="19" y="30"/>
                                  </a:lnTo>
                                  <a:lnTo>
                                    <a:pt x="24" y="44"/>
                                  </a:lnTo>
                                  <a:lnTo>
                                    <a:pt x="29" y="54"/>
                                  </a:lnTo>
                                  <a:lnTo>
                                    <a:pt x="34" y="69"/>
                                  </a:lnTo>
                                  <a:lnTo>
                                    <a:pt x="39" y="79"/>
                                  </a:lnTo>
                                  <a:lnTo>
                                    <a:pt x="44" y="93"/>
                                  </a:lnTo>
                                  <a:lnTo>
                                    <a:pt x="44" y="108"/>
                                  </a:lnTo>
                                  <a:lnTo>
                                    <a:pt x="49" y="123"/>
                                  </a:lnTo>
                                  <a:lnTo>
                                    <a:pt x="53" y="142"/>
                                  </a:lnTo>
                                  <a:lnTo>
                                    <a:pt x="58" y="157"/>
                                  </a:lnTo>
                                  <a:lnTo>
                                    <a:pt x="63" y="177"/>
                                  </a:lnTo>
                                  <a:lnTo>
                                    <a:pt x="68" y="191"/>
                                  </a:lnTo>
                                  <a:lnTo>
                                    <a:pt x="73" y="211"/>
                                  </a:lnTo>
                                  <a:lnTo>
                                    <a:pt x="78" y="226"/>
                                  </a:lnTo>
                                  <a:lnTo>
                                    <a:pt x="83" y="245"/>
                                  </a:lnTo>
                                  <a:lnTo>
                                    <a:pt x="88" y="260"/>
                                  </a:lnTo>
                                  <a:lnTo>
                                    <a:pt x="93" y="279"/>
                                  </a:lnTo>
                                  <a:lnTo>
                                    <a:pt x="98" y="294"/>
                                  </a:lnTo>
                                  <a:lnTo>
                                    <a:pt x="102" y="314"/>
                                  </a:lnTo>
                                  <a:lnTo>
                                    <a:pt x="107" y="333"/>
                                  </a:lnTo>
                                  <a:lnTo>
                                    <a:pt x="112" y="348"/>
                                  </a:lnTo>
                                  <a:lnTo>
                                    <a:pt x="112" y="363"/>
                                  </a:lnTo>
                                  <a:lnTo>
                                    <a:pt x="117" y="382"/>
                                  </a:lnTo>
                                  <a:lnTo>
                                    <a:pt x="122" y="397"/>
                                  </a:lnTo>
                                  <a:lnTo>
                                    <a:pt x="127" y="412"/>
                                  </a:lnTo>
                                  <a:lnTo>
                                    <a:pt x="132" y="426"/>
                                  </a:lnTo>
                                  <a:lnTo>
                                    <a:pt x="137" y="441"/>
                                  </a:lnTo>
                                  <a:lnTo>
                                    <a:pt x="142" y="451"/>
                                  </a:lnTo>
                                  <a:lnTo>
                                    <a:pt x="146" y="465"/>
                                  </a:lnTo>
                                  <a:lnTo>
                                    <a:pt x="151" y="475"/>
                                  </a:lnTo>
                                  <a:lnTo>
                                    <a:pt x="156" y="485"/>
                                  </a:lnTo>
                                  <a:lnTo>
                                    <a:pt x="161" y="495"/>
                                  </a:lnTo>
                                  <a:lnTo>
                                    <a:pt x="166" y="505"/>
                                  </a:lnTo>
                                  <a:lnTo>
                                    <a:pt x="171" y="514"/>
                                  </a:lnTo>
                                  <a:lnTo>
                                    <a:pt x="176" y="519"/>
                                  </a:lnTo>
                                  <a:lnTo>
                                    <a:pt x="181" y="524"/>
                                  </a:lnTo>
                                  <a:lnTo>
                                    <a:pt x="186" y="529"/>
                                  </a:lnTo>
                                  <a:lnTo>
                                    <a:pt x="186" y="534"/>
                                  </a:lnTo>
                                  <a:lnTo>
                                    <a:pt x="190" y="539"/>
                                  </a:lnTo>
                                  <a:lnTo>
                                    <a:pt x="195" y="539"/>
                                  </a:lnTo>
                                  <a:lnTo>
                                    <a:pt x="200" y="544"/>
                                  </a:lnTo>
                                  <a:lnTo>
                                    <a:pt x="205" y="544"/>
                                  </a:lnTo>
                                  <a:lnTo>
                                    <a:pt x="210" y="544"/>
                                  </a:lnTo>
                                  <a:lnTo>
                                    <a:pt x="215" y="539"/>
                                  </a:lnTo>
                                  <a:lnTo>
                                    <a:pt x="220" y="539"/>
                                  </a:lnTo>
                                  <a:lnTo>
                                    <a:pt x="225" y="534"/>
                                  </a:lnTo>
                                  <a:lnTo>
                                    <a:pt x="230" y="529"/>
                                  </a:lnTo>
                                  <a:lnTo>
                                    <a:pt x="235" y="524"/>
                                  </a:lnTo>
                                  <a:lnTo>
                                    <a:pt x="239" y="519"/>
                                  </a:lnTo>
                                  <a:lnTo>
                                    <a:pt x="244" y="509"/>
                                  </a:lnTo>
                                  <a:lnTo>
                                    <a:pt x="249" y="505"/>
                                  </a:lnTo>
                                  <a:lnTo>
                                    <a:pt x="254" y="495"/>
                                  </a:lnTo>
                                  <a:lnTo>
                                    <a:pt x="254" y="485"/>
                                  </a:lnTo>
                                  <a:lnTo>
                                    <a:pt x="259" y="475"/>
                                  </a:lnTo>
                                  <a:lnTo>
                                    <a:pt x="264" y="465"/>
                                  </a:lnTo>
                                  <a:lnTo>
                                    <a:pt x="269" y="456"/>
                                  </a:lnTo>
                                  <a:lnTo>
                                    <a:pt x="274" y="441"/>
                                  </a:lnTo>
                                  <a:lnTo>
                                    <a:pt x="279" y="431"/>
                                  </a:lnTo>
                                  <a:lnTo>
                                    <a:pt x="283" y="416"/>
                                  </a:lnTo>
                                  <a:lnTo>
                                    <a:pt x="288" y="407"/>
                                  </a:lnTo>
                                  <a:lnTo>
                                    <a:pt x="293" y="392"/>
                                  </a:lnTo>
                                  <a:lnTo>
                                    <a:pt x="298" y="377"/>
                                  </a:lnTo>
                                  <a:lnTo>
                                    <a:pt x="303" y="363"/>
                                  </a:lnTo>
                                  <a:lnTo>
                                    <a:pt x="308" y="353"/>
                                  </a:lnTo>
                                  <a:lnTo>
                                    <a:pt x="313" y="338"/>
                                  </a:lnTo>
                                  <a:lnTo>
                                    <a:pt x="318" y="323"/>
                                  </a:lnTo>
                                  <a:lnTo>
                                    <a:pt x="323" y="309"/>
                                  </a:lnTo>
                                  <a:lnTo>
                                    <a:pt x="328" y="299"/>
                                  </a:lnTo>
                                  <a:lnTo>
                                    <a:pt x="328" y="284"/>
                                  </a:lnTo>
                                  <a:lnTo>
                                    <a:pt x="332" y="270"/>
                                  </a:lnTo>
                                  <a:lnTo>
                                    <a:pt x="337" y="255"/>
                                  </a:lnTo>
                                  <a:lnTo>
                                    <a:pt x="342" y="245"/>
                                  </a:lnTo>
                                  <a:lnTo>
                                    <a:pt x="347" y="230"/>
                                  </a:lnTo>
                                  <a:lnTo>
                                    <a:pt x="352" y="221"/>
                                  </a:lnTo>
                                  <a:lnTo>
                                    <a:pt x="357" y="206"/>
                                  </a:lnTo>
                                  <a:lnTo>
                                    <a:pt x="362" y="196"/>
                                  </a:lnTo>
                                  <a:lnTo>
                                    <a:pt x="367" y="186"/>
                                  </a:lnTo>
                                  <a:lnTo>
                                    <a:pt x="372" y="177"/>
                                  </a:lnTo>
                                  <a:lnTo>
                                    <a:pt x="376" y="167"/>
                                  </a:lnTo>
                                  <a:lnTo>
                                    <a:pt x="381" y="157"/>
                                  </a:lnTo>
                                  <a:lnTo>
                                    <a:pt x="386" y="147"/>
                                  </a:lnTo>
                                  <a:lnTo>
                                    <a:pt x="391" y="142"/>
                                  </a:lnTo>
                                  <a:lnTo>
                                    <a:pt x="396" y="133"/>
                                  </a:lnTo>
                                  <a:lnTo>
                                    <a:pt x="396" y="128"/>
                                  </a:lnTo>
                                  <a:lnTo>
                                    <a:pt x="401" y="123"/>
                                  </a:lnTo>
                                  <a:lnTo>
                                    <a:pt x="406" y="118"/>
                                  </a:lnTo>
                                  <a:lnTo>
                                    <a:pt x="411" y="113"/>
                                  </a:lnTo>
                                  <a:lnTo>
                                    <a:pt x="416" y="113"/>
                                  </a:lnTo>
                                  <a:lnTo>
                                    <a:pt x="421" y="108"/>
                                  </a:lnTo>
                                  <a:lnTo>
                                    <a:pt x="425" y="108"/>
                                  </a:lnTo>
                                  <a:lnTo>
                                    <a:pt x="430" y="103"/>
                                  </a:lnTo>
                                  <a:lnTo>
                                    <a:pt x="435" y="103"/>
                                  </a:lnTo>
                                  <a:lnTo>
                                    <a:pt x="440" y="108"/>
                                  </a:lnTo>
                                  <a:lnTo>
                                    <a:pt x="445" y="108"/>
                                  </a:lnTo>
                                  <a:lnTo>
                                    <a:pt x="450" y="108"/>
                                  </a:lnTo>
                                  <a:lnTo>
                                    <a:pt x="455" y="113"/>
                                  </a:lnTo>
                                  <a:lnTo>
                                    <a:pt x="460" y="118"/>
                                  </a:lnTo>
                                  <a:lnTo>
                                    <a:pt x="465" y="123"/>
                                  </a:lnTo>
                                  <a:lnTo>
                                    <a:pt x="469" y="128"/>
                                  </a:lnTo>
                                  <a:lnTo>
                                    <a:pt x="474" y="137"/>
                                  </a:lnTo>
                                  <a:lnTo>
                                    <a:pt x="479" y="142"/>
                                  </a:lnTo>
                                  <a:lnTo>
                                    <a:pt x="484" y="152"/>
                                  </a:lnTo>
                                  <a:lnTo>
                                    <a:pt x="489" y="157"/>
                                  </a:lnTo>
                                  <a:lnTo>
                                    <a:pt x="494" y="167"/>
                                  </a:lnTo>
                                  <a:lnTo>
                                    <a:pt x="499" y="177"/>
                                  </a:lnTo>
                                  <a:lnTo>
                                    <a:pt x="504" y="182"/>
                                  </a:lnTo>
                                  <a:lnTo>
                                    <a:pt x="509" y="191"/>
                                  </a:lnTo>
                                  <a:lnTo>
                                    <a:pt x="514" y="201"/>
                                  </a:lnTo>
                                  <a:lnTo>
                                    <a:pt x="518" y="211"/>
                                  </a:lnTo>
                                  <a:lnTo>
                                    <a:pt x="523" y="221"/>
                                  </a:lnTo>
                                  <a:lnTo>
                                    <a:pt x="528" y="230"/>
                                  </a:lnTo>
                                  <a:lnTo>
                                    <a:pt x="533" y="245"/>
                                  </a:lnTo>
                                  <a:lnTo>
                                    <a:pt x="538" y="255"/>
                                  </a:lnTo>
                                  <a:lnTo>
                                    <a:pt x="538" y="265"/>
                                  </a:lnTo>
                                  <a:lnTo>
                                    <a:pt x="543" y="275"/>
                                  </a:lnTo>
                                  <a:lnTo>
                                    <a:pt x="548" y="284"/>
                                  </a:lnTo>
                                  <a:lnTo>
                                    <a:pt x="553" y="294"/>
                                  </a:lnTo>
                                  <a:lnTo>
                                    <a:pt x="558" y="309"/>
                                  </a:lnTo>
                                  <a:lnTo>
                                    <a:pt x="562" y="319"/>
                                  </a:lnTo>
                                  <a:lnTo>
                                    <a:pt x="567" y="328"/>
                                  </a:lnTo>
                                  <a:lnTo>
                                    <a:pt x="572" y="338"/>
                                  </a:lnTo>
                                  <a:lnTo>
                                    <a:pt x="577" y="348"/>
                                  </a:lnTo>
                                  <a:lnTo>
                                    <a:pt x="582" y="358"/>
                                  </a:lnTo>
                                  <a:lnTo>
                                    <a:pt x="587" y="368"/>
                                  </a:lnTo>
                                </a:path>
                              </a:pathLst>
                            </a:custGeom>
                            <a:noFill/>
                            <a:ln w="12700" cap="flat" cmpd="sng">
                              <a:solidFill>
                                <a:srgbClr val="0000FF"/>
                              </a:solidFill>
                              <a:prstDash val="solid"/>
                              <a:headEnd type="none" w="med" len="med"/>
                              <a:tailEnd type="none" w="med" len="med"/>
                            </a:ln>
                          </wps:spPr>
                          <wps:bodyPr upright="1"/>
                        </wps:wsp>
                        <wps:wsp>
                          <wps:cNvPr id="148" name="任意多边形 148"/>
                          <wps:cNvSpPr/>
                          <wps:spPr>
                            <a:xfrm>
                              <a:off x="1175" y="470"/>
                              <a:ext cx="597" cy="264"/>
                            </a:xfrm>
                            <a:custGeom>
                              <a:avLst/>
                              <a:gdLst/>
                              <a:ahLst/>
                              <a:cxnLst/>
                              <a:rect l="0" t="0" r="0" b="0"/>
                              <a:pathLst>
                                <a:path w="597" h="264">
                                  <a:moveTo>
                                    <a:pt x="0" y="186"/>
                                  </a:moveTo>
                                  <a:lnTo>
                                    <a:pt x="5" y="190"/>
                                  </a:lnTo>
                                  <a:lnTo>
                                    <a:pt x="10" y="200"/>
                                  </a:lnTo>
                                  <a:lnTo>
                                    <a:pt x="15" y="210"/>
                                  </a:lnTo>
                                  <a:lnTo>
                                    <a:pt x="19" y="215"/>
                                  </a:lnTo>
                                  <a:lnTo>
                                    <a:pt x="19" y="225"/>
                                  </a:lnTo>
                                  <a:lnTo>
                                    <a:pt x="24" y="230"/>
                                  </a:lnTo>
                                  <a:lnTo>
                                    <a:pt x="29" y="234"/>
                                  </a:lnTo>
                                  <a:lnTo>
                                    <a:pt x="34" y="239"/>
                                  </a:lnTo>
                                  <a:lnTo>
                                    <a:pt x="39" y="244"/>
                                  </a:lnTo>
                                  <a:lnTo>
                                    <a:pt x="44" y="249"/>
                                  </a:lnTo>
                                  <a:lnTo>
                                    <a:pt x="49" y="254"/>
                                  </a:lnTo>
                                  <a:lnTo>
                                    <a:pt x="54" y="259"/>
                                  </a:lnTo>
                                  <a:lnTo>
                                    <a:pt x="59" y="259"/>
                                  </a:lnTo>
                                  <a:lnTo>
                                    <a:pt x="64" y="259"/>
                                  </a:lnTo>
                                  <a:lnTo>
                                    <a:pt x="68" y="264"/>
                                  </a:lnTo>
                                  <a:lnTo>
                                    <a:pt x="73" y="264"/>
                                  </a:lnTo>
                                  <a:lnTo>
                                    <a:pt x="78" y="264"/>
                                  </a:lnTo>
                                  <a:lnTo>
                                    <a:pt x="83" y="264"/>
                                  </a:lnTo>
                                  <a:lnTo>
                                    <a:pt x="88" y="259"/>
                                  </a:lnTo>
                                  <a:lnTo>
                                    <a:pt x="93" y="259"/>
                                  </a:lnTo>
                                  <a:lnTo>
                                    <a:pt x="98" y="254"/>
                                  </a:lnTo>
                                  <a:lnTo>
                                    <a:pt x="103" y="254"/>
                                  </a:lnTo>
                                  <a:lnTo>
                                    <a:pt x="108" y="249"/>
                                  </a:lnTo>
                                  <a:lnTo>
                                    <a:pt x="112" y="244"/>
                                  </a:lnTo>
                                  <a:lnTo>
                                    <a:pt x="117" y="239"/>
                                  </a:lnTo>
                                  <a:lnTo>
                                    <a:pt x="122" y="234"/>
                                  </a:lnTo>
                                  <a:lnTo>
                                    <a:pt x="127" y="230"/>
                                  </a:lnTo>
                                  <a:lnTo>
                                    <a:pt x="132" y="225"/>
                                  </a:lnTo>
                                  <a:lnTo>
                                    <a:pt x="137" y="215"/>
                                  </a:lnTo>
                                  <a:lnTo>
                                    <a:pt x="142" y="210"/>
                                  </a:lnTo>
                                  <a:lnTo>
                                    <a:pt x="147" y="205"/>
                                  </a:lnTo>
                                  <a:lnTo>
                                    <a:pt x="152" y="195"/>
                                  </a:lnTo>
                                  <a:lnTo>
                                    <a:pt x="157" y="190"/>
                                  </a:lnTo>
                                  <a:lnTo>
                                    <a:pt x="161" y="181"/>
                                  </a:lnTo>
                                  <a:lnTo>
                                    <a:pt x="161" y="171"/>
                                  </a:lnTo>
                                  <a:lnTo>
                                    <a:pt x="166" y="166"/>
                                  </a:lnTo>
                                  <a:lnTo>
                                    <a:pt x="171" y="156"/>
                                  </a:lnTo>
                                  <a:lnTo>
                                    <a:pt x="176" y="146"/>
                                  </a:lnTo>
                                  <a:lnTo>
                                    <a:pt x="181" y="141"/>
                                  </a:lnTo>
                                  <a:lnTo>
                                    <a:pt x="186" y="132"/>
                                  </a:lnTo>
                                  <a:lnTo>
                                    <a:pt x="191" y="122"/>
                                  </a:lnTo>
                                  <a:lnTo>
                                    <a:pt x="196" y="112"/>
                                  </a:lnTo>
                                  <a:lnTo>
                                    <a:pt x="201" y="107"/>
                                  </a:lnTo>
                                  <a:lnTo>
                                    <a:pt x="205" y="97"/>
                                  </a:lnTo>
                                  <a:lnTo>
                                    <a:pt x="210" y="93"/>
                                  </a:lnTo>
                                  <a:lnTo>
                                    <a:pt x="215" y="83"/>
                                  </a:lnTo>
                                  <a:lnTo>
                                    <a:pt x="220" y="73"/>
                                  </a:lnTo>
                                  <a:lnTo>
                                    <a:pt x="225" y="68"/>
                                  </a:lnTo>
                                  <a:lnTo>
                                    <a:pt x="230" y="58"/>
                                  </a:lnTo>
                                  <a:lnTo>
                                    <a:pt x="230" y="53"/>
                                  </a:lnTo>
                                  <a:lnTo>
                                    <a:pt x="235" y="48"/>
                                  </a:lnTo>
                                  <a:lnTo>
                                    <a:pt x="240" y="44"/>
                                  </a:lnTo>
                                  <a:lnTo>
                                    <a:pt x="245" y="34"/>
                                  </a:lnTo>
                                  <a:lnTo>
                                    <a:pt x="250" y="29"/>
                                  </a:lnTo>
                                  <a:lnTo>
                                    <a:pt x="254" y="24"/>
                                  </a:lnTo>
                                  <a:lnTo>
                                    <a:pt x="259" y="19"/>
                                  </a:lnTo>
                                  <a:lnTo>
                                    <a:pt x="264" y="14"/>
                                  </a:lnTo>
                                  <a:lnTo>
                                    <a:pt x="269" y="14"/>
                                  </a:lnTo>
                                  <a:lnTo>
                                    <a:pt x="274" y="9"/>
                                  </a:lnTo>
                                  <a:lnTo>
                                    <a:pt x="279" y="4"/>
                                  </a:lnTo>
                                  <a:lnTo>
                                    <a:pt x="284" y="4"/>
                                  </a:lnTo>
                                  <a:lnTo>
                                    <a:pt x="289" y="0"/>
                                  </a:lnTo>
                                  <a:lnTo>
                                    <a:pt x="294" y="0"/>
                                  </a:lnTo>
                                  <a:lnTo>
                                    <a:pt x="298" y="0"/>
                                  </a:lnTo>
                                  <a:lnTo>
                                    <a:pt x="303" y="0"/>
                                  </a:lnTo>
                                  <a:lnTo>
                                    <a:pt x="308" y="0"/>
                                  </a:lnTo>
                                  <a:lnTo>
                                    <a:pt x="313" y="0"/>
                                  </a:lnTo>
                                  <a:lnTo>
                                    <a:pt x="318" y="0"/>
                                  </a:lnTo>
                                  <a:lnTo>
                                    <a:pt x="323" y="4"/>
                                  </a:lnTo>
                                  <a:lnTo>
                                    <a:pt x="328" y="4"/>
                                  </a:lnTo>
                                  <a:lnTo>
                                    <a:pt x="333" y="9"/>
                                  </a:lnTo>
                                  <a:lnTo>
                                    <a:pt x="338" y="9"/>
                                  </a:lnTo>
                                  <a:lnTo>
                                    <a:pt x="343" y="14"/>
                                  </a:lnTo>
                                  <a:lnTo>
                                    <a:pt x="347" y="19"/>
                                  </a:lnTo>
                                  <a:lnTo>
                                    <a:pt x="352" y="19"/>
                                  </a:lnTo>
                                  <a:lnTo>
                                    <a:pt x="357" y="24"/>
                                  </a:lnTo>
                                  <a:lnTo>
                                    <a:pt x="362" y="29"/>
                                  </a:lnTo>
                                  <a:lnTo>
                                    <a:pt x="367" y="34"/>
                                  </a:lnTo>
                                  <a:lnTo>
                                    <a:pt x="372" y="39"/>
                                  </a:lnTo>
                                  <a:lnTo>
                                    <a:pt x="372" y="44"/>
                                  </a:lnTo>
                                  <a:lnTo>
                                    <a:pt x="377" y="53"/>
                                  </a:lnTo>
                                  <a:lnTo>
                                    <a:pt x="382" y="58"/>
                                  </a:lnTo>
                                  <a:lnTo>
                                    <a:pt x="387" y="63"/>
                                  </a:lnTo>
                                  <a:lnTo>
                                    <a:pt x="391" y="68"/>
                                  </a:lnTo>
                                  <a:lnTo>
                                    <a:pt x="396" y="78"/>
                                  </a:lnTo>
                                  <a:lnTo>
                                    <a:pt x="401" y="83"/>
                                  </a:lnTo>
                                  <a:lnTo>
                                    <a:pt x="406" y="88"/>
                                  </a:lnTo>
                                  <a:lnTo>
                                    <a:pt x="411" y="97"/>
                                  </a:lnTo>
                                  <a:lnTo>
                                    <a:pt x="416" y="102"/>
                                  </a:lnTo>
                                  <a:lnTo>
                                    <a:pt x="421" y="107"/>
                                  </a:lnTo>
                                  <a:lnTo>
                                    <a:pt x="426" y="117"/>
                                  </a:lnTo>
                                  <a:lnTo>
                                    <a:pt x="431" y="122"/>
                                  </a:lnTo>
                                  <a:lnTo>
                                    <a:pt x="435" y="127"/>
                                  </a:lnTo>
                                  <a:lnTo>
                                    <a:pt x="440" y="132"/>
                                  </a:lnTo>
                                  <a:lnTo>
                                    <a:pt x="440" y="141"/>
                                  </a:lnTo>
                                  <a:lnTo>
                                    <a:pt x="445" y="146"/>
                                  </a:lnTo>
                                  <a:lnTo>
                                    <a:pt x="450" y="151"/>
                                  </a:lnTo>
                                  <a:lnTo>
                                    <a:pt x="455" y="156"/>
                                  </a:lnTo>
                                  <a:lnTo>
                                    <a:pt x="460" y="161"/>
                                  </a:lnTo>
                                  <a:lnTo>
                                    <a:pt x="465" y="166"/>
                                  </a:lnTo>
                                  <a:lnTo>
                                    <a:pt x="470" y="171"/>
                                  </a:lnTo>
                                  <a:lnTo>
                                    <a:pt x="475" y="176"/>
                                  </a:lnTo>
                                  <a:lnTo>
                                    <a:pt x="480" y="181"/>
                                  </a:lnTo>
                                  <a:lnTo>
                                    <a:pt x="484" y="186"/>
                                  </a:lnTo>
                                  <a:lnTo>
                                    <a:pt x="489" y="186"/>
                                  </a:lnTo>
                                  <a:lnTo>
                                    <a:pt x="494" y="190"/>
                                  </a:lnTo>
                                  <a:lnTo>
                                    <a:pt x="499" y="195"/>
                                  </a:lnTo>
                                  <a:lnTo>
                                    <a:pt x="504" y="195"/>
                                  </a:lnTo>
                                  <a:lnTo>
                                    <a:pt x="509" y="200"/>
                                  </a:lnTo>
                                  <a:lnTo>
                                    <a:pt x="514" y="200"/>
                                  </a:lnTo>
                                  <a:lnTo>
                                    <a:pt x="519" y="205"/>
                                  </a:lnTo>
                                  <a:lnTo>
                                    <a:pt x="524" y="205"/>
                                  </a:lnTo>
                                  <a:lnTo>
                                    <a:pt x="528" y="205"/>
                                  </a:lnTo>
                                  <a:lnTo>
                                    <a:pt x="533" y="205"/>
                                  </a:lnTo>
                                  <a:lnTo>
                                    <a:pt x="538" y="205"/>
                                  </a:lnTo>
                                  <a:lnTo>
                                    <a:pt x="543" y="205"/>
                                  </a:lnTo>
                                  <a:lnTo>
                                    <a:pt x="548" y="205"/>
                                  </a:lnTo>
                                  <a:lnTo>
                                    <a:pt x="553" y="200"/>
                                  </a:lnTo>
                                  <a:lnTo>
                                    <a:pt x="558" y="200"/>
                                  </a:lnTo>
                                  <a:lnTo>
                                    <a:pt x="563" y="200"/>
                                  </a:lnTo>
                                  <a:lnTo>
                                    <a:pt x="568" y="195"/>
                                  </a:lnTo>
                                  <a:lnTo>
                                    <a:pt x="573" y="195"/>
                                  </a:lnTo>
                                  <a:lnTo>
                                    <a:pt x="577" y="190"/>
                                  </a:lnTo>
                                  <a:lnTo>
                                    <a:pt x="582" y="186"/>
                                  </a:lnTo>
                                  <a:lnTo>
                                    <a:pt x="587" y="181"/>
                                  </a:lnTo>
                                  <a:lnTo>
                                    <a:pt x="592" y="176"/>
                                  </a:lnTo>
                                  <a:lnTo>
                                    <a:pt x="597" y="171"/>
                                  </a:lnTo>
                                </a:path>
                              </a:pathLst>
                            </a:custGeom>
                            <a:noFill/>
                            <a:ln w="12700" cap="flat" cmpd="sng">
                              <a:solidFill>
                                <a:srgbClr val="0000FF"/>
                              </a:solidFill>
                              <a:prstDash val="solid"/>
                              <a:headEnd type="none" w="med" len="med"/>
                              <a:tailEnd type="none" w="med" len="med"/>
                            </a:ln>
                          </wps:spPr>
                          <wps:bodyPr upright="1"/>
                        </wps:wsp>
                        <wps:wsp>
                          <wps:cNvPr id="149" name="任意多边形 149"/>
                          <wps:cNvSpPr/>
                          <wps:spPr>
                            <a:xfrm>
                              <a:off x="1772" y="588"/>
                              <a:ext cx="59" cy="54"/>
                            </a:xfrm>
                            <a:custGeom>
                              <a:avLst/>
                              <a:gdLst/>
                              <a:ahLst/>
                              <a:cxnLst/>
                              <a:rect l="0" t="0" r="0" b="0"/>
                              <a:pathLst>
                                <a:path w="59" h="54">
                                  <a:moveTo>
                                    <a:pt x="0" y="54"/>
                                  </a:moveTo>
                                  <a:lnTo>
                                    <a:pt x="5" y="49"/>
                                  </a:lnTo>
                                  <a:lnTo>
                                    <a:pt x="10" y="49"/>
                                  </a:lnTo>
                                  <a:lnTo>
                                    <a:pt x="15" y="44"/>
                                  </a:lnTo>
                                  <a:lnTo>
                                    <a:pt x="20" y="39"/>
                                  </a:lnTo>
                                  <a:lnTo>
                                    <a:pt x="24" y="34"/>
                                  </a:lnTo>
                                  <a:lnTo>
                                    <a:pt x="29" y="29"/>
                                  </a:lnTo>
                                  <a:lnTo>
                                    <a:pt x="34" y="24"/>
                                  </a:lnTo>
                                  <a:lnTo>
                                    <a:pt x="39" y="20"/>
                                  </a:lnTo>
                                  <a:lnTo>
                                    <a:pt x="44" y="15"/>
                                  </a:lnTo>
                                  <a:lnTo>
                                    <a:pt x="49" y="10"/>
                                  </a:lnTo>
                                  <a:lnTo>
                                    <a:pt x="54" y="5"/>
                                  </a:lnTo>
                                  <a:lnTo>
                                    <a:pt x="59" y="0"/>
                                  </a:lnTo>
                                </a:path>
                              </a:pathLst>
                            </a:custGeom>
                            <a:noFill/>
                            <a:ln w="6350" cap="flat" cmpd="sng">
                              <a:solidFill>
                                <a:srgbClr val="0000FF"/>
                              </a:solidFill>
                              <a:prstDash val="solid"/>
                              <a:headEnd type="none" w="med" len="med"/>
                              <a:tailEnd type="none" w="med" len="med"/>
                            </a:ln>
                          </wps:spPr>
                          <wps:bodyPr upright="1"/>
                        </wps:wsp>
                        <wps:wsp>
                          <wps:cNvPr id="150" name="任意多边形 150"/>
                          <wps:cNvSpPr/>
                          <wps:spPr>
                            <a:xfrm>
                              <a:off x="0" y="0"/>
                              <a:ext cx="622" cy="289"/>
                            </a:xfrm>
                            <a:custGeom>
                              <a:avLst/>
                              <a:gdLst/>
                              <a:ahLst/>
                              <a:cxnLst/>
                              <a:rect l="0" t="0" r="0" b="0"/>
                              <a:pathLst>
                                <a:path w="622" h="288">
                                  <a:moveTo>
                                    <a:pt x="0" y="0"/>
                                  </a:moveTo>
                                  <a:lnTo>
                                    <a:pt x="5" y="5"/>
                                  </a:lnTo>
                                  <a:lnTo>
                                    <a:pt x="10" y="5"/>
                                  </a:lnTo>
                                  <a:lnTo>
                                    <a:pt x="15" y="9"/>
                                  </a:lnTo>
                                  <a:lnTo>
                                    <a:pt x="20" y="9"/>
                                  </a:lnTo>
                                  <a:lnTo>
                                    <a:pt x="25" y="14"/>
                                  </a:lnTo>
                                  <a:lnTo>
                                    <a:pt x="30" y="19"/>
                                  </a:lnTo>
                                  <a:lnTo>
                                    <a:pt x="35" y="19"/>
                                  </a:lnTo>
                                  <a:lnTo>
                                    <a:pt x="39" y="24"/>
                                  </a:lnTo>
                                  <a:lnTo>
                                    <a:pt x="44" y="24"/>
                                  </a:lnTo>
                                  <a:lnTo>
                                    <a:pt x="49" y="29"/>
                                  </a:lnTo>
                                  <a:lnTo>
                                    <a:pt x="54" y="29"/>
                                  </a:lnTo>
                                  <a:lnTo>
                                    <a:pt x="59" y="34"/>
                                  </a:lnTo>
                                  <a:lnTo>
                                    <a:pt x="64" y="39"/>
                                  </a:lnTo>
                                  <a:lnTo>
                                    <a:pt x="69" y="44"/>
                                  </a:lnTo>
                                  <a:lnTo>
                                    <a:pt x="74" y="44"/>
                                  </a:lnTo>
                                  <a:lnTo>
                                    <a:pt x="79" y="49"/>
                                  </a:lnTo>
                                  <a:lnTo>
                                    <a:pt x="84" y="49"/>
                                  </a:lnTo>
                                  <a:lnTo>
                                    <a:pt x="88" y="54"/>
                                  </a:lnTo>
                                  <a:lnTo>
                                    <a:pt x="93" y="54"/>
                                  </a:lnTo>
                                  <a:lnTo>
                                    <a:pt x="98" y="58"/>
                                  </a:lnTo>
                                  <a:lnTo>
                                    <a:pt x="103" y="63"/>
                                  </a:lnTo>
                                  <a:lnTo>
                                    <a:pt x="108" y="63"/>
                                  </a:lnTo>
                                  <a:lnTo>
                                    <a:pt x="113" y="68"/>
                                  </a:lnTo>
                                  <a:lnTo>
                                    <a:pt x="118" y="68"/>
                                  </a:lnTo>
                                  <a:lnTo>
                                    <a:pt x="123" y="73"/>
                                  </a:lnTo>
                                  <a:lnTo>
                                    <a:pt x="128" y="73"/>
                                  </a:lnTo>
                                  <a:lnTo>
                                    <a:pt x="132" y="78"/>
                                  </a:lnTo>
                                  <a:lnTo>
                                    <a:pt x="137" y="83"/>
                                  </a:lnTo>
                                  <a:lnTo>
                                    <a:pt x="142" y="83"/>
                                  </a:lnTo>
                                  <a:lnTo>
                                    <a:pt x="147" y="88"/>
                                  </a:lnTo>
                                  <a:lnTo>
                                    <a:pt x="152" y="88"/>
                                  </a:lnTo>
                                  <a:lnTo>
                                    <a:pt x="157" y="93"/>
                                  </a:lnTo>
                                  <a:lnTo>
                                    <a:pt x="162" y="93"/>
                                  </a:lnTo>
                                  <a:lnTo>
                                    <a:pt x="167" y="98"/>
                                  </a:lnTo>
                                  <a:lnTo>
                                    <a:pt x="172" y="98"/>
                                  </a:lnTo>
                                  <a:lnTo>
                                    <a:pt x="177" y="102"/>
                                  </a:lnTo>
                                  <a:lnTo>
                                    <a:pt x="181" y="102"/>
                                  </a:lnTo>
                                  <a:lnTo>
                                    <a:pt x="186" y="107"/>
                                  </a:lnTo>
                                  <a:lnTo>
                                    <a:pt x="191" y="107"/>
                                  </a:lnTo>
                                  <a:lnTo>
                                    <a:pt x="196" y="112"/>
                                  </a:lnTo>
                                  <a:lnTo>
                                    <a:pt x="201" y="112"/>
                                  </a:lnTo>
                                  <a:lnTo>
                                    <a:pt x="206" y="117"/>
                                  </a:lnTo>
                                  <a:lnTo>
                                    <a:pt x="211" y="122"/>
                                  </a:lnTo>
                                  <a:lnTo>
                                    <a:pt x="216" y="122"/>
                                  </a:lnTo>
                                  <a:lnTo>
                                    <a:pt x="221" y="127"/>
                                  </a:lnTo>
                                  <a:lnTo>
                                    <a:pt x="225" y="127"/>
                                  </a:lnTo>
                                  <a:lnTo>
                                    <a:pt x="230" y="132"/>
                                  </a:lnTo>
                                  <a:lnTo>
                                    <a:pt x="235" y="132"/>
                                  </a:lnTo>
                                  <a:lnTo>
                                    <a:pt x="240" y="132"/>
                                  </a:lnTo>
                                  <a:lnTo>
                                    <a:pt x="245" y="137"/>
                                  </a:lnTo>
                                  <a:lnTo>
                                    <a:pt x="250" y="137"/>
                                  </a:lnTo>
                                  <a:lnTo>
                                    <a:pt x="255" y="142"/>
                                  </a:lnTo>
                                  <a:lnTo>
                                    <a:pt x="260" y="142"/>
                                  </a:lnTo>
                                  <a:lnTo>
                                    <a:pt x="265" y="147"/>
                                  </a:lnTo>
                                  <a:lnTo>
                                    <a:pt x="270" y="147"/>
                                  </a:lnTo>
                                  <a:lnTo>
                                    <a:pt x="274" y="151"/>
                                  </a:lnTo>
                                  <a:lnTo>
                                    <a:pt x="279" y="151"/>
                                  </a:lnTo>
                                  <a:lnTo>
                                    <a:pt x="284" y="156"/>
                                  </a:lnTo>
                                  <a:lnTo>
                                    <a:pt x="289" y="156"/>
                                  </a:lnTo>
                                  <a:lnTo>
                                    <a:pt x="294" y="161"/>
                                  </a:lnTo>
                                  <a:lnTo>
                                    <a:pt x="299" y="161"/>
                                  </a:lnTo>
                                  <a:lnTo>
                                    <a:pt x="304" y="166"/>
                                  </a:lnTo>
                                  <a:lnTo>
                                    <a:pt x="309" y="166"/>
                                  </a:lnTo>
                                  <a:lnTo>
                                    <a:pt x="314" y="171"/>
                                  </a:lnTo>
                                  <a:lnTo>
                                    <a:pt x="318" y="171"/>
                                  </a:lnTo>
                                  <a:lnTo>
                                    <a:pt x="323" y="171"/>
                                  </a:lnTo>
                                  <a:lnTo>
                                    <a:pt x="328" y="176"/>
                                  </a:lnTo>
                                  <a:lnTo>
                                    <a:pt x="333" y="176"/>
                                  </a:lnTo>
                                  <a:lnTo>
                                    <a:pt x="338" y="181"/>
                                  </a:lnTo>
                                  <a:lnTo>
                                    <a:pt x="343" y="181"/>
                                  </a:lnTo>
                                  <a:lnTo>
                                    <a:pt x="348" y="186"/>
                                  </a:lnTo>
                                  <a:lnTo>
                                    <a:pt x="353" y="186"/>
                                  </a:lnTo>
                                  <a:lnTo>
                                    <a:pt x="358" y="191"/>
                                  </a:lnTo>
                                  <a:lnTo>
                                    <a:pt x="362" y="191"/>
                                  </a:lnTo>
                                  <a:lnTo>
                                    <a:pt x="367" y="191"/>
                                  </a:lnTo>
                                  <a:lnTo>
                                    <a:pt x="372" y="195"/>
                                  </a:lnTo>
                                  <a:lnTo>
                                    <a:pt x="377" y="195"/>
                                  </a:lnTo>
                                  <a:lnTo>
                                    <a:pt x="382" y="200"/>
                                  </a:lnTo>
                                  <a:lnTo>
                                    <a:pt x="387" y="200"/>
                                  </a:lnTo>
                                  <a:lnTo>
                                    <a:pt x="392" y="200"/>
                                  </a:lnTo>
                                  <a:lnTo>
                                    <a:pt x="397" y="205"/>
                                  </a:lnTo>
                                  <a:lnTo>
                                    <a:pt x="402" y="205"/>
                                  </a:lnTo>
                                  <a:lnTo>
                                    <a:pt x="407" y="210"/>
                                  </a:lnTo>
                                  <a:lnTo>
                                    <a:pt x="411" y="210"/>
                                  </a:lnTo>
                                  <a:lnTo>
                                    <a:pt x="416" y="210"/>
                                  </a:lnTo>
                                  <a:lnTo>
                                    <a:pt x="421" y="215"/>
                                  </a:lnTo>
                                  <a:lnTo>
                                    <a:pt x="426" y="215"/>
                                  </a:lnTo>
                                  <a:lnTo>
                                    <a:pt x="431" y="220"/>
                                  </a:lnTo>
                                  <a:lnTo>
                                    <a:pt x="436" y="220"/>
                                  </a:lnTo>
                                  <a:lnTo>
                                    <a:pt x="441" y="225"/>
                                  </a:lnTo>
                                  <a:lnTo>
                                    <a:pt x="446" y="225"/>
                                  </a:lnTo>
                                  <a:lnTo>
                                    <a:pt x="451" y="225"/>
                                  </a:lnTo>
                                  <a:lnTo>
                                    <a:pt x="455" y="230"/>
                                  </a:lnTo>
                                  <a:lnTo>
                                    <a:pt x="460" y="230"/>
                                  </a:lnTo>
                                  <a:lnTo>
                                    <a:pt x="465" y="230"/>
                                  </a:lnTo>
                                  <a:lnTo>
                                    <a:pt x="470" y="235"/>
                                  </a:lnTo>
                                  <a:lnTo>
                                    <a:pt x="475" y="235"/>
                                  </a:lnTo>
                                  <a:lnTo>
                                    <a:pt x="480" y="239"/>
                                  </a:lnTo>
                                  <a:lnTo>
                                    <a:pt x="485" y="239"/>
                                  </a:lnTo>
                                  <a:lnTo>
                                    <a:pt x="490" y="244"/>
                                  </a:lnTo>
                                  <a:lnTo>
                                    <a:pt x="495" y="244"/>
                                  </a:lnTo>
                                  <a:lnTo>
                                    <a:pt x="500" y="244"/>
                                  </a:lnTo>
                                  <a:lnTo>
                                    <a:pt x="504" y="249"/>
                                  </a:lnTo>
                                  <a:lnTo>
                                    <a:pt x="509" y="249"/>
                                  </a:lnTo>
                                  <a:lnTo>
                                    <a:pt x="514" y="249"/>
                                  </a:lnTo>
                                  <a:lnTo>
                                    <a:pt x="519" y="254"/>
                                  </a:lnTo>
                                  <a:lnTo>
                                    <a:pt x="524" y="254"/>
                                  </a:lnTo>
                                  <a:lnTo>
                                    <a:pt x="529" y="254"/>
                                  </a:lnTo>
                                  <a:lnTo>
                                    <a:pt x="534" y="259"/>
                                  </a:lnTo>
                                  <a:lnTo>
                                    <a:pt x="539" y="259"/>
                                  </a:lnTo>
                                  <a:lnTo>
                                    <a:pt x="544" y="259"/>
                                  </a:lnTo>
                                  <a:lnTo>
                                    <a:pt x="548" y="264"/>
                                  </a:lnTo>
                                  <a:lnTo>
                                    <a:pt x="553" y="264"/>
                                  </a:lnTo>
                                  <a:lnTo>
                                    <a:pt x="558" y="264"/>
                                  </a:lnTo>
                                  <a:lnTo>
                                    <a:pt x="563" y="269"/>
                                  </a:lnTo>
                                  <a:lnTo>
                                    <a:pt x="568" y="269"/>
                                  </a:lnTo>
                                  <a:lnTo>
                                    <a:pt x="573" y="274"/>
                                  </a:lnTo>
                                  <a:lnTo>
                                    <a:pt x="578" y="274"/>
                                  </a:lnTo>
                                  <a:lnTo>
                                    <a:pt x="583" y="274"/>
                                  </a:lnTo>
                                  <a:lnTo>
                                    <a:pt x="588" y="279"/>
                                  </a:lnTo>
                                  <a:lnTo>
                                    <a:pt x="593" y="279"/>
                                  </a:lnTo>
                                  <a:lnTo>
                                    <a:pt x="597" y="279"/>
                                  </a:lnTo>
                                  <a:lnTo>
                                    <a:pt x="602" y="279"/>
                                  </a:lnTo>
                                  <a:lnTo>
                                    <a:pt x="607" y="284"/>
                                  </a:lnTo>
                                  <a:lnTo>
                                    <a:pt x="612" y="284"/>
                                  </a:lnTo>
                                  <a:lnTo>
                                    <a:pt x="617" y="284"/>
                                  </a:lnTo>
                                  <a:lnTo>
                                    <a:pt x="622" y="288"/>
                                  </a:lnTo>
                                </a:path>
                              </a:pathLst>
                            </a:custGeom>
                            <a:noFill/>
                            <a:ln w="0" cap="flat" cmpd="sng">
                              <a:solidFill>
                                <a:srgbClr val="FF00FF"/>
                              </a:solidFill>
                              <a:prstDash val="dash"/>
                              <a:headEnd type="none" w="med" len="med"/>
                              <a:tailEnd type="none" w="med" len="med"/>
                            </a:ln>
                          </wps:spPr>
                          <wps:bodyPr upright="1"/>
                        </wps:wsp>
                        <wps:wsp>
                          <wps:cNvPr id="151" name="任意多边形 151"/>
                          <wps:cNvSpPr/>
                          <wps:spPr>
                            <a:xfrm>
                              <a:off x="622" y="289"/>
                              <a:ext cx="621" cy="146"/>
                            </a:xfrm>
                            <a:custGeom>
                              <a:avLst/>
                              <a:gdLst/>
                              <a:ahLst/>
                              <a:cxnLst/>
                              <a:rect l="0" t="0" r="0" b="0"/>
                              <a:pathLst>
                                <a:path w="621" h="147">
                                  <a:moveTo>
                                    <a:pt x="0" y="0"/>
                                  </a:moveTo>
                                  <a:lnTo>
                                    <a:pt x="5" y="0"/>
                                  </a:lnTo>
                                  <a:lnTo>
                                    <a:pt x="10" y="5"/>
                                  </a:lnTo>
                                  <a:lnTo>
                                    <a:pt x="15" y="5"/>
                                  </a:lnTo>
                                  <a:lnTo>
                                    <a:pt x="19" y="5"/>
                                  </a:lnTo>
                                  <a:lnTo>
                                    <a:pt x="24" y="10"/>
                                  </a:lnTo>
                                  <a:lnTo>
                                    <a:pt x="29" y="10"/>
                                  </a:lnTo>
                                  <a:lnTo>
                                    <a:pt x="34" y="10"/>
                                  </a:lnTo>
                                  <a:lnTo>
                                    <a:pt x="39" y="10"/>
                                  </a:lnTo>
                                  <a:lnTo>
                                    <a:pt x="44" y="15"/>
                                  </a:lnTo>
                                  <a:lnTo>
                                    <a:pt x="49" y="15"/>
                                  </a:lnTo>
                                  <a:lnTo>
                                    <a:pt x="54" y="15"/>
                                  </a:lnTo>
                                  <a:lnTo>
                                    <a:pt x="59" y="20"/>
                                  </a:lnTo>
                                  <a:lnTo>
                                    <a:pt x="64" y="20"/>
                                  </a:lnTo>
                                  <a:lnTo>
                                    <a:pt x="68" y="20"/>
                                  </a:lnTo>
                                  <a:lnTo>
                                    <a:pt x="73" y="20"/>
                                  </a:lnTo>
                                  <a:lnTo>
                                    <a:pt x="78" y="25"/>
                                  </a:lnTo>
                                  <a:lnTo>
                                    <a:pt x="83" y="25"/>
                                  </a:lnTo>
                                  <a:lnTo>
                                    <a:pt x="88" y="25"/>
                                  </a:lnTo>
                                  <a:lnTo>
                                    <a:pt x="93" y="30"/>
                                  </a:lnTo>
                                  <a:lnTo>
                                    <a:pt x="98" y="30"/>
                                  </a:lnTo>
                                  <a:lnTo>
                                    <a:pt x="103" y="30"/>
                                  </a:lnTo>
                                  <a:lnTo>
                                    <a:pt x="108" y="35"/>
                                  </a:lnTo>
                                  <a:lnTo>
                                    <a:pt x="112" y="35"/>
                                  </a:lnTo>
                                  <a:lnTo>
                                    <a:pt x="117" y="35"/>
                                  </a:lnTo>
                                  <a:lnTo>
                                    <a:pt x="122" y="35"/>
                                  </a:lnTo>
                                  <a:lnTo>
                                    <a:pt x="127" y="40"/>
                                  </a:lnTo>
                                  <a:lnTo>
                                    <a:pt x="132" y="40"/>
                                  </a:lnTo>
                                  <a:lnTo>
                                    <a:pt x="137" y="40"/>
                                  </a:lnTo>
                                  <a:lnTo>
                                    <a:pt x="142" y="40"/>
                                  </a:lnTo>
                                  <a:lnTo>
                                    <a:pt x="147" y="44"/>
                                  </a:lnTo>
                                  <a:lnTo>
                                    <a:pt x="152" y="44"/>
                                  </a:lnTo>
                                  <a:lnTo>
                                    <a:pt x="156" y="44"/>
                                  </a:lnTo>
                                  <a:lnTo>
                                    <a:pt x="161" y="49"/>
                                  </a:lnTo>
                                  <a:lnTo>
                                    <a:pt x="166" y="49"/>
                                  </a:lnTo>
                                  <a:lnTo>
                                    <a:pt x="171" y="49"/>
                                  </a:lnTo>
                                  <a:lnTo>
                                    <a:pt x="176" y="49"/>
                                  </a:lnTo>
                                  <a:lnTo>
                                    <a:pt x="181" y="54"/>
                                  </a:lnTo>
                                  <a:lnTo>
                                    <a:pt x="186" y="54"/>
                                  </a:lnTo>
                                  <a:lnTo>
                                    <a:pt x="191" y="54"/>
                                  </a:lnTo>
                                  <a:lnTo>
                                    <a:pt x="196" y="54"/>
                                  </a:lnTo>
                                  <a:lnTo>
                                    <a:pt x="201" y="59"/>
                                  </a:lnTo>
                                  <a:lnTo>
                                    <a:pt x="205" y="59"/>
                                  </a:lnTo>
                                  <a:lnTo>
                                    <a:pt x="210" y="59"/>
                                  </a:lnTo>
                                  <a:lnTo>
                                    <a:pt x="215" y="59"/>
                                  </a:lnTo>
                                  <a:lnTo>
                                    <a:pt x="220" y="64"/>
                                  </a:lnTo>
                                  <a:lnTo>
                                    <a:pt x="225" y="64"/>
                                  </a:lnTo>
                                  <a:lnTo>
                                    <a:pt x="230" y="64"/>
                                  </a:lnTo>
                                  <a:lnTo>
                                    <a:pt x="235" y="69"/>
                                  </a:lnTo>
                                  <a:lnTo>
                                    <a:pt x="240" y="69"/>
                                  </a:lnTo>
                                  <a:lnTo>
                                    <a:pt x="245" y="69"/>
                                  </a:lnTo>
                                  <a:lnTo>
                                    <a:pt x="249" y="69"/>
                                  </a:lnTo>
                                  <a:lnTo>
                                    <a:pt x="254" y="74"/>
                                  </a:lnTo>
                                  <a:lnTo>
                                    <a:pt x="259" y="74"/>
                                  </a:lnTo>
                                  <a:lnTo>
                                    <a:pt x="264" y="74"/>
                                  </a:lnTo>
                                  <a:lnTo>
                                    <a:pt x="269" y="74"/>
                                  </a:lnTo>
                                  <a:lnTo>
                                    <a:pt x="274" y="74"/>
                                  </a:lnTo>
                                  <a:lnTo>
                                    <a:pt x="279" y="79"/>
                                  </a:lnTo>
                                  <a:lnTo>
                                    <a:pt x="284" y="79"/>
                                  </a:lnTo>
                                  <a:lnTo>
                                    <a:pt x="289" y="79"/>
                                  </a:lnTo>
                                  <a:lnTo>
                                    <a:pt x="294" y="84"/>
                                  </a:lnTo>
                                  <a:lnTo>
                                    <a:pt x="298" y="84"/>
                                  </a:lnTo>
                                  <a:lnTo>
                                    <a:pt x="303" y="84"/>
                                  </a:lnTo>
                                  <a:lnTo>
                                    <a:pt x="308" y="84"/>
                                  </a:lnTo>
                                  <a:lnTo>
                                    <a:pt x="313" y="84"/>
                                  </a:lnTo>
                                  <a:lnTo>
                                    <a:pt x="318" y="89"/>
                                  </a:lnTo>
                                  <a:lnTo>
                                    <a:pt x="323" y="89"/>
                                  </a:lnTo>
                                  <a:lnTo>
                                    <a:pt x="328" y="89"/>
                                  </a:lnTo>
                                  <a:lnTo>
                                    <a:pt x="333" y="89"/>
                                  </a:lnTo>
                                  <a:lnTo>
                                    <a:pt x="338" y="93"/>
                                  </a:lnTo>
                                  <a:lnTo>
                                    <a:pt x="342" y="93"/>
                                  </a:lnTo>
                                  <a:lnTo>
                                    <a:pt x="347" y="93"/>
                                  </a:lnTo>
                                  <a:lnTo>
                                    <a:pt x="352" y="93"/>
                                  </a:lnTo>
                                  <a:lnTo>
                                    <a:pt x="357" y="93"/>
                                  </a:lnTo>
                                  <a:lnTo>
                                    <a:pt x="362" y="98"/>
                                  </a:lnTo>
                                  <a:lnTo>
                                    <a:pt x="367" y="98"/>
                                  </a:lnTo>
                                  <a:lnTo>
                                    <a:pt x="372" y="98"/>
                                  </a:lnTo>
                                  <a:lnTo>
                                    <a:pt x="377" y="98"/>
                                  </a:lnTo>
                                  <a:lnTo>
                                    <a:pt x="382" y="103"/>
                                  </a:lnTo>
                                  <a:lnTo>
                                    <a:pt x="387" y="103"/>
                                  </a:lnTo>
                                  <a:lnTo>
                                    <a:pt x="391" y="103"/>
                                  </a:lnTo>
                                  <a:lnTo>
                                    <a:pt x="396" y="103"/>
                                  </a:lnTo>
                                  <a:lnTo>
                                    <a:pt x="401" y="103"/>
                                  </a:lnTo>
                                  <a:lnTo>
                                    <a:pt x="406" y="108"/>
                                  </a:lnTo>
                                  <a:lnTo>
                                    <a:pt x="411" y="108"/>
                                  </a:lnTo>
                                  <a:lnTo>
                                    <a:pt x="416" y="108"/>
                                  </a:lnTo>
                                  <a:lnTo>
                                    <a:pt x="421" y="108"/>
                                  </a:lnTo>
                                  <a:lnTo>
                                    <a:pt x="426" y="108"/>
                                  </a:lnTo>
                                  <a:lnTo>
                                    <a:pt x="431" y="113"/>
                                  </a:lnTo>
                                  <a:lnTo>
                                    <a:pt x="435" y="113"/>
                                  </a:lnTo>
                                  <a:lnTo>
                                    <a:pt x="440" y="113"/>
                                  </a:lnTo>
                                  <a:lnTo>
                                    <a:pt x="445" y="113"/>
                                  </a:lnTo>
                                  <a:lnTo>
                                    <a:pt x="450" y="113"/>
                                  </a:lnTo>
                                  <a:lnTo>
                                    <a:pt x="455" y="118"/>
                                  </a:lnTo>
                                  <a:lnTo>
                                    <a:pt x="460" y="118"/>
                                  </a:lnTo>
                                  <a:lnTo>
                                    <a:pt x="465" y="118"/>
                                  </a:lnTo>
                                  <a:lnTo>
                                    <a:pt x="470" y="118"/>
                                  </a:lnTo>
                                  <a:lnTo>
                                    <a:pt x="475" y="118"/>
                                  </a:lnTo>
                                  <a:lnTo>
                                    <a:pt x="480" y="123"/>
                                  </a:lnTo>
                                  <a:lnTo>
                                    <a:pt x="484" y="123"/>
                                  </a:lnTo>
                                  <a:lnTo>
                                    <a:pt x="489" y="123"/>
                                  </a:lnTo>
                                  <a:lnTo>
                                    <a:pt x="494" y="123"/>
                                  </a:lnTo>
                                  <a:lnTo>
                                    <a:pt x="499" y="123"/>
                                  </a:lnTo>
                                  <a:lnTo>
                                    <a:pt x="504" y="128"/>
                                  </a:lnTo>
                                  <a:lnTo>
                                    <a:pt x="509" y="128"/>
                                  </a:lnTo>
                                  <a:lnTo>
                                    <a:pt x="514" y="128"/>
                                  </a:lnTo>
                                  <a:lnTo>
                                    <a:pt x="519" y="128"/>
                                  </a:lnTo>
                                  <a:lnTo>
                                    <a:pt x="524" y="128"/>
                                  </a:lnTo>
                                  <a:lnTo>
                                    <a:pt x="528" y="128"/>
                                  </a:lnTo>
                                  <a:lnTo>
                                    <a:pt x="533" y="133"/>
                                  </a:lnTo>
                                  <a:lnTo>
                                    <a:pt x="538" y="133"/>
                                  </a:lnTo>
                                  <a:lnTo>
                                    <a:pt x="543" y="133"/>
                                  </a:lnTo>
                                  <a:lnTo>
                                    <a:pt x="548" y="133"/>
                                  </a:lnTo>
                                  <a:lnTo>
                                    <a:pt x="553" y="133"/>
                                  </a:lnTo>
                                  <a:lnTo>
                                    <a:pt x="558" y="133"/>
                                  </a:lnTo>
                                  <a:lnTo>
                                    <a:pt x="563" y="137"/>
                                  </a:lnTo>
                                  <a:lnTo>
                                    <a:pt x="568" y="137"/>
                                  </a:lnTo>
                                  <a:lnTo>
                                    <a:pt x="572" y="137"/>
                                  </a:lnTo>
                                  <a:lnTo>
                                    <a:pt x="577" y="137"/>
                                  </a:lnTo>
                                  <a:lnTo>
                                    <a:pt x="582" y="137"/>
                                  </a:lnTo>
                                  <a:lnTo>
                                    <a:pt x="587" y="142"/>
                                  </a:lnTo>
                                  <a:lnTo>
                                    <a:pt x="592" y="142"/>
                                  </a:lnTo>
                                  <a:lnTo>
                                    <a:pt x="597" y="142"/>
                                  </a:lnTo>
                                  <a:lnTo>
                                    <a:pt x="602" y="142"/>
                                  </a:lnTo>
                                  <a:lnTo>
                                    <a:pt x="607" y="142"/>
                                  </a:lnTo>
                                  <a:lnTo>
                                    <a:pt x="612" y="142"/>
                                  </a:lnTo>
                                  <a:lnTo>
                                    <a:pt x="617" y="147"/>
                                  </a:lnTo>
                                  <a:lnTo>
                                    <a:pt x="621" y="147"/>
                                  </a:lnTo>
                                </a:path>
                              </a:pathLst>
                            </a:custGeom>
                            <a:noFill/>
                            <a:ln w="0" cap="flat" cmpd="sng">
                              <a:solidFill>
                                <a:srgbClr val="FF00FF"/>
                              </a:solidFill>
                              <a:prstDash val="dash"/>
                              <a:headEnd type="none" w="med" len="med"/>
                              <a:tailEnd type="none" w="med" len="med"/>
                            </a:ln>
                          </wps:spPr>
                          <wps:bodyPr upright="1"/>
                        </wps:wsp>
                        <wps:wsp>
                          <wps:cNvPr id="152" name="任意多边形 152"/>
                          <wps:cNvSpPr/>
                          <wps:spPr>
                            <a:xfrm>
                              <a:off x="1243" y="435"/>
                              <a:ext cx="588" cy="70"/>
                            </a:xfrm>
                            <a:custGeom>
                              <a:avLst/>
                              <a:gdLst/>
                              <a:ahLst/>
                              <a:cxnLst/>
                              <a:rect l="0" t="0" r="0" b="0"/>
                              <a:pathLst>
                                <a:path w="588" h="69">
                                  <a:moveTo>
                                    <a:pt x="0" y="0"/>
                                  </a:moveTo>
                                  <a:lnTo>
                                    <a:pt x="5" y="0"/>
                                  </a:lnTo>
                                  <a:lnTo>
                                    <a:pt x="10" y="0"/>
                                  </a:lnTo>
                                  <a:lnTo>
                                    <a:pt x="15" y="0"/>
                                  </a:lnTo>
                                  <a:lnTo>
                                    <a:pt x="20" y="0"/>
                                  </a:lnTo>
                                  <a:lnTo>
                                    <a:pt x="25" y="5"/>
                                  </a:lnTo>
                                  <a:lnTo>
                                    <a:pt x="30" y="5"/>
                                  </a:lnTo>
                                  <a:lnTo>
                                    <a:pt x="35" y="5"/>
                                  </a:lnTo>
                                  <a:lnTo>
                                    <a:pt x="40" y="5"/>
                                  </a:lnTo>
                                  <a:lnTo>
                                    <a:pt x="44" y="5"/>
                                  </a:lnTo>
                                  <a:lnTo>
                                    <a:pt x="49" y="5"/>
                                  </a:lnTo>
                                  <a:lnTo>
                                    <a:pt x="54" y="5"/>
                                  </a:lnTo>
                                  <a:lnTo>
                                    <a:pt x="59" y="10"/>
                                  </a:lnTo>
                                  <a:lnTo>
                                    <a:pt x="64" y="10"/>
                                  </a:lnTo>
                                  <a:lnTo>
                                    <a:pt x="69" y="10"/>
                                  </a:lnTo>
                                  <a:lnTo>
                                    <a:pt x="74" y="10"/>
                                  </a:lnTo>
                                  <a:lnTo>
                                    <a:pt x="79" y="10"/>
                                  </a:lnTo>
                                  <a:lnTo>
                                    <a:pt x="84" y="10"/>
                                  </a:lnTo>
                                  <a:lnTo>
                                    <a:pt x="89" y="10"/>
                                  </a:lnTo>
                                  <a:lnTo>
                                    <a:pt x="93" y="15"/>
                                  </a:lnTo>
                                  <a:lnTo>
                                    <a:pt x="98" y="15"/>
                                  </a:lnTo>
                                  <a:lnTo>
                                    <a:pt x="103" y="15"/>
                                  </a:lnTo>
                                  <a:lnTo>
                                    <a:pt x="108" y="15"/>
                                  </a:lnTo>
                                  <a:lnTo>
                                    <a:pt x="113" y="15"/>
                                  </a:lnTo>
                                  <a:lnTo>
                                    <a:pt x="118" y="15"/>
                                  </a:lnTo>
                                  <a:lnTo>
                                    <a:pt x="123" y="20"/>
                                  </a:lnTo>
                                  <a:lnTo>
                                    <a:pt x="128" y="20"/>
                                  </a:lnTo>
                                  <a:lnTo>
                                    <a:pt x="133" y="20"/>
                                  </a:lnTo>
                                  <a:lnTo>
                                    <a:pt x="137" y="20"/>
                                  </a:lnTo>
                                  <a:lnTo>
                                    <a:pt x="142" y="20"/>
                                  </a:lnTo>
                                  <a:lnTo>
                                    <a:pt x="147" y="20"/>
                                  </a:lnTo>
                                  <a:lnTo>
                                    <a:pt x="152" y="20"/>
                                  </a:lnTo>
                                  <a:lnTo>
                                    <a:pt x="157" y="25"/>
                                  </a:lnTo>
                                  <a:lnTo>
                                    <a:pt x="162" y="25"/>
                                  </a:lnTo>
                                  <a:lnTo>
                                    <a:pt x="167" y="25"/>
                                  </a:lnTo>
                                  <a:lnTo>
                                    <a:pt x="172" y="25"/>
                                  </a:lnTo>
                                  <a:lnTo>
                                    <a:pt x="177" y="25"/>
                                  </a:lnTo>
                                  <a:lnTo>
                                    <a:pt x="182" y="25"/>
                                  </a:lnTo>
                                  <a:lnTo>
                                    <a:pt x="186" y="25"/>
                                  </a:lnTo>
                                  <a:lnTo>
                                    <a:pt x="191" y="30"/>
                                  </a:lnTo>
                                  <a:lnTo>
                                    <a:pt x="196" y="30"/>
                                  </a:lnTo>
                                  <a:lnTo>
                                    <a:pt x="201" y="30"/>
                                  </a:lnTo>
                                  <a:lnTo>
                                    <a:pt x="206" y="30"/>
                                  </a:lnTo>
                                  <a:lnTo>
                                    <a:pt x="211" y="30"/>
                                  </a:lnTo>
                                  <a:lnTo>
                                    <a:pt x="216" y="30"/>
                                  </a:lnTo>
                                  <a:lnTo>
                                    <a:pt x="221" y="30"/>
                                  </a:lnTo>
                                  <a:lnTo>
                                    <a:pt x="226" y="30"/>
                                  </a:lnTo>
                                  <a:lnTo>
                                    <a:pt x="230" y="35"/>
                                  </a:lnTo>
                                  <a:lnTo>
                                    <a:pt x="235" y="35"/>
                                  </a:lnTo>
                                  <a:lnTo>
                                    <a:pt x="240" y="35"/>
                                  </a:lnTo>
                                  <a:lnTo>
                                    <a:pt x="245" y="35"/>
                                  </a:lnTo>
                                  <a:lnTo>
                                    <a:pt x="250" y="35"/>
                                  </a:lnTo>
                                  <a:lnTo>
                                    <a:pt x="255" y="35"/>
                                  </a:lnTo>
                                  <a:lnTo>
                                    <a:pt x="260" y="35"/>
                                  </a:lnTo>
                                  <a:lnTo>
                                    <a:pt x="265" y="35"/>
                                  </a:lnTo>
                                  <a:lnTo>
                                    <a:pt x="270" y="39"/>
                                  </a:lnTo>
                                  <a:lnTo>
                                    <a:pt x="275" y="39"/>
                                  </a:lnTo>
                                  <a:lnTo>
                                    <a:pt x="279" y="39"/>
                                  </a:lnTo>
                                  <a:lnTo>
                                    <a:pt x="284" y="39"/>
                                  </a:lnTo>
                                  <a:lnTo>
                                    <a:pt x="289" y="39"/>
                                  </a:lnTo>
                                  <a:lnTo>
                                    <a:pt x="294" y="39"/>
                                  </a:lnTo>
                                  <a:lnTo>
                                    <a:pt x="299" y="39"/>
                                  </a:lnTo>
                                  <a:lnTo>
                                    <a:pt x="304" y="39"/>
                                  </a:lnTo>
                                  <a:lnTo>
                                    <a:pt x="309" y="44"/>
                                  </a:lnTo>
                                  <a:lnTo>
                                    <a:pt x="314" y="44"/>
                                  </a:lnTo>
                                  <a:lnTo>
                                    <a:pt x="319" y="44"/>
                                  </a:lnTo>
                                  <a:lnTo>
                                    <a:pt x="323" y="44"/>
                                  </a:lnTo>
                                  <a:lnTo>
                                    <a:pt x="328" y="44"/>
                                  </a:lnTo>
                                  <a:lnTo>
                                    <a:pt x="333" y="44"/>
                                  </a:lnTo>
                                  <a:lnTo>
                                    <a:pt x="338" y="44"/>
                                  </a:lnTo>
                                  <a:lnTo>
                                    <a:pt x="343" y="44"/>
                                  </a:lnTo>
                                  <a:lnTo>
                                    <a:pt x="348" y="44"/>
                                  </a:lnTo>
                                  <a:lnTo>
                                    <a:pt x="353" y="49"/>
                                  </a:lnTo>
                                  <a:lnTo>
                                    <a:pt x="358" y="49"/>
                                  </a:lnTo>
                                  <a:lnTo>
                                    <a:pt x="363" y="49"/>
                                  </a:lnTo>
                                  <a:lnTo>
                                    <a:pt x="367" y="49"/>
                                  </a:lnTo>
                                  <a:lnTo>
                                    <a:pt x="372" y="49"/>
                                  </a:lnTo>
                                  <a:lnTo>
                                    <a:pt x="377" y="49"/>
                                  </a:lnTo>
                                  <a:lnTo>
                                    <a:pt x="382" y="49"/>
                                  </a:lnTo>
                                  <a:lnTo>
                                    <a:pt x="387" y="49"/>
                                  </a:lnTo>
                                  <a:lnTo>
                                    <a:pt x="392" y="49"/>
                                  </a:lnTo>
                                  <a:lnTo>
                                    <a:pt x="397" y="54"/>
                                  </a:lnTo>
                                  <a:lnTo>
                                    <a:pt x="402" y="54"/>
                                  </a:lnTo>
                                  <a:lnTo>
                                    <a:pt x="407" y="54"/>
                                  </a:lnTo>
                                  <a:lnTo>
                                    <a:pt x="412" y="54"/>
                                  </a:lnTo>
                                  <a:lnTo>
                                    <a:pt x="416" y="54"/>
                                  </a:lnTo>
                                  <a:lnTo>
                                    <a:pt x="421" y="54"/>
                                  </a:lnTo>
                                  <a:lnTo>
                                    <a:pt x="426" y="54"/>
                                  </a:lnTo>
                                  <a:lnTo>
                                    <a:pt x="431" y="54"/>
                                  </a:lnTo>
                                  <a:lnTo>
                                    <a:pt x="436" y="54"/>
                                  </a:lnTo>
                                  <a:lnTo>
                                    <a:pt x="441" y="54"/>
                                  </a:lnTo>
                                  <a:lnTo>
                                    <a:pt x="446" y="59"/>
                                  </a:lnTo>
                                  <a:lnTo>
                                    <a:pt x="451" y="59"/>
                                  </a:lnTo>
                                  <a:lnTo>
                                    <a:pt x="456" y="59"/>
                                  </a:lnTo>
                                  <a:lnTo>
                                    <a:pt x="460" y="59"/>
                                  </a:lnTo>
                                  <a:lnTo>
                                    <a:pt x="465" y="59"/>
                                  </a:lnTo>
                                  <a:lnTo>
                                    <a:pt x="470" y="59"/>
                                  </a:lnTo>
                                  <a:lnTo>
                                    <a:pt x="475" y="59"/>
                                  </a:lnTo>
                                  <a:lnTo>
                                    <a:pt x="480" y="59"/>
                                  </a:lnTo>
                                  <a:lnTo>
                                    <a:pt x="485" y="59"/>
                                  </a:lnTo>
                                  <a:lnTo>
                                    <a:pt x="490" y="59"/>
                                  </a:lnTo>
                                  <a:lnTo>
                                    <a:pt x="495" y="64"/>
                                  </a:lnTo>
                                  <a:lnTo>
                                    <a:pt x="500" y="64"/>
                                  </a:lnTo>
                                  <a:lnTo>
                                    <a:pt x="505" y="64"/>
                                  </a:lnTo>
                                  <a:lnTo>
                                    <a:pt x="509" y="64"/>
                                  </a:lnTo>
                                  <a:lnTo>
                                    <a:pt x="514" y="64"/>
                                  </a:lnTo>
                                  <a:lnTo>
                                    <a:pt x="519" y="64"/>
                                  </a:lnTo>
                                  <a:lnTo>
                                    <a:pt x="524" y="64"/>
                                  </a:lnTo>
                                  <a:lnTo>
                                    <a:pt x="529" y="64"/>
                                  </a:lnTo>
                                  <a:lnTo>
                                    <a:pt x="534" y="64"/>
                                  </a:lnTo>
                                  <a:lnTo>
                                    <a:pt x="539" y="64"/>
                                  </a:lnTo>
                                  <a:lnTo>
                                    <a:pt x="544" y="69"/>
                                  </a:lnTo>
                                  <a:lnTo>
                                    <a:pt x="549" y="69"/>
                                  </a:lnTo>
                                  <a:lnTo>
                                    <a:pt x="553" y="69"/>
                                  </a:lnTo>
                                  <a:lnTo>
                                    <a:pt x="558" y="69"/>
                                  </a:lnTo>
                                  <a:lnTo>
                                    <a:pt x="563" y="69"/>
                                  </a:lnTo>
                                  <a:lnTo>
                                    <a:pt x="568" y="69"/>
                                  </a:lnTo>
                                  <a:lnTo>
                                    <a:pt x="573" y="69"/>
                                  </a:lnTo>
                                  <a:lnTo>
                                    <a:pt x="578" y="69"/>
                                  </a:lnTo>
                                  <a:lnTo>
                                    <a:pt x="583" y="69"/>
                                  </a:lnTo>
                                  <a:lnTo>
                                    <a:pt x="588" y="69"/>
                                  </a:lnTo>
                                </a:path>
                              </a:pathLst>
                            </a:custGeom>
                            <a:noFill/>
                            <a:ln w="0" cap="flat" cmpd="sng">
                              <a:solidFill>
                                <a:srgbClr val="FF00FF"/>
                              </a:solidFill>
                              <a:prstDash val="dash"/>
                              <a:headEnd type="none" w="med" len="med"/>
                              <a:tailEnd type="none" w="med" len="med"/>
                            </a:ln>
                          </wps:spPr>
                          <wps:bodyPr upright="1"/>
                        </wps:wsp>
                        <wps:wsp>
                          <wps:cNvPr id="153" name="任意多边形 153"/>
                          <wps:cNvSpPr/>
                          <wps:spPr>
                            <a:xfrm>
                              <a:off x="0" y="887"/>
                              <a:ext cx="617" cy="287"/>
                            </a:xfrm>
                            <a:custGeom>
                              <a:avLst/>
                              <a:gdLst/>
                              <a:ahLst/>
                              <a:cxnLst/>
                              <a:rect l="0" t="0" r="0" b="0"/>
                              <a:pathLst>
                                <a:path w="617" h="288">
                                  <a:moveTo>
                                    <a:pt x="0" y="288"/>
                                  </a:moveTo>
                                  <a:lnTo>
                                    <a:pt x="0" y="283"/>
                                  </a:lnTo>
                                  <a:lnTo>
                                    <a:pt x="5" y="279"/>
                                  </a:lnTo>
                                  <a:lnTo>
                                    <a:pt x="10" y="279"/>
                                  </a:lnTo>
                                  <a:lnTo>
                                    <a:pt x="15" y="274"/>
                                  </a:lnTo>
                                  <a:lnTo>
                                    <a:pt x="20" y="274"/>
                                  </a:lnTo>
                                  <a:lnTo>
                                    <a:pt x="25" y="269"/>
                                  </a:lnTo>
                                  <a:lnTo>
                                    <a:pt x="30" y="264"/>
                                  </a:lnTo>
                                  <a:lnTo>
                                    <a:pt x="35" y="264"/>
                                  </a:lnTo>
                                  <a:lnTo>
                                    <a:pt x="39" y="259"/>
                                  </a:lnTo>
                                  <a:lnTo>
                                    <a:pt x="44" y="259"/>
                                  </a:lnTo>
                                  <a:lnTo>
                                    <a:pt x="49" y="254"/>
                                  </a:lnTo>
                                  <a:lnTo>
                                    <a:pt x="54" y="254"/>
                                  </a:lnTo>
                                  <a:lnTo>
                                    <a:pt x="59" y="249"/>
                                  </a:lnTo>
                                  <a:lnTo>
                                    <a:pt x="64" y="244"/>
                                  </a:lnTo>
                                  <a:lnTo>
                                    <a:pt x="69" y="239"/>
                                  </a:lnTo>
                                  <a:lnTo>
                                    <a:pt x="74" y="239"/>
                                  </a:lnTo>
                                  <a:lnTo>
                                    <a:pt x="79" y="234"/>
                                  </a:lnTo>
                                  <a:lnTo>
                                    <a:pt x="84" y="234"/>
                                  </a:lnTo>
                                  <a:lnTo>
                                    <a:pt x="88" y="230"/>
                                  </a:lnTo>
                                  <a:lnTo>
                                    <a:pt x="93" y="230"/>
                                  </a:lnTo>
                                  <a:lnTo>
                                    <a:pt x="98" y="225"/>
                                  </a:lnTo>
                                  <a:lnTo>
                                    <a:pt x="103" y="220"/>
                                  </a:lnTo>
                                  <a:lnTo>
                                    <a:pt x="108" y="220"/>
                                  </a:lnTo>
                                  <a:lnTo>
                                    <a:pt x="113" y="215"/>
                                  </a:lnTo>
                                  <a:lnTo>
                                    <a:pt x="118" y="215"/>
                                  </a:lnTo>
                                  <a:lnTo>
                                    <a:pt x="123" y="210"/>
                                  </a:lnTo>
                                  <a:lnTo>
                                    <a:pt x="128" y="210"/>
                                  </a:lnTo>
                                  <a:lnTo>
                                    <a:pt x="132" y="205"/>
                                  </a:lnTo>
                                  <a:lnTo>
                                    <a:pt x="137" y="200"/>
                                  </a:lnTo>
                                  <a:lnTo>
                                    <a:pt x="142" y="200"/>
                                  </a:lnTo>
                                  <a:lnTo>
                                    <a:pt x="147" y="195"/>
                                  </a:lnTo>
                                  <a:lnTo>
                                    <a:pt x="152" y="195"/>
                                  </a:lnTo>
                                  <a:lnTo>
                                    <a:pt x="157" y="190"/>
                                  </a:lnTo>
                                  <a:lnTo>
                                    <a:pt x="162" y="190"/>
                                  </a:lnTo>
                                  <a:lnTo>
                                    <a:pt x="167" y="186"/>
                                  </a:lnTo>
                                  <a:lnTo>
                                    <a:pt x="172" y="186"/>
                                  </a:lnTo>
                                  <a:lnTo>
                                    <a:pt x="177" y="181"/>
                                  </a:lnTo>
                                  <a:lnTo>
                                    <a:pt x="181" y="181"/>
                                  </a:lnTo>
                                  <a:lnTo>
                                    <a:pt x="186" y="176"/>
                                  </a:lnTo>
                                  <a:lnTo>
                                    <a:pt x="191" y="176"/>
                                  </a:lnTo>
                                  <a:lnTo>
                                    <a:pt x="196" y="171"/>
                                  </a:lnTo>
                                  <a:lnTo>
                                    <a:pt x="201" y="171"/>
                                  </a:lnTo>
                                  <a:lnTo>
                                    <a:pt x="206" y="166"/>
                                  </a:lnTo>
                                  <a:lnTo>
                                    <a:pt x="211" y="161"/>
                                  </a:lnTo>
                                  <a:lnTo>
                                    <a:pt x="216" y="161"/>
                                  </a:lnTo>
                                  <a:lnTo>
                                    <a:pt x="221" y="156"/>
                                  </a:lnTo>
                                  <a:lnTo>
                                    <a:pt x="225" y="156"/>
                                  </a:lnTo>
                                  <a:lnTo>
                                    <a:pt x="230" y="151"/>
                                  </a:lnTo>
                                  <a:lnTo>
                                    <a:pt x="235" y="151"/>
                                  </a:lnTo>
                                  <a:lnTo>
                                    <a:pt x="240" y="151"/>
                                  </a:lnTo>
                                  <a:lnTo>
                                    <a:pt x="245" y="146"/>
                                  </a:lnTo>
                                  <a:lnTo>
                                    <a:pt x="250" y="146"/>
                                  </a:lnTo>
                                  <a:lnTo>
                                    <a:pt x="255" y="141"/>
                                  </a:lnTo>
                                  <a:lnTo>
                                    <a:pt x="260" y="141"/>
                                  </a:lnTo>
                                  <a:lnTo>
                                    <a:pt x="265" y="137"/>
                                  </a:lnTo>
                                  <a:lnTo>
                                    <a:pt x="270" y="137"/>
                                  </a:lnTo>
                                  <a:lnTo>
                                    <a:pt x="274" y="132"/>
                                  </a:lnTo>
                                  <a:lnTo>
                                    <a:pt x="279" y="132"/>
                                  </a:lnTo>
                                  <a:lnTo>
                                    <a:pt x="284" y="127"/>
                                  </a:lnTo>
                                  <a:lnTo>
                                    <a:pt x="289" y="127"/>
                                  </a:lnTo>
                                  <a:lnTo>
                                    <a:pt x="294" y="122"/>
                                  </a:lnTo>
                                  <a:lnTo>
                                    <a:pt x="299" y="122"/>
                                  </a:lnTo>
                                  <a:lnTo>
                                    <a:pt x="304" y="117"/>
                                  </a:lnTo>
                                  <a:lnTo>
                                    <a:pt x="309" y="117"/>
                                  </a:lnTo>
                                  <a:lnTo>
                                    <a:pt x="314" y="112"/>
                                  </a:lnTo>
                                  <a:lnTo>
                                    <a:pt x="318" y="112"/>
                                  </a:lnTo>
                                  <a:lnTo>
                                    <a:pt x="323" y="112"/>
                                  </a:lnTo>
                                  <a:lnTo>
                                    <a:pt x="328" y="107"/>
                                  </a:lnTo>
                                  <a:lnTo>
                                    <a:pt x="333" y="107"/>
                                  </a:lnTo>
                                  <a:lnTo>
                                    <a:pt x="338" y="102"/>
                                  </a:lnTo>
                                  <a:lnTo>
                                    <a:pt x="343" y="102"/>
                                  </a:lnTo>
                                  <a:lnTo>
                                    <a:pt x="348" y="97"/>
                                  </a:lnTo>
                                  <a:lnTo>
                                    <a:pt x="353" y="97"/>
                                  </a:lnTo>
                                  <a:lnTo>
                                    <a:pt x="358" y="93"/>
                                  </a:lnTo>
                                  <a:lnTo>
                                    <a:pt x="362" y="93"/>
                                  </a:lnTo>
                                  <a:lnTo>
                                    <a:pt x="367" y="93"/>
                                  </a:lnTo>
                                  <a:lnTo>
                                    <a:pt x="372" y="88"/>
                                  </a:lnTo>
                                  <a:lnTo>
                                    <a:pt x="377" y="88"/>
                                  </a:lnTo>
                                  <a:lnTo>
                                    <a:pt x="382" y="83"/>
                                  </a:lnTo>
                                  <a:lnTo>
                                    <a:pt x="387" y="83"/>
                                  </a:lnTo>
                                  <a:lnTo>
                                    <a:pt x="392" y="83"/>
                                  </a:lnTo>
                                  <a:lnTo>
                                    <a:pt x="397" y="78"/>
                                  </a:lnTo>
                                  <a:lnTo>
                                    <a:pt x="402" y="78"/>
                                  </a:lnTo>
                                  <a:lnTo>
                                    <a:pt x="407" y="73"/>
                                  </a:lnTo>
                                  <a:lnTo>
                                    <a:pt x="411" y="73"/>
                                  </a:lnTo>
                                  <a:lnTo>
                                    <a:pt x="416" y="73"/>
                                  </a:lnTo>
                                  <a:lnTo>
                                    <a:pt x="421" y="68"/>
                                  </a:lnTo>
                                  <a:lnTo>
                                    <a:pt x="426" y="68"/>
                                  </a:lnTo>
                                  <a:lnTo>
                                    <a:pt x="431" y="63"/>
                                  </a:lnTo>
                                  <a:lnTo>
                                    <a:pt x="436" y="63"/>
                                  </a:lnTo>
                                  <a:lnTo>
                                    <a:pt x="441" y="58"/>
                                  </a:lnTo>
                                  <a:lnTo>
                                    <a:pt x="446" y="58"/>
                                  </a:lnTo>
                                  <a:lnTo>
                                    <a:pt x="451" y="58"/>
                                  </a:lnTo>
                                  <a:lnTo>
                                    <a:pt x="455" y="53"/>
                                  </a:lnTo>
                                  <a:lnTo>
                                    <a:pt x="460" y="53"/>
                                  </a:lnTo>
                                  <a:lnTo>
                                    <a:pt x="465" y="53"/>
                                  </a:lnTo>
                                  <a:lnTo>
                                    <a:pt x="470" y="48"/>
                                  </a:lnTo>
                                  <a:lnTo>
                                    <a:pt x="475" y="48"/>
                                  </a:lnTo>
                                  <a:lnTo>
                                    <a:pt x="480" y="44"/>
                                  </a:lnTo>
                                  <a:lnTo>
                                    <a:pt x="485" y="44"/>
                                  </a:lnTo>
                                  <a:lnTo>
                                    <a:pt x="490" y="39"/>
                                  </a:lnTo>
                                  <a:lnTo>
                                    <a:pt x="495" y="39"/>
                                  </a:lnTo>
                                  <a:lnTo>
                                    <a:pt x="500" y="39"/>
                                  </a:lnTo>
                                  <a:lnTo>
                                    <a:pt x="504" y="34"/>
                                  </a:lnTo>
                                  <a:lnTo>
                                    <a:pt x="509" y="34"/>
                                  </a:lnTo>
                                  <a:lnTo>
                                    <a:pt x="514" y="34"/>
                                  </a:lnTo>
                                  <a:lnTo>
                                    <a:pt x="519" y="29"/>
                                  </a:lnTo>
                                  <a:lnTo>
                                    <a:pt x="524" y="29"/>
                                  </a:lnTo>
                                  <a:lnTo>
                                    <a:pt x="529" y="29"/>
                                  </a:lnTo>
                                  <a:lnTo>
                                    <a:pt x="534" y="24"/>
                                  </a:lnTo>
                                  <a:lnTo>
                                    <a:pt x="539" y="24"/>
                                  </a:lnTo>
                                  <a:lnTo>
                                    <a:pt x="544" y="24"/>
                                  </a:lnTo>
                                  <a:lnTo>
                                    <a:pt x="548" y="19"/>
                                  </a:lnTo>
                                  <a:lnTo>
                                    <a:pt x="553" y="19"/>
                                  </a:lnTo>
                                  <a:lnTo>
                                    <a:pt x="558" y="19"/>
                                  </a:lnTo>
                                  <a:lnTo>
                                    <a:pt x="563" y="14"/>
                                  </a:lnTo>
                                  <a:lnTo>
                                    <a:pt x="568" y="14"/>
                                  </a:lnTo>
                                  <a:lnTo>
                                    <a:pt x="573" y="9"/>
                                  </a:lnTo>
                                  <a:lnTo>
                                    <a:pt x="578" y="9"/>
                                  </a:lnTo>
                                  <a:lnTo>
                                    <a:pt x="583" y="9"/>
                                  </a:lnTo>
                                  <a:lnTo>
                                    <a:pt x="588" y="4"/>
                                  </a:lnTo>
                                  <a:lnTo>
                                    <a:pt x="593" y="4"/>
                                  </a:lnTo>
                                  <a:lnTo>
                                    <a:pt x="597" y="4"/>
                                  </a:lnTo>
                                  <a:lnTo>
                                    <a:pt x="602" y="4"/>
                                  </a:lnTo>
                                  <a:lnTo>
                                    <a:pt x="607" y="0"/>
                                  </a:lnTo>
                                  <a:lnTo>
                                    <a:pt x="612" y="0"/>
                                  </a:lnTo>
                                  <a:lnTo>
                                    <a:pt x="617" y="0"/>
                                  </a:lnTo>
                                </a:path>
                              </a:pathLst>
                            </a:custGeom>
                            <a:noFill/>
                            <a:ln w="0" cap="flat" cmpd="sng">
                              <a:solidFill>
                                <a:srgbClr val="FF00FF"/>
                              </a:solidFill>
                              <a:prstDash val="dash"/>
                              <a:headEnd type="none" w="med" len="med"/>
                              <a:tailEnd type="none" w="med" len="med"/>
                            </a:ln>
                          </wps:spPr>
                          <wps:bodyPr upright="1"/>
                        </wps:wsp>
                        <wps:wsp>
                          <wps:cNvPr id="154" name="任意多边形 154"/>
                          <wps:cNvSpPr/>
                          <wps:spPr>
                            <a:xfrm>
                              <a:off x="617" y="734"/>
                              <a:ext cx="622" cy="153"/>
                            </a:xfrm>
                            <a:custGeom>
                              <a:avLst/>
                              <a:gdLst/>
                              <a:ahLst/>
                              <a:cxnLst/>
                              <a:rect l="0" t="0" r="0" b="0"/>
                              <a:pathLst>
                                <a:path w="622" h="152">
                                  <a:moveTo>
                                    <a:pt x="0" y="152"/>
                                  </a:moveTo>
                                  <a:lnTo>
                                    <a:pt x="5" y="147"/>
                                  </a:lnTo>
                                  <a:lnTo>
                                    <a:pt x="10" y="147"/>
                                  </a:lnTo>
                                  <a:lnTo>
                                    <a:pt x="15" y="142"/>
                                  </a:lnTo>
                                  <a:lnTo>
                                    <a:pt x="20" y="142"/>
                                  </a:lnTo>
                                  <a:lnTo>
                                    <a:pt x="24" y="142"/>
                                  </a:lnTo>
                                  <a:lnTo>
                                    <a:pt x="29" y="137"/>
                                  </a:lnTo>
                                  <a:lnTo>
                                    <a:pt x="34" y="137"/>
                                  </a:lnTo>
                                  <a:lnTo>
                                    <a:pt x="39" y="137"/>
                                  </a:lnTo>
                                  <a:lnTo>
                                    <a:pt x="44" y="137"/>
                                  </a:lnTo>
                                  <a:lnTo>
                                    <a:pt x="49" y="132"/>
                                  </a:lnTo>
                                  <a:lnTo>
                                    <a:pt x="54" y="132"/>
                                  </a:lnTo>
                                  <a:lnTo>
                                    <a:pt x="59" y="132"/>
                                  </a:lnTo>
                                  <a:lnTo>
                                    <a:pt x="64" y="127"/>
                                  </a:lnTo>
                                  <a:lnTo>
                                    <a:pt x="69" y="127"/>
                                  </a:lnTo>
                                  <a:lnTo>
                                    <a:pt x="73" y="127"/>
                                  </a:lnTo>
                                  <a:lnTo>
                                    <a:pt x="78" y="127"/>
                                  </a:lnTo>
                                  <a:lnTo>
                                    <a:pt x="83" y="122"/>
                                  </a:lnTo>
                                  <a:lnTo>
                                    <a:pt x="88" y="122"/>
                                  </a:lnTo>
                                  <a:lnTo>
                                    <a:pt x="93" y="122"/>
                                  </a:lnTo>
                                  <a:lnTo>
                                    <a:pt x="98" y="117"/>
                                  </a:lnTo>
                                  <a:lnTo>
                                    <a:pt x="103" y="117"/>
                                  </a:lnTo>
                                  <a:lnTo>
                                    <a:pt x="108" y="117"/>
                                  </a:lnTo>
                                  <a:lnTo>
                                    <a:pt x="113" y="112"/>
                                  </a:lnTo>
                                  <a:lnTo>
                                    <a:pt x="117" y="112"/>
                                  </a:lnTo>
                                  <a:lnTo>
                                    <a:pt x="122" y="112"/>
                                  </a:lnTo>
                                  <a:lnTo>
                                    <a:pt x="127" y="112"/>
                                  </a:lnTo>
                                  <a:lnTo>
                                    <a:pt x="132" y="107"/>
                                  </a:lnTo>
                                  <a:lnTo>
                                    <a:pt x="137" y="107"/>
                                  </a:lnTo>
                                  <a:lnTo>
                                    <a:pt x="142" y="107"/>
                                  </a:lnTo>
                                  <a:lnTo>
                                    <a:pt x="147" y="107"/>
                                  </a:lnTo>
                                  <a:lnTo>
                                    <a:pt x="152" y="103"/>
                                  </a:lnTo>
                                  <a:lnTo>
                                    <a:pt x="157" y="103"/>
                                  </a:lnTo>
                                  <a:lnTo>
                                    <a:pt x="161" y="103"/>
                                  </a:lnTo>
                                  <a:lnTo>
                                    <a:pt x="166" y="98"/>
                                  </a:lnTo>
                                  <a:lnTo>
                                    <a:pt x="171" y="98"/>
                                  </a:lnTo>
                                  <a:lnTo>
                                    <a:pt x="176" y="98"/>
                                  </a:lnTo>
                                  <a:lnTo>
                                    <a:pt x="181" y="98"/>
                                  </a:lnTo>
                                  <a:lnTo>
                                    <a:pt x="186" y="93"/>
                                  </a:lnTo>
                                  <a:lnTo>
                                    <a:pt x="191" y="93"/>
                                  </a:lnTo>
                                  <a:lnTo>
                                    <a:pt x="196" y="93"/>
                                  </a:lnTo>
                                  <a:lnTo>
                                    <a:pt x="201" y="93"/>
                                  </a:lnTo>
                                  <a:lnTo>
                                    <a:pt x="206" y="88"/>
                                  </a:lnTo>
                                  <a:lnTo>
                                    <a:pt x="210" y="88"/>
                                  </a:lnTo>
                                  <a:lnTo>
                                    <a:pt x="215" y="88"/>
                                  </a:lnTo>
                                  <a:lnTo>
                                    <a:pt x="220" y="88"/>
                                  </a:lnTo>
                                  <a:lnTo>
                                    <a:pt x="225" y="83"/>
                                  </a:lnTo>
                                  <a:lnTo>
                                    <a:pt x="230" y="83"/>
                                  </a:lnTo>
                                  <a:lnTo>
                                    <a:pt x="235" y="83"/>
                                  </a:lnTo>
                                  <a:lnTo>
                                    <a:pt x="240" y="78"/>
                                  </a:lnTo>
                                  <a:lnTo>
                                    <a:pt x="245" y="78"/>
                                  </a:lnTo>
                                  <a:lnTo>
                                    <a:pt x="250" y="78"/>
                                  </a:lnTo>
                                  <a:lnTo>
                                    <a:pt x="254" y="78"/>
                                  </a:lnTo>
                                  <a:lnTo>
                                    <a:pt x="259" y="73"/>
                                  </a:lnTo>
                                  <a:lnTo>
                                    <a:pt x="264" y="73"/>
                                  </a:lnTo>
                                  <a:lnTo>
                                    <a:pt x="269" y="73"/>
                                  </a:lnTo>
                                  <a:lnTo>
                                    <a:pt x="274" y="73"/>
                                  </a:lnTo>
                                  <a:lnTo>
                                    <a:pt x="279" y="73"/>
                                  </a:lnTo>
                                  <a:lnTo>
                                    <a:pt x="284" y="68"/>
                                  </a:lnTo>
                                  <a:lnTo>
                                    <a:pt x="289" y="68"/>
                                  </a:lnTo>
                                  <a:lnTo>
                                    <a:pt x="294" y="68"/>
                                  </a:lnTo>
                                  <a:lnTo>
                                    <a:pt x="299" y="63"/>
                                  </a:lnTo>
                                  <a:lnTo>
                                    <a:pt x="303" y="63"/>
                                  </a:lnTo>
                                  <a:lnTo>
                                    <a:pt x="308" y="63"/>
                                  </a:lnTo>
                                  <a:lnTo>
                                    <a:pt x="313" y="63"/>
                                  </a:lnTo>
                                  <a:lnTo>
                                    <a:pt x="318" y="63"/>
                                  </a:lnTo>
                                  <a:lnTo>
                                    <a:pt x="323" y="59"/>
                                  </a:lnTo>
                                  <a:lnTo>
                                    <a:pt x="328" y="59"/>
                                  </a:lnTo>
                                  <a:lnTo>
                                    <a:pt x="333" y="59"/>
                                  </a:lnTo>
                                  <a:lnTo>
                                    <a:pt x="338" y="59"/>
                                  </a:lnTo>
                                  <a:lnTo>
                                    <a:pt x="343" y="54"/>
                                  </a:lnTo>
                                  <a:lnTo>
                                    <a:pt x="347" y="54"/>
                                  </a:lnTo>
                                  <a:lnTo>
                                    <a:pt x="352" y="54"/>
                                  </a:lnTo>
                                  <a:lnTo>
                                    <a:pt x="357" y="54"/>
                                  </a:lnTo>
                                  <a:lnTo>
                                    <a:pt x="362" y="54"/>
                                  </a:lnTo>
                                  <a:lnTo>
                                    <a:pt x="367" y="49"/>
                                  </a:lnTo>
                                  <a:lnTo>
                                    <a:pt x="372" y="49"/>
                                  </a:lnTo>
                                  <a:lnTo>
                                    <a:pt x="377" y="49"/>
                                  </a:lnTo>
                                  <a:lnTo>
                                    <a:pt x="382" y="49"/>
                                  </a:lnTo>
                                  <a:lnTo>
                                    <a:pt x="387" y="44"/>
                                  </a:lnTo>
                                  <a:lnTo>
                                    <a:pt x="392" y="44"/>
                                  </a:lnTo>
                                  <a:lnTo>
                                    <a:pt x="396" y="44"/>
                                  </a:lnTo>
                                  <a:lnTo>
                                    <a:pt x="401" y="44"/>
                                  </a:lnTo>
                                  <a:lnTo>
                                    <a:pt x="406" y="44"/>
                                  </a:lnTo>
                                  <a:lnTo>
                                    <a:pt x="411" y="39"/>
                                  </a:lnTo>
                                  <a:lnTo>
                                    <a:pt x="416" y="39"/>
                                  </a:lnTo>
                                  <a:lnTo>
                                    <a:pt x="421" y="39"/>
                                  </a:lnTo>
                                  <a:lnTo>
                                    <a:pt x="426" y="39"/>
                                  </a:lnTo>
                                  <a:lnTo>
                                    <a:pt x="431" y="39"/>
                                  </a:lnTo>
                                  <a:lnTo>
                                    <a:pt x="436" y="34"/>
                                  </a:lnTo>
                                  <a:lnTo>
                                    <a:pt x="440" y="34"/>
                                  </a:lnTo>
                                  <a:lnTo>
                                    <a:pt x="445" y="34"/>
                                  </a:lnTo>
                                  <a:lnTo>
                                    <a:pt x="450" y="34"/>
                                  </a:lnTo>
                                  <a:lnTo>
                                    <a:pt x="455" y="34"/>
                                  </a:lnTo>
                                  <a:lnTo>
                                    <a:pt x="460" y="29"/>
                                  </a:lnTo>
                                  <a:lnTo>
                                    <a:pt x="465" y="29"/>
                                  </a:lnTo>
                                  <a:lnTo>
                                    <a:pt x="470" y="29"/>
                                  </a:lnTo>
                                  <a:lnTo>
                                    <a:pt x="475" y="29"/>
                                  </a:lnTo>
                                  <a:lnTo>
                                    <a:pt x="480" y="29"/>
                                  </a:lnTo>
                                  <a:lnTo>
                                    <a:pt x="485" y="24"/>
                                  </a:lnTo>
                                  <a:lnTo>
                                    <a:pt x="489" y="24"/>
                                  </a:lnTo>
                                  <a:lnTo>
                                    <a:pt x="494" y="24"/>
                                  </a:lnTo>
                                  <a:lnTo>
                                    <a:pt x="499" y="24"/>
                                  </a:lnTo>
                                  <a:lnTo>
                                    <a:pt x="504" y="24"/>
                                  </a:lnTo>
                                  <a:lnTo>
                                    <a:pt x="509" y="19"/>
                                  </a:lnTo>
                                  <a:lnTo>
                                    <a:pt x="514" y="19"/>
                                  </a:lnTo>
                                  <a:lnTo>
                                    <a:pt x="519" y="19"/>
                                  </a:lnTo>
                                  <a:lnTo>
                                    <a:pt x="524" y="19"/>
                                  </a:lnTo>
                                  <a:lnTo>
                                    <a:pt x="529" y="19"/>
                                  </a:lnTo>
                                  <a:lnTo>
                                    <a:pt x="533" y="19"/>
                                  </a:lnTo>
                                  <a:lnTo>
                                    <a:pt x="538" y="15"/>
                                  </a:lnTo>
                                  <a:lnTo>
                                    <a:pt x="543" y="15"/>
                                  </a:lnTo>
                                  <a:lnTo>
                                    <a:pt x="548" y="15"/>
                                  </a:lnTo>
                                  <a:lnTo>
                                    <a:pt x="553" y="15"/>
                                  </a:lnTo>
                                  <a:lnTo>
                                    <a:pt x="558" y="15"/>
                                  </a:lnTo>
                                  <a:lnTo>
                                    <a:pt x="563" y="15"/>
                                  </a:lnTo>
                                  <a:lnTo>
                                    <a:pt x="568" y="10"/>
                                  </a:lnTo>
                                  <a:lnTo>
                                    <a:pt x="573" y="10"/>
                                  </a:lnTo>
                                  <a:lnTo>
                                    <a:pt x="577" y="10"/>
                                  </a:lnTo>
                                  <a:lnTo>
                                    <a:pt x="582" y="10"/>
                                  </a:lnTo>
                                  <a:lnTo>
                                    <a:pt x="587" y="10"/>
                                  </a:lnTo>
                                  <a:lnTo>
                                    <a:pt x="592" y="5"/>
                                  </a:lnTo>
                                  <a:lnTo>
                                    <a:pt x="597" y="5"/>
                                  </a:lnTo>
                                  <a:lnTo>
                                    <a:pt x="602" y="5"/>
                                  </a:lnTo>
                                  <a:lnTo>
                                    <a:pt x="607" y="5"/>
                                  </a:lnTo>
                                  <a:lnTo>
                                    <a:pt x="612" y="5"/>
                                  </a:lnTo>
                                  <a:lnTo>
                                    <a:pt x="617" y="5"/>
                                  </a:lnTo>
                                  <a:lnTo>
                                    <a:pt x="622" y="0"/>
                                  </a:lnTo>
                                </a:path>
                              </a:pathLst>
                            </a:custGeom>
                            <a:noFill/>
                            <a:ln w="0" cap="flat" cmpd="sng">
                              <a:solidFill>
                                <a:srgbClr val="FF00FF"/>
                              </a:solidFill>
                              <a:prstDash val="dash"/>
                              <a:headEnd type="none" w="med" len="med"/>
                              <a:tailEnd type="none" w="med" len="med"/>
                            </a:ln>
                          </wps:spPr>
                          <wps:bodyPr upright="1"/>
                        </wps:wsp>
                        <wps:wsp>
                          <wps:cNvPr id="155" name="任意多边形 155"/>
                          <wps:cNvSpPr/>
                          <wps:spPr>
                            <a:xfrm>
                              <a:off x="1239" y="665"/>
                              <a:ext cx="592" cy="69"/>
                            </a:xfrm>
                            <a:custGeom>
                              <a:avLst/>
                              <a:gdLst/>
                              <a:ahLst/>
                              <a:cxnLst/>
                              <a:rect l="0" t="0" r="0" b="0"/>
                              <a:pathLst>
                                <a:path w="592" h="69">
                                  <a:moveTo>
                                    <a:pt x="0" y="69"/>
                                  </a:moveTo>
                                  <a:lnTo>
                                    <a:pt x="4" y="69"/>
                                  </a:lnTo>
                                  <a:lnTo>
                                    <a:pt x="9" y="69"/>
                                  </a:lnTo>
                                  <a:lnTo>
                                    <a:pt x="14" y="69"/>
                                  </a:lnTo>
                                  <a:lnTo>
                                    <a:pt x="19" y="69"/>
                                  </a:lnTo>
                                  <a:lnTo>
                                    <a:pt x="24" y="69"/>
                                  </a:lnTo>
                                  <a:lnTo>
                                    <a:pt x="29" y="64"/>
                                  </a:lnTo>
                                  <a:lnTo>
                                    <a:pt x="34" y="64"/>
                                  </a:lnTo>
                                  <a:lnTo>
                                    <a:pt x="39" y="64"/>
                                  </a:lnTo>
                                  <a:lnTo>
                                    <a:pt x="44" y="64"/>
                                  </a:lnTo>
                                  <a:lnTo>
                                    <a:pt x="48" y="64"/>
                                  </a:lnTo>
                                  <a:lnTo>
                                    <a:pt x="53" y="64"/>
                                  </a:lnTo>
                                  <a:lnTo>
                                    <a:pt x="58" y="64"/>
                                  </a:lnTo>
                                  <a:lnTo>
                                    <a:pt x="63" y="59"/>
                                  </a:lnTo>
                                  <a:lnTo>
                                    <a:pt x="68" y="59"/>
                                  </a:lnTo>
                                  <a:lnTo>
                                    <a:pt x="73" y="59"/>
                                  </a:lnTo>
                                  <a:lnTo>
                                    <a:pt x="78" y="59"/>
                                  </a:lnTo>
                                  <a:lnTo>
                                    <a:pt x="83" y="59"/>
                                  </a:lnTo>
                                  <a:lnTo>
                                    <a:pt x="88" y="59"/>
                                  </a:lnTo>
                                  <a:lnTo>
                                    <a:pt x="93" y="59"/>
                                  </a:lnTo>
                                  <a:lnTo>
                                    <a:pt x="97" y="54"/>
                                  </a:lnTo>
                                  <a:lnTo>
                                    <a:pt x="102" y="54"/>
                                  </a:lnTo>
                                  <a:lnTo>
                                    <a:pt x="107" y="54"/>
                                  </a:lnTo>
                                  <a:lnTo>
                                    <a:pt x="112" y="54"/>
                                  </a:lnTo>
                                  <a:lnTo>
                                    <a:pt x="117" y="54"/>
                                  </a:lnTo>
                                  <a:lnTo>
                                    <a:pt x="122" y="54"/>
                                  </a:lnTo>
                                  <a:lnTo>
                                    <a:pt x="127" y="49"/>
                                  </a:lnTo>
                                  <a:lnTo>
                                    <a:pt x="132" y="49"/>
                                  </a:lnTo>
                                  <a:lnTo>
                                    <a:pt x="137" y="49"/>
                                  </a:lnTo>
                                  <a:lnTo>
                                    <a:pt x="141" y="49"/>
                                  </a:lnTo>
                                  <a:lnTo>
                                    <a:pt x="146" y="49"/>
                                  </a:lnTo>
                                  <a:lnTo>
                                    <a:pt x="151" y="49"/>
                                  </a:lnTo>
                                  <a:lnTo>
                                    <a:pt x="156" y="49"/>
                                  </a:lnTo>
                                  <a:lnTo>
                                    <a:pt x="161" y="44"/>
                                  </a:lnTo>
                                  <a:lnTo>
                                    <a:pt x="166" y="44"/>
                                  </a:lnTo>
                                  <a:lnTo>
                                    <a:pt x="171" y="44"/>
                                  </a:lnTo>
                                  <a:lnTo>
                                    <a:pt x="176" y="44"/>
                                  </a:lnTo>
                                  <a:lnTo>
                                    <a:pt x="181" y="44"/>
                                  </a:lnTo>
                                  <a:lnTo>
                                    <a:pt x="186" y="44"/>
                                  </a:lnTo>
                                  <a:lnTo>
                                    <a:pt x="190" y="44"/>
                                  </a:lnTo>
                                  <a:lnTo>
                                    <a:pt x="195" y="39"/>
                                  </a:lnTo>
                                  <a:lnTo>
                                    <a:pt x="200" y="39"/>
                                  </a:lnTo>
                                  <a:lnTo>
                                    <a:pt x="205" y="39"/>
                                  </a:lnTo>
                                  <a:lnTo>
                                    <a:pt x="210" y="39"/>
                                  </a:lnTo>
                                  <a:lnTo>
                                    <a:pt x="215" y="39"/>
                                  </a:lnTo>
                                  <a:lnTo>
                                    <a:pt x="220" y="39"/>
                                  </a:lnTo>
                                  <a:lnTo>
                                    <a:pt x="225" y="39"/>
                                  </a:lnTo>
                                  <a:lnTo>
                                    <a:pt x="230" y="39"/>
                                  </a:lnTo>
                                  <a:lnTo>
                                    <a:pt x="234" y="35"/>
                                  </a:lnTo>
                                  <a:lnTo>
                                    <a:pt x="239" y="35"/>
                                  </a:lnTo>
                                  <a:lnTo>
                                    <a:pt x="244" y="35"/>
                                  </a:lnTo>
                                  <a:lnTo>
                                    <a:pt x="249" y="35"/>
                                  </a:lnTo>
                                  <a:lnTo>
                                    <a:pt x="254" y="35"/>
                                  </a:lnTo>
                                  <a:lnTo>
                                    <a:pt x="259" y="35"/>
                                  </a:lnTo>
                                  <a:lnTo>
                                    <a:pt x="264" y="35"/>
                                  </a:lnTo>
                                  <a:lnTo>
                                    <a:pt x="269" y="35"/>
                                  </a:lnTo>
                                  <a:lnTo>
                                    <a:pt x="274" y="30"/>
                                  </a:lnTo>
                                  <a:lnTo>
                                    <a:pt x="279" y="30"/>
                                  </a:lnTo>
                                  <a:lnTo>
                                    <a:pt x="283" y="30"/>
                                  </a:lnTo>
                                  <a:lnTo>
                                    <a:pt x="288" y="30"/>
                                  </a:lnTo>
                                  <a:lnTo>
                                    <a:pt x="293" y="30"/>
                                  </a:lnTo>
                                  <a:lnTo>
                                    <a:pt x="298" y="30"/>
                                  </a:lnTo>
                                  <a:lnTo>
                                    <a:pt x="303" y="30"/>
                                  </a:lnTo>
                                  <a:lnTo>
                                    <a:pt x="308" y="30"/>
                                  </a:lnTo>
                                  <a:lnTo>
                                    <a:pt x="313" y="25"/>
                                  </a:lnTo>
                                  <a:lnTo>
                                    <a:pt x="318" y="25"/>
                                  </a:lnTo>
                                  <a:lnTo>
                                    <a:pt x="323" y="25"/>
                                  </a:lnTo>
                                  <a:lnTo>
                                    <a:pt x="327" y="25"/>
                                  </a:lnTo>
                                  <a:lnTo>
                                    <a:pt x="332" y="25"/>
                                  </a:lnTo>
                                  <a:lnTo>
                                    <a:pt x="337" y="25"/>
                                  </a:lnTo>
                                  <a:lnTo>
                                    <a:pt x="342" y="25"/>
                                  </a:lnTo>
                                  <a:lnTo>
                                    <a:pt x="347" y="25"/>
                                  </a:lnTo>
                                  <a:lnTo>
                                    <a:pt x="352" y="25"/>
                                  </a:lnTo>
                                  <a:lnTo>
                                    <a:pt x="357" y="20"/>
                                  </a:lnTo>
                                  <a:lnTo>
                                    <a:pt x="362" y="20"/>
                                  </a:lnTo>
                                  <a:lnTo>
                                    <a:pt x="367" y="20"/>
                                  </a:lnTo>
                                  <a:lnTo>
                                    <a:pt x="371" y="20"/>
                                  </a:lnTo>
                                  <a:lnTo>
                                    <a:pt x="376" y="20"/>
                                  </a:lnTo>
                                  <a:lnTo>
                                    <a:pt x="381" y="20"/>
                                  </a:lnTo>
                                  <a:lnTo>
                                    <a:pt x="386" y="20"/>
                                  </a:lnTo>
                                  <a:lnTo>
                                    <a:pt x="391" y="20"/>
                                  </a:lnTo>
                                  <a:lnTo>
                                    <a:pt x="396" y="20"/>
                                  </a:lnTo>
                                  <a:lnTo>
                                    <a:pt x="401" y="15"/>
                                  </a:lnTo>
                                  <a:lnTo>
                                    <a:pt x="406" y="15"/>
                                  </a:lnTo>
                                  <a:lnTo>
                                    <a:pt x="411" y="15"/>
                                  </a:lnTo>
                                  <a:lnTo>
                                    <a:pt x="416" y="15"/>
                                  </a:lnTo>
                                  <a:lnTo>
                                    <a:pt x="420" y="15"/>
                                  </a:lnTo>
                                  <a:lnTo>
                                    <a:pt x="425" y="15"/>
                                  </a:lnTo>
                                  <a:lnTo>
                                    <a:pt x="430" y="15"/>
                                  </a:lnTo>
                                  <a:lnTo>
                                    <a:pt x="435" y="15"/>
                                  </a:lnTo>
                                  <a:lnTo>
                                    <a:pt x="440" y="15"/>
                                  </a:lnTo>
                                  <a:lnTo>
                                    <a:pt x="445" y="15"/>
                                  </a:lnTo>
                                  <a:lnTo>
                                    <a:pt x="450" y="10"/>
                                  </a:lnTo>
                                  <a:lnTo>
                                    <a:pt x="455" y="10"/>
                                  </a:lnTo>
                                  <a:lnTo>
                                    <a:pt x="460" y="10"/>
                                  </a:lnTo>
                                  <a:lnTo>
                                    <a:pt x="464" y="10"/>
                                  </a:lnTo>
                                  <a:lnTo>
                                    <a:pt x="469" y="10"/>
                                  </a:lnTo>
                                  <a:lnTo>
                                    <a:pt x="474" y="10"/>
                                  </a:lnTo>
                                  <a:lnTo>
                                    <a:pt x="479" y="10"/>
                                  </a:lnTo>
                                  <a:lnTo>
                                    <a:pt x="484" y="10"/>
                                  </a:lnTo>
                                  <a:lnTo>
                                    <a:pt x="489" y="10"/>
                                  </a:lnTo>
                                  <a:lnTo>
                                    <a:pt x="494" y="10"/>
                                  </a:lnTo>
                                  <a:lnTo>
                                    <a:pt x="499" y="5"/>
                                  </a:lnTo>
                                  <a:lnTo>
                                    <a:pt x="504" y="5"/>
                                  </a:lnTo>
                                  <a:lnTo>
                                    <a:pt x="509" y="5"/>
                                  </a:lnTo>
                                  <a:lnTo>
                                    <a:pt x="513" y="5"/>
                                  </a:lnTo>
                                  <a:lnTo>
                                    <a:pt x="518" y="5"/>
                                  </a:lnTo>
                                  <a:lnTo>
                                    <a:pt x="523" y="5"/>
                                  </a:lnTo>
                                  <a:lnTo>
                                    <a:pt x="528" y="5"/>
                                  </a:lnTo>
                                  <a:lnTo>
                                    <a:pt x="533" y="5"/>
                                  </a:lnTo>
                                  <a:lnTo>
                                    <a:pt x="538" y="5"/>
                                  </a:lnTo>
                                  <a:lnTo>
                                    <a:pt x="543" y="5"/>
                                  </a:lnTo>
                                  <a:lnTo>
                                    <a:pt x="548" y="0"/>
                                  </a:lnTo>
                                  <a:lnTo>
                                    <a:pt x="553" y="0"/>
                                  </a:lnTo>
                                  <a:lnTo>
                                    <a:pt x="557" y="0"/>
                                  </a:lnTo>
                                  <a:lnTo>
                                    <a:pt x="562" y="0"/>
                                  </a:lnTo>
                                  <a:lnTo>
                                    <a:pt x="567" y="0"/>
                                  </a:lnTo>
                                  <a:lnTo>
                                    <a:pt x="572" y="0"/>
                                  </a:lnTo>
                                  <a:lnTo>
                                    <a:pt x="577" y="0"/>
                                  </a:lnTo>
                                  <a:lnTo>
                                    <a:pt x="582" y="0"/>
                                  </a:lnTo>
                                  <a:lnTo>
                                    <a:pt x="587" y="0"/>
                                  </a:lnTo>
                                  <a:lnTo>
                                    <a:pt x="592" y="0"/>
                                  </a:lnTo>
                                </a:path>
                              </a:pathLst>
                            </a:custGeom>
                            <a:noFill/>
                            <a:ln w="0" cap="flat" cmpd="sng">
                              <a:solidFill>
                                <a:srgbClr val="FF00FF"/>
                              </a:solidFill>
                              <a:prstDash val="dash"/>
                              <a:headEnd type="none" w="med" len="med"/>
                              <a:tailEnd type="none" w="med" len="med"/>
                            </a:ln>
                          </wps:spPr>
                          <wps:bodyPr upright="1"/>
                        </wps:wsp>
                      </wpg:grpSp>
                      <wps:wsp>
                        <wps:cNvPr id="157" name="文本框 157"/>
                        <wps:cNvSpPr txBox="1"/>
                        <wps:spPr>
                          <a:xfrm>
                            <a:off x="1092" y="2238"/>
                            <a:ext cx="1976" cy="311"/>
                          </a:xfrm>
                          <a:prstGeom prst="rect">
                            <a:avLst/>
                          </a:prstGeom>
                          <a:noFill/>
                          <a:ln>
                            <a:noFill/>
                          </a:ln>
                        </wps:spPr>
                        <wps:txbx>
                          <w:txbxContent>
                            <w:p w14:paraId="6C488C3D" w14:textId="77777777" w:rsidR="003F77E7" w:rsidRDefault="00000000">
                              <w:pPr>
                                <w:spacing w:line="240" w:lineRule="atLeast"/>
                                <w:ind w:firstLine="480"/>
                                <w:rPr>
                                  <w:szCs w:val="21"/>
                                </w:rPr>
                              </w:pPr>
                              <w:r>
                                <w:rPr>
                                  <w:rFonts w:hint="eastAsia"/>
                                  <w:szCs w:val="21"/>
                                </w:rPr>
                                <w:t>指数衰减信号</w:t>
                              </w:r>
                            </w:p>
                          </w:txbxContent>
                        </wps:txbx>
                        <wps:bodyPr wrap="none" lIns="18000" tIns="0" rIns="18000" bIns="0" upright="1">
                          <a:spAutoFit/>
                        </wps:bodyPr>
                      </wps:wsp>
                      <wps:wsp>
                        <wps:cNvPr id="158" name="直接连接符 158"/>
                        <wps:cNvCnPr/>
                        <wps:spPr>
                          <a:xfrm>
                            <a:off x="66" y="1158"/>
                            <a:ext cx="3397" cy="1"/>
                          </a:xfrm>
                          <a:prstGeom prst="line">
                            <a:avLst/>
                          </a:prstGeom>
                          <a:ln w="9525" cap="flat" cmpd="sng">
                            <a:solidFill>
                              <a:srgbClr val="000000"/>
                            </a:solidFill>
                            <a:prstDash val="solid"/>
                            <a:headEnd type="none" w="med" len="med"/>
                            <a:tailEnd type="triangle" w="sm" len="lg"/>
                          </a:ln>
                        </wps:spPr>
                        <wps:bodyPr/>
                      </wps:wsp>
                      <wps:wsp>
                        <wps:cNvPr id="159" name="直接连接符 159"/>
                        <wps:cNvCnPr/>
                        <wps:spPr>
                          <a:xfrm flipV="1">
                            <a:off x="399" y="9"/>
                            <a:ext cx="0" cy="2070"/>
                          </a:xfrm>
                          <a:prstGeom prst="line">
                            <a:avLst/>
                          </a:prstGeom>
                          <a:ln w="9525" cap="flat" cmpd="sng">
                            <a:solidFill>
                              <a:srgbClr val="000000"/>
                            </a:solidFill>
                            <a:prstDash val="solid"/>
                            <a:headEnd type="none" w="med" len="med"/>
                            <a:tailEnd type="triangle" w="sm" len="lg"/>
                          </a:ln>
                        </wps:spPr>
                        <wps:bodyPr/>
                      </wps:wsp>
                      <wps:wsp>
                        <wps:cNvPr id="160" name="文本框 160"/>
                        <wps:cNvSpPr txBox="1"/>
                        <wps:spPr>
                          <a:xfrm>
                            <a:off x="0" y="24"/>
                            <a:ext cx="394" cy="620"/>
                          </a:xfrm>
                          <a:prstGeom prst="rect">
                            <a:avLst/>
                          </a:prstGeom>
                          <a:noFill/>
                          <a:ln>
                            <a:noFill/>
                          </a:ln>
                        </wps:spPr>
                        <wps:txbx>
                          <w:txbxContent>
                            <w:p w14:paraId="3F7FF332" w14:textId="77777777" w:rsidR="003F77E7" w:rsidRDefault="00000000">
                              <w:pPr>
                                <w:spacing w:line="240" w:lineRule="atLeast"/>
                                <w:ind w:firstLine="480"/>
                                <w:rPr>
                                  <w:szCs w:val="21"/>
                                </w:rPr>
                              </w:pPr>
                              <w:r>
                                <w:rPr>
                                  <w:rFonts w:hint="eastAsia"/>
                                  <w:i/>
                                  <w:szCs w:val="21"/>
                                </w:rPr>
                                <w:t>x</w:t>
                              </w:r>
                              <w:r>
                                <w:rPr>
                                  <w:rFonts w:hint="eastAsia"/>
                                  <w:szCs w:val="21"/>
                                </w:rPr>
                                <w:t>(</w:t>
                              </w:r>
                              <w:r>
                                <w:rPr>
                                  <w:rFonts w:hint="eastAsia"/>
                                  <w:i/>
                                  <w:szCs w:val="21"/>
                                </w:rPr>
                                <w:t>t</w:t>
                              </w:r>
                              <w:r>
                                <w:rPr>
                                  <w:rFonts w:hint="eastAsia"/>
                                  <w:szCs w:val="21"/>
                                </w:rPr>
                                <w:t>)</w:t>
                              </w:r>
                            </w:p>
                          </w:txbxContent>
                        </wps:txbx>
                        <wps:bodyPr lIns="18000" tIns="10800" rIns="18000" bIns="10800" upright="1">
                          <a:spAutoFit/>
                        </wps:bodyPr>
                      </wps:wsp>
                    </wpg:wgp>
                  </a:graphicData>
                </a:graphic>
              </wp:inline>
            </w:drawing>
          </mc:Choice>
          <mc:Fallback>
            <w:pict>
              <v:group w14:anchorId="20FDE966" id="组合 161" o:spid="_x0000_s1137" style="width:173.6pt;height:127.5pt;mso-position-horizontal-relative:char;mso-position-vertical-relative:line" coordsize="3472,25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">
                <v:rect id="矩形 145" o:spid="_x0000_s1138" style="position:absolute;width:3472;height:2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" filled="f" stroked="f">
                  <o:lock v:ext="edit" aspectratio="t" text="t"/>
                </v:rect>
                <v:group id="组合 156" o:spid="_x0000_s1139" style="position:absolute;left:399;top:381;width:2451;height:1572" coordsize="1831,11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">
                  <v:shape id="任意多边形 146" o:spid="_x0000_s1140" style="position:absolute;top:63;width:588;height:925;visibility:visible;mso-wrap-style:square;v-text-anchor:top" coordsize="588,9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" path="m,524l,485,5,451r5,-40l15,377r5,-34l25,314r5,-35l35,250r4,-29l44,191r5,-24l54,142r5,-19l64,98,69,79r,-15l74,49,79,35,84,25,88,15r5,-5l98,5,103,r5,l113,5r5,l123,10r5,10l132,30r5,9l137,54r5,15l147,84r5,19l157,123r5,19l167,167r5,24l177,216r4,24l186,265r5,29l196,318r5,30l206,377r5,30l211,436r5,29l221,495r4,29l230,548r5,30l240,607r5,25l250,661r5,25l260,710r5,24l270,754r4,24l279,798r,20l284,832r5,20l294,867r5,9l304,891r5,10l314,911r4,5l323,920r5,5l333,925r5,l343,925r5,-5l353,911r5,-5l362,896r5,-10l372,876r5,-14l382,847r5,-15l392,818r5,-20l402,778r5,-14l411,739r5,-19l421,700r,-19l426,656r5,-19l436,612r5,-24l446,568r5,-24l455,524r5,-24l465,475r5,-20l475,436r5,-20l485,392r5,-15l490,358r5,-20l500,323r4,-14l509,294r5,-15l519,265r5,-10l529,245r5,-10l539,225r5,-4l548,216r5,-5l558,206r5,l568,206r5,5l578,211r5,5l588,225e" filled="f" strokecolor="blue" strokeweight="1pt">
                    <v:path arrowok="t" textboxrect="0,0,588,925"/>
                  </v:shape>
                  <v:shape id="任意多边形 147" o:spid="_x0000_s1141" style="position:absolute;left:588;top:289;width:587;height:544;visibility:visible;mso-wrap-style:square;v-text-anchor:top" coordsize="587,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" path="m,l5,5,9,15r5,5l19,30r5,14l29,54r5,15l39,79r5,14l44,108r5,15l53,142r5,15l63,177r5,14l73,211r5,15l83,245r5,15l93,279r5,15l102,314r5,19l112,348r,15l117,382r5,15l127,412r5,14l137,441r5,10l146,465r5,10l156,485r5,10l166,505r5,9l176,519r5,5l186,529r,5l190,539r5,l200,544r5,l210,544r5,-5l220,539r5,-5l230,529r5,-5l239,519r5,-10l249,505r5,-10l254,485r5,-10l264,465r5,-9l274,441r5,-10l283,416r5,-9l293,392r5,-15l303,363r5,-10l313,338r5,-15l323,309r5,-10l328,284r4,-14l337,255r5,-10l347,230r5,-9l357,206r5,-10l367,186r5,-9l376,167r5,-10l386,147r5,-5l396,133r,-5l401,123r5,-5l411,113r5,l421,108r4,l430,103r5,l440,108r5,l450,108r5,5l460,118r5,5l469,128r5,9l479,142r5,10l489,157r5,10l499,177r5,5l509,191r5,10l518,211r5,10l528,230r5,15l538,255r,10l543,275r5,9l553,294r5,15l562,319r5,9l572,338r5,10l582,358r5,10e" filled="f" strokecolor="blue" strokeweight="1pt">
                    <v:path arrowok="t" textboxrect="0,0,587,544"/>
                  </v:shape>
                  <v:shape id="任意多边形 148" o:spid="_x0000_s1142" style="position:absolute;left:1175;top:470;width:597;height:264;visibility:visible;mso-wrap-style:square;v-text-anchor:top" coordsize="597,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" path="m,186r5,4l10,200r5,10l19,215r,10l24,230r5,4l34,239r5,5l44,249r5,5l54,259r5,l64,259r4,5l73,264r5,l83,264r5,-5l93,259r5,-5l103,254r5,-5l112,244r5,-5l122,234r5,-4l132,225r5,-10l142,210r5,-5l152,195r5,-5l161,181r,-10l166,166r5,-10l176,146r5,-5l186,132r5,-10l196,112r5,-5l205,97r5,-4l215,83r5,-10l225,68r5,-10l230,53r5,-5l240,44r5,-10l250,29r4,-5l259,19r5,-5l269,14r5,-5l279,4r5,l289,r5,l298,r5,l308,r5,l318,r5,4l328,4r5,5l338,9r5,5l347,19r5,l357,24r5,5l367,34r5,5l372,44r5,9l382,58r5,5l391,68r5,10l401,83r5,5l411,97r5,5l421,107r5,10l431,122r4,5l440,132r,9l445,146r5,5l455,156r5,5l465,166r5,5l475,176r5,5l484,186r5,l494,190r5,5l504,195r5,5l514,200r5,5l524,205r4,l533,205r5,l543,205r5,l553,200r5,l563,200r5,-5l573,195r4,-5l582,186r5,-5l592,176r5,-5e" filled="f" strokecolor="blue" strokeweight="1pt">
                    <v:path arrowok="t" textboxrect="0,0,597,264"/>
                  </v:shape>
                  <v:shape id="任意多边形 149" o:spid="_x0000_s1143" style="position:absolute;left:1772;top:588;width:59;height:54;visibility:visible;mso-wrap-style:square;v-text-anchor:top" coordsize="5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" path="m,54l5,49r5,l15,44r5,-5l24,34r5,-5l34,24r5,-4l44,15r5,-5l54,5,59,e" filled="f" strokecolor="blue" strokeweight=".5pt">
                    <v:path arrowok="t" textboxrect="0,0,59,54"/>
                  </v:shape>
                  <v:shape id="任意多边形 150" o:spid="_x0000_s1144" style="position:absolute;width:622;height:289;visibility:visible;mso-wrap-style:square;v-text-anchor:top" coordsize="622,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" path="m,l5,5r5,l15,9r5,l25,14r5,5l35,19r4,5l44,24r5,5l54,29r5,5l64,39r5,5l74,44r5,5l84,49r4,5l93,54r5,4l103,63r5,l113,68r5,l123,73r5,l132,78r5,5l142,83r5,5l152,88r5,5l162,93r5,5l172,98r5,4l181,102r5,5l191,107r5,5l201,112r5,5l211,122r5,l221,127r4,l230,132r5,l240,132r5,5l250,137r5,5l260,142r5,5l270,147r4,4l279,151r5,5l289,156r5,5l299,161r5,5l309,166r5,5l318,171r5,l328,176r5,l338,181r5,l348,186r5,l358,191r4,l367,191r5,4l377,195r5,5l387,200r5,l397,205r5,l407,210r4,l416,210r5,5l426,215r5,5l436,220r5,5l446,225r5,l455,230r5,l465,230r5,5l475,235r5,4l485,239r5,5l495,244r5,l504,249r5,l514,249r5,5l524,254r5,l534,259r5,l544,259r4,5l553,264r5,l563,269r5,l573,274r5,l583,274r5,5l593,279r4,l602,279r5,5l612,284r5,l622,288e" filled="f" strokecolor="fuchsia" strokeweight="0">
                    <v:stroke dashstyle="dash"/>
                    <v:path arrowok="t" textboxrect="0,0,622,288"/>
                  </v:shape>
                  <v:shape id="任意多边形 151" o:spid="_x0000_s1145" style="position:absolute;left:622;top:289;width:621;height:146;visibility:visible;mso-wrap-style:square;v-text-anchor:top" coordsize="621,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" path="m,l5,r5,5l15,5r4,l24,10r5,l34,10r5,l44,15r5,l54,15r5,5l64,20r4,l73,20r5,5l83,25r5,l93,30r5,l103,30r5,5l112,35r5,l122,35r5,5l132,40r5,l142,40r5,4l152,44r4,l161,49r5,l171,49r5,l181,54r5,l191,54r5,l201,59r4,l210,59r5,l220,64r5,l230,64r5,5l240,69r5,l249,69r5,5l259,74r5,l269,74r5,l279,79r5,l289,79r5,5l298,84r5,l308,84r5,l318,89r5,l328,89r5,l338,93r4,l347,93r5,l357,93r5,5l367,98r5,l377,98r5,5l387,103r4,l396,103r5,l406,108r5,l416,108r5,l426,108r5,5l435,113r5,l445,113r5,l455,118r5,l465,118r5,l475,118r5,5l484,123r5,l494,123r5,l504,128r5,l514,128r5,l524,128r4,l533,133r5,l543,133r5,l553,133r5,l563,137r5,l572,137r5,l582,137r5,5l592,142r5,l602,142r5,l612,142r5,5l621,147e" filled="f" strokecolor="fuchsia" strokeweight="0">
                    <v:stroke dashstyle="dash"/>
                    <v:path arrowok="t" textboxrect="0,0,621,147"/>
                  </v:shape>
                  <v:shape id="任意多边形 152" o:spid="_x0000_s1146" style="position:absolute;left:1243;top:435;width:588;height:70;visibility:visible;mso-wrap-style:square;v-text-anchor:top" coordsize="588,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" path="m,l5,r5,l15,r5,l25,5r5,l35,5r5,l44,5r5,l54,5r5,5l64,10r5,l74,10r5,l84,10r5,l93,15r5,l103,15r5,l113,15r5,l123,20r5,l133,20r4,l142,20r5,l152,20r5,5l162,25r5,l172,25r5,l182,25r4,l191,30r5,l201,30r5,l211,30r5,l221,30r5,l230,35r5,l240,35r5,l250,35r5,l260,35r5,l270,39r5,l279,39r5,l289,39r5,l299,39r5,l309,44r5,l319,44r4,l328,44r5,l338,44r5,l348,44r5,5l358,49r5,l367,49r5,l377,49r5,l387,49r5,l397,54r5,l407,54r5,l416,54r5,l426,54r5,l436,54r5,l446,59r5,l456,59r4,l465,59r5,l475,59r5,l485,59r5,l495,64r5,l505,64r4,l514,64r5,l524,64r5,l534,64r5,l544,69r5,l553,69r5,l563,69r5,l573,69r5,l583,69r5,e" filled="f" strokecolor="fuchsia" strokeweight="0">
                    <v:stroke dashstyle="dash"/>
                    <v:path arrowok="t" textboxrect="0,0,588,69"/>
                  </v:shape>
                  <v:shape id="任意多边形 153" o:spid="_x0000_s1147" style="position:absolute;top:887;width:617;height:287;visibility:visible;mso-wrap-style:square;v-text-anchor:top" coordsize="617,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" path="m,288r,-5l5,279r5,l15,274r5,l25,269r5,-5l35,264r4,-5l44,259r5,-5l54,254r5,-5l64,244r5,-5l74,239r5,-5l84,234r4,-4l93,230r5,-5l103,220r5,l113,215r5,l123,210r5,l132,205r5,-5l142,200r5,-5l152,195r5,-5l162,190r5,-4l172,186r5,-5l181,181r5,-5l191,176r5,-5l201,171r5,-5l211,161r5,l221,156r4,l230,151r5,l240,151r5,-5l250,146r5,-5l260,141r5,-4l270,137r4,-5l279,132r5,-5l289,127r5,-5l299,122r5,-5l309,117r5,-5l318,112r5,l328,107r5,l338,102r5,l348,97r5,l358,93r4,l367,93r5,-5l377,88r5,-5l387,83r5,l397,78r5,l407,73r4,l416,73r5,-5l426,68r5,-5l436,63r5,-5l446,58r5,l455,53r5,l465,53r5,-5l475,48r5,-4l485,44r5,-5l495,39r5,l504,34r5,l514,34r5,-5l524,29r5,l534,24r5,l544,24r4,-5l553,19r5,l563,14r5,l573,9r5,l583,9r5,-5l593,4r4,l602,4,607,r5,l617,e" filled="f" strokecolor="fuchsia" strokeweight="0">
                    <v:stroke dashstyle="dash"/>
                    <v:path arrowok="t" textboxrect="0,0,617,288"/>
                  </v:shape>
                  <v:shape id="任意多边形 154" o:spid="_x0000_s1148" style="position:absolute;left:617;top:734;width:622;height:153;visibility:visible;mso-wrap-style:square;v-text-anchor:top" coordsize="622,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" path="m,152r5,-5l10,147r5,-5l20,142r4,l29,137r5,l39,137r5,l49,132r5,l59,132r5,-5l69,127r4,l78,127r5,-5l88,122r5,l98,117r5,l108,117r5,-5l117,112r5,l127,112r5,-5l137,107r5,l147,107r5,-4l157,103r4,l166,98r5,l176,98r5,l186,93r5,l196,93r5,l206,88r4,l215,88r5,l225,83r5,l235,83r5,-5l245,78r5,l254,78r5,-5l264,73r5,l274,73r5,l284,68r5,l294,68r5,-5l303,63r5,l313,63r5,l323,59r5,l333,59r5,l343,54r4,l352,54r5,l362,54r5,-5l372,49r5,l382,49r5,-5l392,44r4,l401,44r5,l411,39r5,l421,39r5,l431,39r5,-5l440,34r5,l450,34r5,l460,29r5,l470,29r5,l480,29r5,-5l489,24r5,l499,24r5,l509,19r5,l519,19r5,l529,19r4,l538,15r5,l548,15r5,l558,15r5,l568,10r5,l577,10r5,l587,10r5,-5l597,5r5,l607,5r5,l617,5,622,e" filled="f" strokecolor="fuchsia" strokeweight="0">
                    <v:stroke dashstyle="dash"/>
                    <v:path arrowok="t" textboxrect="0,0,622,152"/>
                  </v:shape>
                  <v:shape id="任意多边形 155" o:spid="_x0000_s1149" style="position:absolute;left:1239;top:665;width:592;height:69;visibility:visible;mso-wrap-style:square;v-text-anchor:top" coordsize="592,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" path="m,69r4,l9,69r5,l19,69r5,l29,64r5,l39,64r5,l48,64r5,l58,64r5,-5l68,59r5,l78,59r5,l88,59r5,l97,54r5,l107,54r5,l117,54r5,l127,49r5,l137,49r4,l146,49r5,l156,49r5,-5l166,44r5,l176,44r5,l186,44r4,l195,39r5,l205,39r5,l215,39r5,l225,39r5,l234,35r5,l244,35r5,l254,35r5,l264,35r5,l274,30r5,l283,30r5,l293,30r5,l303,30r5,l313,25r5,l323,25r4,l332,25r5,l342,25r5,l352,25r5,-5l362,20r5,l371,20r5,l381,20r5,l391,20r5,l401,15r5,l411,15r5,l420,15r5,l430,15r5,l440,15r5,l450,10r5,l460,10r4,l469,10r5,l479,10r5,l489,10r5,l499,5r5,l509,5r4,l518,5r5,l528,5r5,l538,5r5,l548,r5,l557,r5,l567,r5,l577,r5,l587,r5,e" filled="f" strokecolor="fuchsia" strokeweight="0">
                    <v:stroke dashstyle="dash"/>
                    <v:path arrowok="t" textboxrect="0,0,592,69"/>
                  </v:shape>
                </v:group>
                <v:shape id="文本框 157" o:spid="_x0000_s1150" type="#_x0000_t202" style="position:absolute;left:1092;top:2238;width:1976;height:3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" filled="f" stroked="f">
                  <v:textbox style="mso-fit-shape-to-text:t" inset=".5mm,0,.5mm,0">
                    <w:txbxContent>
                      <w:p w14:paraId="6C488C3D" w14:textId="77777777" w:rsidR="003F77E7" w:rsidRDefault="00000000">
                        <w:pPr>
                          <w:spacing w:line="240" w:lineRule="atLeast"/>
                          <w:ind w:firstLine="480"/>
                          <w:rPr>
                            <w:szCs w:val="21"/>
                          </w:rPr>
                        </w:pPr>
                        <w:r>
                          <w:rPr>
                            <w:rFonts w:hint="eastAsia"/>
                            <w:szCs w:val="21"/>
                          </w:rPr>
                          <w:t>指数衰减信号</w:t>
                        </w:r>
                      </w:p>
                    </w:txbxContent>
                  </v:textbox>
                </v:shape>
                <v:line id="直接连接符 158" o:spid="_x0000_s1151" style="position:absolute;visibility:visible;mso-wrap-style:square" from="66,1158" to="3463,11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">
                  <v:stroke endarrow="block" endarrowwidth="narrow" endarrowlength="long"/>
                </v:line>
                <v:line id="直接连接符 159" o:spid="_x0000_s1152" style="position:absolute;flip:y;visibility:visible;mso-wrap-style:square" from="399,9" to="399,20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">
                  <v:stroke endarrow="block" endarrowwidth="narrow" endarrowlength="long"/>
                </v:line>
                <v:shape id="文本框 160" o:spid="_x0000_s1153" type="#_x0000_t202" style="position:absolute;top:24;width:394;height: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" filled="f" stroked="f">
                  <v:textbox style="mso-fit-shape-to-text:t" inset=".5mm,.3mm,.5mm,.3mm">
                    <w:txbxContent>
                      <w:p w14:paraId="3F7FF332" w14:textId="77777777" w:rsidR="003F77E7" w:rsidRDefault="00000000">
                        <w:pPr>
                          <w:spacing w:line="240" w:lineRule="atLeast"/>
                          <w:ind w:firstLine="480"/>
                          <w:rPr>
                            <w:szCs w:val="21"/>
                          </w:rPr>
                        </w:pPr>
                        <w:r>
                          <w:rPr>
                            <w:rFonts w:hint="eastAsia"/>
                            <w:i/>
                            <w:szCs w:val="21"/>
                          </w:rPr>
                          <w:t>x</w:t>
                        </w:r>
                        <w:r>
                          <w:rPr>
                            <w:rFonts w:hint="eastAsia"/>
                            <w:szCs w:val="21"/>
                          </w:rPr>
                          <w:t>(</w:t>
                        </w:r>
                        <w:r>
                          <w:rPr>
                            <w:rFonts w:hint="eastAsia"/>
                            <w:i/>
                            <w:szCs w:val="21"/>
                          </w:rPr>
                          <w:t>t</w:t>
                        </w:r>
                        <w:r>
                          <w:rPr>
                            <w:rFonts w:hint="eastAsia"/>
                            <w:szCs w:val="21"/>
                          </w:rPr>
                          <w:t>)</w:t>
                        </w:r>
                      </w:p>
                    </w:txbxContent>
                  </v:textbox>
                </v:shape>
                <w10:wrap anchorx="page" anchory="page"/>
                <w10:anchorlock/>
              </v:group>
            </w:pict>
          </mc:Fallback>
        </mc:AlternateContent>
      </w:r>
    </w:p>
    <w:p w14:paraId="7ECB1F97" w14:textId="77777777" w:rsidR="003F77E7" w:rsidRDefault="00000000">
      <w:pPr>
        <w:ind w:firstLine="480"/>
      </w:pPr>
      <w:r>
        <w:tab/>
      </w:r>
      <w:r>
        <w:t>解答：</w:t>
      </w:r>
      <w:r>
        <w:t xml:space="preserve"> </w:t>
      </w:r>
    </w:p>
    <w:p w14:paraId="5187DEE3" w14:textId="77777777" w:rsidR="003F77E7" w:rsidRDefault="00000000">
      <w:pPr>
        <w:ind w:firstLine="480"/>
      </w:pPr>
      <w:r>
        <w:tab/>
      </w:r>
      <w:r>
        <w:object w:dxaOrig="2640" w:dyaOrig="660" w14:anchorId="52B2466F">
          <v:shape id="_x0000_i1047" type="#_x0000_t75" style="width:131.95pt;height:33.1pt" o:ole="">
            <v:imagedata r:id="rId101" o:title=""/>
          </v:shape>
          <o:OLEObject Type="Embed" ProgID="Equation.DSMT4" ShapeID="_x0000_i1047" DrawAspect="Content" ObjectID="_1792242972" r:id="rId102"/>
        </w:object>
      </w:r>
    </w:p>
    <w:p w14:paraId="647E8E31" w14:textId="77777777" w:rsidR="003F77E7" w:rsidRDefault="00000000">
      <w:pPr>
        <w:ind w:firstLine="480"/>
      </w:pPr>
      <w:r>
        <w:t>所以</w:t>
      </w:r>
      <w:r>
        <w:object w:dxaOrig="2640" w:dyaOrig="660" w14:anchorId="1C44F973">
          <v:shape id="_x0000_i1048" type="#_x0000_t75" style="width:131.95pt;height:33.1pt" o:ole="">
            <v:imagedata r:id="rId103" o:title=""/>
          </v:shape>
          <o:OLEObject Type="Embed" ProgID="Equation.DSMT4" ShapeID="_x0000_i1048" DrawAspect="Content" ObjectID="_1792242973" r:id="rId104"/>
        </w:object>
      </w:r>
    </w:p>
    <w:p w14:paraId="6621E4EF" w14:textId="77777777" w:rsidR="003F77E7" w:rsidRDefault="00000000">
      <w:pPr>
        <w:ind w:firstLine="480"/>
      </w:pPr>
      <w:r>
        <w:tab/>
      </w:r>
      <w:proofErr w:type="gramStart"/>
      <w:r>
        <w:t>单边指数</w:t>
      </w:r>
      <w:proofErr w:type="gramEnd"/>
      <w:r>
        <w:t>衰减信号</w:t>
      </w:r>
      <w:r>
        <w:object w:dxaOrig="2265" w:dyaOrig="375" w14:anchorId="1D22848D">
          <v:shape id="_x0000_i1049" type="#_x0000_t75" style="width:113.2pt;height:18.75pt" o:ole="">
            <v:imagedata r:id="rId105" o:title=""/>
          </v:shape>
          <o:OLEObject Type="Embed" ProgID="Equation.DSMT4" ShapeID="_x0000_i1049" DrawAspect="Content" ObjectID="_1792242974" r:id="rId106"/>
        </w:object>
      </w:r>
      <w:r>
        <w:t>的频谱密度函数为</w:t>
      </w:r>
    </w:p>
    <w:p w14:paraId="3D589DAF" w14:textId="77777777" w:rsidR="003F77E7" w:rsidRDefault="00000000">
      <w:pPr>
        <w:ind w:firstLine="480"/>
      </w:pPr>
      <w:r>
        <w:object w:dxaOrig="5655" w:dyaOrig="660" w14:anchorId="5043CB8C">
          <v:shape id="_x0000_i1050" type="#_x0000_t75" style="width:282.8pt;height:33.1pt" o:ole="">
            <v:imagedata r:id="rId107" o:title=""/>
          </v:shape>
          <o:OLEObject Type="Embed" ProgID="Equation.DSMT4" ShapeID="_x0000_i1050" DrawAspect="Content" ObjectID="_1792242975" r:id="rId108"/>
        </w:object>
      </w:r>
    </w:p>
    <w:p w14:paraId="0BA61BE4" w14:textId="77777777" w:rsidR="003F77E7" w:rsidRDefault="00000000">
      <w:pPr>
        <w:ind w:firstLine="480"/>
      </w:pPr>
      <w:r>
        <w:t>根据频移特性和叠加性得：</w:t>
      </w:r>
    </w:p>
    <w:p w14:paraId="7E88C115" w14:textId="77777777" w:rsidR="003F77E7" w:rsidRDefault="00000000">
      <w:pPr>
        <w:ind w:firstLine="480"/>
      </w:pPr>
      <w:r>
        <w:tab/>
      </w:r>
      <w:r>
        <w:object w:dxaOrig="7365" w:dyaOrig="1485" w14:anchorId="53E487C9">
          <v:shape id="_x0000_i1051" type="#_x0000_t75" style="width:368.3pt;height:74.3pt" o:ole="">
            <v:imagedata r:id="rId109" o:title=""/>
          </v:shape>
          <o:OLEObject Type="Embed" ProgID="Equation.DSMT4" ShapeID="_x0000_i1051" DrawAspect="Content" ObjectID="_1792242976" r:id="rId110"/>
        </w:object>
      </w:r>
    </w:p>
    <w:p w14:paraId="5F6438DD" w14:textId="77777777" w:rsidR="003F77E7" w:rsidRDefault="00000000">
      <w:pPr>
        <w:ind w:firstLine="480"/>
      </w:pPr>
      <w:r>
        <w:rPr>
          <w:noProof/>
        </w:rPr>
        <w:lastRenderedPageBreak/>
        <mc:AlternateContent>
          <mc:Choice Requires="wpg">
            <w:drawing>
              <wp:inline distT="0" distB="0" distL="114300" distR="114300" wp14:anchorId="013A0044" wp14:editId="2928E6CE">
                <wp:extent cx="5462905" cy="2532380"/>
                <wp:effectExtent l="0" t="0" r="10795" b="7620"/>
                <wp:docPr id="188" name="组合 188"/>
                <wp:cNvGraphicFramePr/>
                <a:graphic xmlns:a="http://schemas.openxmlformats.org/drawingml/2006/main">
                  <a:graphicData uri="http://schemas.microsoft.com/office/word/2010/wordprocessingGroup">
                    <wpg:wgp>
                      <wpg:cNvGrpSpPr/>
                      <wpg:grpSpPr>
                        <a:xfrm>
                          <a:off x="0" y="0"/>
                          <a:ext cx="5462905" cy="2532380"/>
                          <a:chOff x="0" y="0"/>
                          <a:chExt cx="8603" cy="3988"/>
                        </a:xfrm>
                      </wpg:grpSpPr>
                      <wps:wsp>
                        <wps:cNvPr id="162" name="矩形 162"/>
                        <wps:cNvSpPr>
                          <a:spLocks noChangeAspect="1" noTextEdit="1"/>
                        </wps:cNvSpPr>
                        <wps:spPr>
                          <a:xfrm>
                            <a:off x="0" y="0"/>
                            <a:ext cx="8603" cy="3522"/>
                          </a:xfrm>
                          <a:prstGeom prst="rect">
                            <a:avLst/>
                          </a:prstGeom>
                          <a:noFill/>
                          <a:ln>
                            <a:noFill/>
                          </a:ln>
                        </wps:spPr>
                        <wps:bodyPr upright="1"/>
                      </wps:wsp>
                      <wps:wsp>
                        <wps:cNvPr id="163" name="文本框 163"/>
                        <wps:cNvSpPr txBox="1"/>
                        <wps:spPr>
                          <a:xfrm>
                            <a:off x="6128" y="1566"/>
                            <a:ext cx="238" cy="366"/>
                          </a:xfrm>
                          <a:prstGeom prst="rect">
                            <a:avLst/>
                          </a:prstGeom>
                          <a:solidFill>
                            <a:srgbClr val="FFFFFF"/>
                          </a:solidFill>
                          <a:ln>
                            <a:noFill/>
                          </a:ln>
                        </wps:spPr>
                        <wps:txbx>
                          <w:txbxContent>
                            <w:p w14:paraId="12080173" w14:textId="77777777" w:rsidR="003F77E7" w:rsidRDefault="00000000">
                              <w:pPr>
                                <w:ind w:firstLine="480"/>
                              </w:pPr>
                              <w:r>
                                <w:rPr>
                                  <w:rFonts w:hint="eastAsia"/>
                                </w:rPr>
                                <w:t>0</w:t>
                              </w:r>
                            </w:p>
                          </w:txbxContent>
                        </wps:txbx>
                        <wps:bodyPr lIns="0" tIns="0" rIns="0" bIns="0" upright="1">
                          <a:spAutoFit/>
                        </wps:bodyPr>
                      </wps:wsp>
                      <wps:wsp>
                        <wps:cNvPr id="164" name="文本框 164"/>
                        <wps:cNvSpPr txBox="1"/>
                        <wps:spPr>
                          <a:xfrm>
                            <a:off x="1888" y="2646"/>
                            <a:ext cx="238" cy="366"/>
                          </a:xfrm>
                          <a:prstGeom prst="rect">
                            <a:avLst/>
                          </a:prstGeom>
                          <a:solidFill>
                            <a:srgbClr val="FFFFFF"/>
                          </a:solidFill>
                          <a:ln>
                            <a:noFill/>
                          </a:ln>
                        </wps:spPr>
                        <wps:txbx>
                          <w:txbxContent>
                            <w:p w14:paraId="35D81266" w14:textId="77777777" w:rsidR="003F77E7" w:rsidRDefault="00000000">
                              <w:pPr>
                                <w:ind w:firstLine="480"/>
                              </w:pPr>
                              <w:r>
                                <w:rPr>
                                  <w:rFonts w:hint="eastAsia"/>
                                </w:rPr>
                                <w:t>0</w:t>
                              </w:r>
                            </w:p>
                          </w:txbxContent>
                        </wps:txbx>
                        <wps:bodyPr lIns="0" tIns="0" rIns="0" bIns="0" upright="1">
                          <a:spAutoFit/>
                        </wps:bodyPr>
                      </wps:wsp>
                      <wpg:grpSp>
                        <wpg:cNvPr id="169" name="组合 169"/>
                        <wpg:cNvGrpSpPr/>
                        <wpg:grpSpPr>
                          <a:xfrm>
                            <a:off x="4594" y="580"/>
                            <a:ext cx="3492" cy="1877"/>
                            <a:chOff x="0" y="0"/>
                            <a:chExt cx="2609" cy="1403"/>
                          </a:xfrm>
                        </wpg:grpSpPr>
                        <wps:wsp>
                          <wps:cNvPr id="165" name="任意多边形 165"/>
                          <wps:cNvSpPr/>
                          <wps:spPr>
                            <a:xfrm>
                              <a:off x="655" y="349"/>
                              <a:ext cx="872" cy="384"/>
                            </a:xfrm>
                            <a:custGeom>
                              <a:avLst/>
                              <a:gdLst/>
                              <a:ahLst/>
                              <a:cxnLst/>
                              <a:rect l="0" t="0" r="0" b="0"/>
                              <a:pathLst>
                                <a:path w="872" h="384">
                                  <a:moveTo>
                                    <a:pt x="0" y="0"/>
                                  </a:moveTo>
                                  <a:lnTo>
                                    <a:pt x="0" y="21"/>
                                  </a:lnTo>
                                  <a:lnTo>
                                    <a:pt x="14" y="35"/>
                                  </a:lnTo>
                                  <a:lnTo>
                                    <a:pt x="14" y="49"/>
                                  </a:lnTo>
                                  <a:lnTo>
                                    <a:pt x="28" y="63"/>
                                  </a:lnTo>
                                  <a:lnTo>
                                    <a:pt x="28" y="77"/>
                                  </a:lnTo>
                                  <a:lnTo>
                                    <a:pt x="35" y="84"/>
                                  </a:lnTo>
                                  <a:lnTo>
                                    <a:pt x="35" y="91"/>
                                  </a:lnTo>
                                  <a:lnTo>
                                    <a:pt x="49" y="105"/>
                                  </a:lnTo>
                                  <a:lnTo>
                                    <a:pt x="49" y="119"/>
                                  </a:lnTo>
                                  <a:lnTo>
                                    <a:pt x="63" y="133"/>
                                  </a:lnTo>
                                  <a:lnTo>
                                    <a:pt x="63" y="147"/>
                                  </a:lnTo>
                                  <a:lnTo>
                                    <a:pt x="70" y="154"/>
                                  </a:lnTo>
                                  <a:lnTo>
                                    <a:pt x="77" y="161"/>
                                  </a:lnTo>
                                  <a:lnTo>
                                    <a:pt x="91" y="175"/>
                                  </a:lnTo>
                                  <a:lnTo>
                                    <a:pt x="91" y="182"/>
                                  </a:lnTo>
                                  <a:lnTo>
                                    <a:pt x="98" y="189"/>
                                  </a:lnTo>
                                  <a:lnTo>
                                    <a:pt x="105" y="196"/>
                                  </a:lnTo>
                                  <a:lnTo>
                                    <a:pt x="112" y="203"/>
                                  </a:lnTo>
                                  <a:lnTo>
                                    <a:pt x="119" y="209"/>
                                  </a:lnTo>
                                  <a:lnTo>
                                    <a:pt x="126" y="216"/>
                                  </a:lnTo>
                                  <a:lnTo>
                                    <a:pt x="133" y="223"/>
                                  </a:lnTo>
                                  <a:lnTo>
                                    <a:pt x="140" y="230"/>
                                  </a:lnTo>
                                  <a:lnTo>
                                    <a:pt x="147" y="237"/>
                                  </a:lnTo>
                                  <a:lnTo>
                                    <a:pt x="154" y="237"/>
                                  </a:lnTo>
                                  <a:lnTo>
                                    <a:pt x="161" y="244"/>
                                  </a:lnTo>
                                  <a:lnTo>
                                    <a:pt x="168" y="244"/>
                                  </a:lnTo>
                                  <a:lnTo>
                                    <a:pt x="175" y="251"/>
                                  </a:lnTo>
                                  <a:lnTo>
                                    <a:pt x="182" y="258"/>
                                  </a:lnTo>
                                  <a:lnTo>
                                    <a:pt x="189" y="258"/>
                                  </a:lnTo>
                                  <a:lnTo>
                                    <a:pt x="196" y="265"/>
                                  </a:lnTo>
                                  <a:lnTo>
                                    <a:pt x="203" y="265"/>
                                  </a:lnTo>
                                  <a:lnTo>
                                    <a:pt x="210" y="272"/>
                                  </a:lnTo>
                                  <a:lnTo>
                                    <a:pt x="217" y="272"/>
                                  </a:lnTo>
                                  <a:lnTo>
                                    <a:pt x="224" y="272"/>
                                  </a:lnTo>
                                  <a:lnTo>
                                    <a:pt x="231" y="279"/>
                                  </a:lnTo>
                                  <a:lnTo>
                                    <a:pt x="238" y="279"/>
                                  </a:lnTo>
                                  <a:lnTo>
                                    <a:pt x="245" y="286"/>
                                  </a:lnTo>
                                  <a:lnTo>
                                    <a:pt x="252" y="286"/>
                                  </a:lnTo>
                                  <a:lnTo>
                                    <a:pt x="258" y="286"/>
                                  </a:lnTo>
                                  <a:lnTo>
                                    <a:pt x="265" y="293"/>
                                  </a:lnTo>
                                  <a:lnTo>
                                    <a:pt x="272" y="293"/>
                                  </a:lnTo>
                                  <a:lnTo>
                                    <a:pt x="279" y="293"/>
                                  </a:lnTo>
                                  <a:lnTo>
                                    <a:pt x="286" y="293"/>
                                  </a:lnTo>
                                  <a:lnTo>
                                    <a:pt x="293" y="300"/>
                                  </a:lnTo>
                                  <a:lnTo>
                                    <a:pt x="300" y="300"/>
                                  </a:lnTo>
                                  <a:lnTo>
                                    <a:pt x="307" y="300"/>
                                  </a:lnTo>
                                  <a:lnTo>
                                    <a:pt x="314" y="300"/>
                                  </a:lnTo>
                                  <a:lnTo>
                                    <a:pt x="321" y="307"/>
                                  </a:lnTo>
                                  <a:lnTo>
                                    <a:pt x="328" y="307"/>
                                  </a:lnTo>
                                  <a:lnTo>
                                    <a:pt x="335" y="307"/>
                                  </a:lnTo>
                                  <a:lnTo>
                                    <a:pt x="342" y="307"/>
                                  </a:lnTo>
                                  <a:lnTo>
                                    <a:pt x="349" y="314"/>
                                  </a:lnTo>
                                  <a:lnTo>
                                    <a:pt x="356" y="314"/>
                                  </a:lnTo>
                                  <a:lnTo>
                                    <a:pt x="363" y="314"/>
                                  </a:lnTo>
                                  <a:lnTo>
                                    <a:pt x="370" y="314"/>
                                  </a:lnTo>
                                  <a:lnTo>
                                    <a:pt x="377" y="314"/>
                                  </a:lnTo>
                                  <a:lnTo>
                                    <a:pt x="384" y="321"/>
                                  </a:lnTo>
                                  <a:lnTo>
                                    <a:pt x="391" y="321"/>
                                  </a:lnTo>
                                  <a:lnTo>
                                    <a:pt x="398" y="321"/>
                                  </a:lnTo>
                                  <a:lnTo>
                                    <a:pt x="405" y="321"/>
                                  </a:lnTo>
                                  <a:lnTo>
                                    <a:pt x="412" y="321"/>
                                  </a:lnTo>
                                  <a:lnTo>
                                    <a:pt x="419" y="321"/>
                                  </a:lnTo>
                                  <a:lnTo>
                                    <a:pt x="426" y="328"/>
                                  </a:lnTo>
                                  <a:lnTo>
                                    <a:pt x="433" y="328"/>
                                  </a:lnTo>
                                  <a:lnTo>
                                    <a:pt x="440" y="328"/>
                                  </a:lnTo>
                                  <a:lnTo>
                                    <a:pt x="447" y="328"/>
                                  </a:lnTo>
                                  <a:lnTo>
                                    <a:pt x="454" y="328"/>
                                  </a:lnTo>
                                  <a:lnTo>
                                    <a:pt x="461" y="328"/>
                                  </a:lnTo>
                                  <a:lnTo>
                                    <a:pt x="468" y="328"/>
                                  </a:lnTo>
                                  <a:lnTo>
                                    <a:pt x="475" y="335"/>
                                  </a:lnTo>
                                  <a:lnTo>
                                    <a:pt x="482" y="335"/>
                                  </a:lnTo>
                                  <a:lnTo>
                                    <a:pt x="489" y="335"/>
                                  </a:lnTo>
                                  <a:lnTo>
                                    <a:pt x="496" y="335"/>
                                  </a:lnTo>
                                  <a:lnTo>
                                    <a:pt x="503" y="335"/>
                                  </a:lnTo>
                                  <a:lnTo>
                                    <a:pt x="510" y="335"/>
                                  </a:lnTo>
                                  <a:lnTo>
                                    <a:pt x="517" y="335"/>
                                  </a:lnTo>
                                  <a:lnTo>
                                    <a:pt x="524" y="335"/>
                                  </a:lnTo>
                                  <a:lnTo>
                                    <a:pt x="531" y="342"/>
                                  </a:lnTo>
                                  <a:lnTo>
                                    <a:pt x="538" y="342"/>
                                  </a:lnTo>
                                  <a:lnTo>
                                    <a:pt x="545" y="342"/>
                                  </a:lnTo>
                                  <a:lnTo>
                                    <a:pt x="552" y="342"/>
                                  </a:lnTo>
                                  <a:lnTo>
                                    <a:pt x="559" y="342"/>
                                  </a:lnTo>
                                  <a:lnTo>
                                    <a:pt x="565" y="342"/>
                                  </a:lnTo>
                                  <a:lnTo>
                                    <a:pt x="572" y="342"/>
                                  </a:lnTo>
                                  <a:lnTo>
                                    <a:pt x="579" y="342"/>
                                  </a:lnTo>
                                  <a:lnTo>
                                    <a:pt x="586" y="349"/>
                                  </a:lnTo>
                                  <a:lnTo>
                                    <a:pt x="593" y="349"/>
                                  </a:lnTo>
                                  <a:lnTo>
                                    <a:pt x="600" y="349"/>
                                  </a:lnTo>
                                  <a:lnTo>
                                    <a:pt x="607" y="349"/>
                                  </a:lnTo>
                                  <a:lnTo>
                                    <a:pt x="614" y="349"/>
                                  </a:lnTo>
                                  <a:lnTo>
                                    <a:pt x="621" y="349"/>
                                  </a:lnTo>
                                  <a:lnTo>
                                    <a:pt x="628" y="349"/>
                                  </a:lnTo>
                                  <a:lnTo>
                                    <a:pt x="635" y="349"/>
                                  </a:lnTo>
                                  <a:lnTo>
                                    <a:pt x="642" y="349"/>
                                  </a:lnTo>
                                  <a:lnTo>
                                    <a:pt x="649" y="356"/>
                                  </a:lnTo>
                                  <a:lnTo>
                                    <a:pt x="656" y="356"/>
                                  </a:lnTo>
                                  <a:lnTo>
                                    <a:pt x="663" y="356"/>
                                  </a:lnTo>
                                  <a:lnTo>
                                    <a:pt x="670" y="356"/>
                                  </a:lnTo>
                                  <a:lnTo>
                                    <a:pt x="677" y="356"/>
                                  </a:lnTo>
                                  <a:lnTo>
                                    <a:pt x="684" y="356"/>
                                  </a:lnTo>
                                  <a:lnTo>
                                    <a:pt x="691" y="356"/>
                                  </a:lnTo>
                                  <a:lnTo>
                                    <a:pt x="698" y="356"/>
                                  </a:lnTo>
                                  <a:lnTo>
                                    <a:pt x="705" y="363"/>
                                  </a:lnTo>
                                  <a:lnTo>
                                    <a:pt x="712" y="363"/>
                                  </a:lnTo>
                                  <a:lnTo>
                                    <a:pt x="719" y="363"/>
                                  </a:lnTo>
                                  <a:lnTo>
                                    <a:pt x="726" y="363"/>
                                  </a:lnTo>
                                  <a:lnTo>
                                    <a:pt x="733" y="363"/>
                                  </a:lnTo>
                                  <a:lnTo>
                                    <a:pt x="740" y="363"/>
                                  </a:lnTo>
                                  <a:lnTo>
                                    <a:pt x="747" y="363"/>
                                  </a:lnTo>
                                  <a:lnTo>
                                    <a:pt x="754" y="363"/>
                                  </a:lnTo>
                                  <a:lnTo>
                                    <a:pt x="761" y="370"/>
                                  </a:lnTo>
                                  <a:lnTo>
                                    <a:pt x="768" y="370"/>
                                  </a:lnTo>
                                  <a:lnTo>
                                    <a:pt x="775" y="370"/>
                                  </a:lnTo>
                                  <a:lnTo>
                                    <a:pt x="782" y="370"/>
                                  </a:lnTo>
                                  <a:lnTo>
                                    <a:pt x="789" y="370"/>
                                  </a:lnTo>
                                  <a:lnTo>
                                    <a:pt x="796" y="370"/>
                                  </a:lnTo>
                                  <a:lnTo>
                                    <a:pt x="803" y="370"/>
                                  </a:lnTo>
                                  <a:lnTo>
                                    <a:pt x="810" y="370"/>
                                  </a:lnTo>
                                  <a:lnTo>
                                    <a:pt x="817" y="377"/>
                                  </a:lnTo>
                                  <a:lnTo>
                                    <a:pt x="824" y="377"/>
                                  </a:lnTo>
                                  <a:lnTo>
                                    <a:pt x="831" y="377"/>
                                  </a:lnTo>
                                  <a:lnTo>
                                    <a:pt x="838" y="377"/>
                                  </a:lnTo>
                                  <a:lnTo>
                                    <a:pt x="845" y="377"/>
                                  </a:lnTo>
                                  <a:lnTo>
                                    <a:pt x="852" y="377"/>
                                  </a:lnTo>
                                  <a:lnTo>
                                    <a:pt x="859" y="377"/>
                                  </a:lnTo>
                                  <a:lnTo>
                                    <a:pt x="865" y="384"/>
                                  </a:lnTo>
                                  <a:lnTo>
                                    <a:pt x="872" y="384"/>
                                  </a:lnTo>
                                </a:path>
                              </a:pathLst>
                            </a:custGeom>
                            <a:noFill/>
                            <a:ln w="12700" cap="flat" cmpd="sng">
                              <a:solidFill>
                                <a:srgbClr val="0000FF"/>
                              </a:solidFill>
                              <a:prstDash val="solid"/>
                              <a:headEnd type="none" w="med" len="med"/>
                              <a:tailEnd type="none" w="med" len="med"/>
                            </a:ln>
                          </wps:spPr>
                          <wps:bodyPr upright="1"/>
                        </wps:wsp>
                        <wps:wsp>
                          <wps:cNvPr id="166" name="任意多边形 166"/>
                          <wps:cNvSpPr/>
                          <wps:spPr>
                            <a:xfrm>
                              <a:off x="1527" y="733"/>
                              <a:ext cx="426" cy="328"/>
                            </a:xfrm>
                            <a:custGeom>
                              <a:avLst/>
                              <a:gdLst/>
                              <a:ahLst/>
                              <a:cxnLst/>
                              <a:rect l="0" t="0" r="0" b="0"/>
                              <a:pathLst>
                                <a:path w="426" h="328">
                                  <a:moveTo>
                                    <a:pt x="0" y="0"/>
                                  </a:moveTo>
                                  <a:lnTo>
                                    <a:pt x="7" y="0"/>
                                  </a:lnTo>
                                  <a:lnTo>
                                    <a:pt x="14" y="0"/>
                                  </a:lnTo>
                                  <a:lnTo>
                                    <a:pt x="21" y="0"/>
                                  </a:lnTo>
                                  <a:lnTo>
                                    <a:pt x="28" y="0"/>
                                  </a:lnTo>
                                  <a:lnTo>
                                    <a:pt x="35" y="7"/>
                                  </a:lnTo>
                                  <a:lnTo>
                                    <a:pt x="42" y="7"/>
                                  </a:lnTo>
                                  <a:lnTo>
                                    <a:pt x="49" y="7"/>
                                  </a:lnTo>
                                  <a:lnTo>
                                    <a:pt x="56" y="7"/>
                                  </a:lnTo>
                                  <a:lnTo>
                                    <a:pt x="63" y="7"/>
                                  </a:lnTo>
                                  <a:lnTo>
                                    <a:pt x="70" y="14"/>
                                  </a:lnTo>
                                  <a:lnTo>
                                    <a:pt x="77" y="14"/>
                                  </a:lnTo>
                                  <a:lnTo>
                                    <a:pt x="84" y="14"/>
                                  </a:lnTo>
                                  <a:lnTo>
                                    <a:pt x="91" y="14"/>
                                  </a:lnTo>
                                  <a:lnTo>
                                    <a:pt x="98" y="21"/>
                                  </a:lnTo>
                                  <a:lnTo>
                                    <a:pt x="105" y="21"/>
                                  </a:lnTo>
                                  <a:lnTo>
                                    <a:pt x="112" y="21"/>
                                  </a:lnTo>
                                  <a:lnTo>
                                    <a:pt x="119" y="21"/>
                                  </a:lnTo>
                                  <a:lnTo>
                                    <a:pt x="126" y="28"/>
                                  </a:lnTo>
                                  <a:lnTo>
                                    <a:pt x="133" y="28"/>
                                  </a:lnTo>
                                  <a:lnTo>
                                    <a:pt x="140" y="28"/>
                                  </a:lnTo>
                                  <a:lnTo>
                                    <a:pt x="147" y="28"/>
                                  </a:lnTo>
                                  <a:lnTo>
                                    <a:pt x="154" y="35"/>
                                  </a:lnTo>
                                  <a:lnTo>
                                    <a:pt x="161" y="35"/>
                                  </a:lnTo>
                                  <a:lnTo>
                                    <a:pt x="168" y="35"/>
                                  </a:lnTo>
                                  <a:lnTo>
                                    <a:pt x="175" y="42"/>
                                  </a:lnTo>
                                  <a:lnTo>
                                    <a:pt x="182" y="42"/>
                                  </a:lnTo>
                                  <a:lnTo>
                                    <a:pt x="189" y="49"/>
                                  </a:lnTo>
                                  <a:lnTo>
                                    <a:pt x="196" y="49"/>
                                  </a:lnTo>
                                  <a:lnTo>
                                    <a:pt x="203" y="49"/>
                                  </a:lnTo>
                                  <a:lnTo>
                                    <a:pt x="210" y="56"/>
                                  </a:lnTo>
                                  <a:lnTo>
                                    <a:pt x="217" y="56"/>
                                  </a:lnTo>
                                  <a:lnTo>
                                    <a:pt x="224" y="63"/>
                                  </a:lnTo>
                                  <a:lnTo>
                                    <a:pt x="231" y="63"/>
                                  </a:lnTo>
                                  <a:lnTo>
                                    <a:pt x="238" y="70"/>
                                  </a:lnTo>
                                  <a:lnTo>
                                    <a:pt x="245" y="70"/>
                                  </a:lnTo>
                                  <a:lnTo>
                                    <a:pt x="252" y="77"/>
                                  </a:lnTo>
                                  <a:lnTo>
                                    <a:pt x="259" y="84"/>
                                  </a:lnTo>
                                  <a:lnTo>
                                    <a:pt x="266" y="84"/>
                                  </a:lnTo>
                                  <a:lnTo>
                                    <a:pt x="273" y="91"/>
                                  </a:lnTo>
                                  <a:lnTo>
                                    <a:pt x="280" y="98"/>
                                  </a:lnTo>
                                  <a:lnTo>
                                    <a:pt x="287" y="105"/>
                                  </a:lnTo>
                                  <a:lnTo>
                                    <a:pt x="293" y="112"/>
                                  </a:lnTo>
                                  <a:lnTo>
                                    <a:pt x="300" y="119"/>
                                  </a:lnTo>
                                  <a:lnTo>
                                    <a:pt x="307" y="126"/>
                                  </a:lnTo>
                                  <a:lnTo>
                                    <a:pt x="314" y="133"/>
                                  </a:lnTo>
                                  <a:lnTo>
                                    <a:pt x="321" y="140"/>
                                  </a:lnTo>
                                  <a:lnTo>
                                    <a:pt x="328" y="147"/>
                                  </a:lnTo>
                                  <a:lnTo>
                                    <a:pt x="342" y="160"/>
                                  </a:lnTo>
                                  <a:lnTo>
                                    <a:pt x="342" y="167"/>
                                  </a:lnTo>
                                  <a:lnTo>
                                    <a:pt x="349" y="174"/>
                                  </a:lnTo>
                                  <a:lnTo>
                                    <a:pt x="363" y="188"/>
                                  </a:lnTo>
                                  <a:lnTo>
                                    <a:pt x="363" y="202"/>
                                  </a:lnTo>
                                  <a:lnTo>
                                    <a:pt x="377" y="216"/>
                                  </a:lnTo>
                                  <a:lnTo>
                                    <a:pt x="377" y="223"/>
                                  </a:lnTo>
                                  <a:lnTo>
                                    <a:pt x="384" y="230"/>
                                  </a:lnTo>
                                  <a:lnTo>
                                    <a:pt x="384" y="244"/>
                                  </a:lnTo>
                                  <a:lnTo>
                                    <a:pt x="398" y="258"/>
                                  </a:lnTo>
                                  <a:lnTo>
                                    <a:pt x="398" y="272"/>
                                  </a:lnTo>
                                  <a:lnTo>
                                    <a:pt x="412" y="286"/>
                                  </a:lnTo>
                                  <a:lnTo>
                                    <a:pt x="412" y="300"/>
                                  </a:lnTo>
                                  <a:lnTo>
                                    <a:pt x="419" y="307"/>
                                  </a:lnTo>
                                  <a:lnTo>
                                    <a:pt x="419" y="321"/>
                                  </a:lnTo>
                                  <a:lnTo>
                                    <a:pt x="426" y="328"/>
                                  </a:lnTo>
                                </a:path>
                              </a:pathLst>
                            </a:custGeom>
                            <a:noFill/>
                            <a:ln w="12700" cap="flat" cmpd="sng">
                              <a:solidFill>
                                <a:srgbClr val="0000FF"/>
                              </a:solidFill>
                              <a:prstDash val="solid"/>
                              <a:headEnd type="none" w="med" len="med"/>
                              <a:tailEnd type="none" w="med" len="med"/>
                            </a:ln>
                          </wps:spPr>
                          <wps:bodyPr upright="1"/>
                        </wps:wsp>
                        <wps:wsp>
                          <wps:cNvPr id="167" name="任意多边形 167"/>
                          <wps:cNvSpPr/>
                          <wps:spPr>
                            <a:xfrm>
                              <a:off x="0" y="0"/>
                              <a:ext cx="634" cy="314"/>
                            </a:xfrm>
                            <a:custGeom>
                              <a:avLst/>
                              <a:gdLst/>
                              <a:ahLst/>
                              <a:cxnLst/>
                              <a:rect l="0" t="0" r="0" b="0"/>
                              <a:pathLst>
                                <a:path w="634" h="314">
                                  <a:moveTo>
                                    <a:pt x="0" y="0"/>
                                  </a:moveTo>
                                  <a:lnTo>
                                    <a:pt x="7" y="0"/>
                                  </a:lnTo>
                                  <a:lnTo>
                                    <a:pt x="13" y="0"/>
                                  </a:lnTo>
                                  <a:lnTo>
                                    <a:pt x="20" y="0"/>
                                  </a:lnTo>
                                  <a:lnTo>
                                    <a:pt x="27" y="0"/>
                                  </a:lnTo>
                                  <a:lnTo>
                                    <a:pt x="34" y="0"/>
                                  </a:lnTo>
                                  <a:lnTo>
                                    <a:pt x="41" y="0"/>
                                  </a:lnTo>
                                  <a:lnTo>
                                    <a:pt x="48" y="0"/>
                                  </a:lnTo>
                                  <a:lnTo>
                                    <a:pt x="55" y="0"/>
                                  </a:lnTo>
                                  <a:lnTo>
                                    <a:pt x="62" y="0"/>
                                  </a:lnTo>
                                  <a:lnTo>
                                    <a:pt x="69" y="7"/>
                                  </a:lnTo>
                                  <a:lnTo>
                                    <a:pt x="76" y="7"/>
                                  </a:lnTo>
                                  <a:lnTo>
                                    <a:pt x="83" y="7"/>
                                  </a:lnTo>
                                  <a:lnTo>
                                    <a:pt x="90" y="7"/>
                                  </a:lnTo>
                                  <a:lnTo>
                                    <a:pt x="97" y="7"/>
                                  </a:lnTo>
                                  <a:lnTo>
                                    <a:pt x="104" y="7"/>
                                  </a:lnTo>
                                  <a:lnTo>
                                    <a:pt x="111" y="7"/>
                                  </a:lnTo>
                                  <a:lnTo>
                                    <a:pt x="118" y="7"/>
                                  </a:lnTo>
                                  <a:lnTo>
                                    <a:pt x="125" y="7"/>
                                  </a:lnTo>
                                  <a:lnTo>
                                    <a:pt x="132" y="7"/>
                                  </a:lnTo>
                                  <a:lnTo>
                                    <a:pt x="139" y="7"/>
                                  </a:lnTo>
                                  <a:lnTo>
                                    <a:pt x="146" y="14"/>
                                  </a:lnTo>
                                  <a:lnTo>
                                    <a:pt x="153" y="14"/>
                                  </a:lnTo>
                                  <a:lnTo>
                                    <a:pt x="160" y="14"/>
                                  </a:lnTo>
                                  <a:lnTo>
                                    <a:pt x="167" y="14"/>
                                  </a:lnTo>
                                  <a:lnTo>
                                    <a:pt x="174" y="14"/>
                                  </a:lnTo>
                                  <a:lnTo>
                                    <a:pt x="181" y="14"/>
                                  </a:lnTo>
                                  <a:lnTo>
                                    <a:pt x="188" y="14"/>
                                  </a:lnTo>
                                  <a:lnTo>
                                    <a:pt x="195" y="14"/>
                                  </a:lnTo>
                                  <a:lnTo>
                                    <a:pt x="202" y="14"/>
                                  </a:lnTo>
                                  <a:lnTo>
                                    <a:pt x="209" y="21"/>
                                  </a:lnTo>
                                  <a:lnTo>
                                    <a:pt x="216" y="21"/>
                                  </a:lnTo>
                                  <a:lnTo>
                                    <a:pt x="223" y="21"/>
                                  </a:lnTo>
                                  <a:lnTo>
                                    <a:pt x="230" y="21"/>
                                  </a:lnTo>
                                  <a:lnTo>
                                    <a:pt x="237" y="21"/>
                                  </a:lnTo>
                                  <a:lnTo>
                                    <a:pt x="244" y="21"/>
                                  </a:lnTo>
                                  <a:lnTo>
                                    <a:pt x="251" y="21"/>
                                  </a:lnTo>
                                  <a:lnTo>
                                    <a:pt x="258" y="28"/>
                                  </a:lnTo>
                                  <a:lnTo>
                                    <a:pt x="265" y="28"/>
                                  </a:lnTo>
                                  <a:lnTo>
                                    <a:pt x="272" y="28"/>
                                  </a:lnTo>
                                  <a:lnTo>
                                    <a:pt x="279" y="28"/>
                                  </a:lnTo>
                                  <a:lnTo>
                                    <a:pt x="286" y="28"/>
                                  </a:lnTo>
                                  <a:lnTo>
                                    <a:pt x="293" y="35"/>
                                  </a:lnTo>
                                  <a:lnTo>
                                    <a:pt x="300" y="35"/>
                                  </a:lnTo>
                                  <a:lnTo>
                                    <a:pt x="307" y="35"/>
                                  </a:lnTo>
                                  <a:lnTo>
                                    <a:pt x="313" y="35"/>
                                  </a:lnTo>
                                  <a:lnTo>
                                    <a:pt x="320" y="35"/>
                                  </a:lnTo>
                                  <a:lnTo>
                                    <a:pt x="327" y="42"/>
                                  </a:lnTo>
                                  <a:lnTo>
                                    <a:pt x="334" y="42"/>
                                  </a:lnTo>
                                  <a:lnTo>
                                    <a:pt x="341" y="42"/>
                                  </a:lnTo>
                                  <a:lnTo>
                                    <a:pt x="348" y="42"/>
                                  </a:lnTo>
                                  <a:lnTo>
                                    <a:pt x="355" y="49"/>
                                  </a:lnTo>
                                  <a:lnTo>
                                    <a:pt x="362" y="49"/>
                                  </a:lnTo>
                                  <a:lnTo>
                                    <a:pt x="369" y="49"/>
                                  </a:lnTo>
                                  <a:lnTo>
                                    <a:pt x="376" y="49"/>
                                  </a:lnTo>
                                  <a:lnTo>
                                    <a:pt x="383" y="56"/>
                                  </a:lnTo>
                                  <a:lnTo>
                                    <a:pt x="390" y="56"/>
                                  </a:lnTo>
                                  <a:lnTo>
                                    <a:pt x="397" y="56"/>
                                  </a:lnTo>
                                  <a:lnTo>
                                    <a:pt x="404" y="63"/>
                                  </a:lnTo>
                                  <a:lnTo>
                                    <a:pt x="411" y="63"/>
                                  </a:lnTo>
                                  <a:lnTo>
                                    <a:pt x="418" y="70"/>
                                  </a:lnTo>
                                  <a:lnTo>
                                    <a:pt x="425" y="70"/>
                                  </a:lnTo>
                                  <a:lnTo>
                                    <a:pt x="432" y="70"/>
                                  </a:lnTo>
                                  <a:lnTo>
                                    <a:pt x="439" y="77"/>
                                  </a:lnTo>
                                  <a:lnTo>
                                    <a:pt x="446" y="77"/>
                                  </a:lnTo>
                                  <a:lnTo>
                                    <a:pt x="453" y="84"/>
                                  </a:lnTo>
                                  <a:lnTo>
                                    <a:pt x="460" y="84"/>
                                  </a:lnTo>
                                  <a:lnTo>
                                    <a:pt x="467" y="91"/>
                                  </a:lnTo>
                                  <a:lnTo>
                                    <a:pt x="474" y="98"/>
                                  </a:lnTo>
                                  <a:lnTo>
                                    <a:pt x="481" y="98"/>
                                  </a:lnTo>
                                  <a:lnTo>
                                    <a:pt x="488" y="105"/>
                                  </a:lnTo>
                                  <a:lnTo>
                                    <a:pt x="495" y="112"/>
                                  </a:lnTo>
                                  <a:lnTo>
                                    <a:pt x="502" y="119"/>
                                  </a:lnTo>
                                  <a:lnTo>
                                    <a:pt x="509" y="119"/>
                                  </a:lnTo>
                                  <a:lnTo>
                                    <a:pt x="516" y="126"/>
                                  </a:lnTo>
                                  <a:lnTo>
                                    <a:pt x="523" y="133"/>
                                  </a:lnTo>
                                  <a:lnTo>
                                    <a:pt x="530" y="140"/>
                                  </a:lnTo>
                                  <a:lnTo>
                                    <a:pt x="537" y="147"/>
                                  </a:lnTo>
                                  <a:lnTo>
                                    <a:pt x="544" y="154"/>
                                  </a:lnTo>
                                  <a:lnTo>
                                    <a:pt x="558" y="168"/>
                                  </a:lnTo>
                                  <a:lnTo>
                                    <a:pt x="558" y="175"/>
                                  </a:lnTo>
                                  <a:lnTo>
                                    <a:pt x="565" y="182"/>
                                  </a:lnTo>
                                  <a:lnTo>
                                    <a:pt x="579" y="196"/>
                                  </a:lnTo>
                                  <a:lnTo>
                                    <a:pt x="579" y="210"/>
                                  </a:lnTo>
                                  <a:lnTo>
                                    <a:pt x="586" y="217"/>
                                  </a:lnTo>
                                  <a:lnTo>
                                    <a:pt x="600" y="230"/>
                                  </a:lnTo>
                                  <a:lnTo>
                                    <a:pt x="600" y="244"/>
                                  </a:lnTo>
                                  <a:lnTo>
                                    <a:pt x="613" y="258"/>
                                  </a:lnTo>
                                  <a:lnTo>
                                    <a:pt x="613" y="272"/>
                                  </a:lnTo>
                                  <a:lnTo>
                                    <a:pt x="627" y="286"/>
                                  </a:lnTo>
                                  <a:lnTo>
                                    <a:pt x="627" y="300"/>
                                  </a:lnTo>
                                  <a:lnTo>
                                    <a:pt x="634" y="307"/>
                                  </a:lnTo>
                                  <a:lnTo>
                                    <a:pt x="634" y="314"/>
                                  </a:lnTo>
                                </a:path>
                              </a:pathLst>
                            </a:custGeom>
                            <a:noFill/>
                            <a:ln w="12700" cap="flat" cmpd="sng">
                              <a:solidFill>
                                <a:srgbClr val="0000FF"/>
                              </a:solidFill>
                              <a:prstDash val="solid"/>
                              <a:headEnd type="none" w="med" len="med"/>
                              <a:tailEnd type="none" w="med" len="med"/>
                            </a:ln>
                          </wps:spPr>
                          <wps:bodyPr upright="1"/>
                        </wps:wsp>
                        <wps:wsp>
                          <wps:cNvPr id="168" name="任意多边形 168"/>
                          <wps:cNvSpPr/>
                          <wps:spPr>
                            <a:xfrm>
                              <a:off x="1967" y="1089"/>
                              <a:ext cx="642" cy="314"/>
                            </a:xfrm>
                            <a:custGeom>
                              <a:avLst/>
                              <a:gdLst/>
                              <a:ahLst/>
                              <a:cxnLst/>
                              <a:rect l="0" t="0" r="0" b="0"/>
                              <a:pathLst>
                                <a:path w="642" h="314">
                                  <a:moveTo>
                                    <a:pt x="0" y="0"/>
                                  </a:moveTo>
                                  <a:lnTo>
                                    <a:pt x="0" y="14"/>
                                  </a:lnTo>
                                  <a:lnTo>
                                    <a:pt x="14" y="28"/>
                                  </a:lnTo>
                                  <a:lnTo>
                                    <a:pt x="14" y="42"/>
                                  </a:lnTo>
                                  <a:lnTo>
                                    <a:pt x="28" y="56"/>
                                  </a:lnTo>
                                  <a:lnTo>
                                    <a:pt x="28" y="70"/>
                                  </a:lnTo>
                                  <a:lnTo>
                                    <a:pt x="42" y="84"/>
                                  </a:lnTo>
                                  <a:lnTo>
                                    <a:pt x="42" y="98"/>
                                  </a:lnTo>
                                  <a:lnTo>
                                    <a:pt x="49" y="105"/>
                                  </a:lnTo>
                                  <a:lnTo>
                                    <a:pt x="63" y="119"/>
                                  </a:lnTo>
                                  <a:lnTo>
                                    <a:pt x="63" y="133"/>
                                  </a:lnTo>
                                  <a:lnTo>
                                    <a:pt x="70" y="139"/>
                                  </a:lnTo>
                                  <a:lnTo>
                                    <a:pt x="77" y="146"/>
                                  </a:lnTo>
                                  <a:lnTo>
                                    <a:pt x="91" y="160"/>
                                  </a:lnTo>
                                  <a:lnTo>
                                    <a:pt x="91" y="167"/>
                                  </a:lnTo>
                                  <a:lnTo>
                                    <a:pt x="98" y="174"/>
                                  </a:lnTo>
                                  <a:lnTo>
                                    <a:pt x="105" y="181"/>
                                  </a:lnTo>
                                  <a:lnTo>
                                    <a:pt x="112" y="188"/>
                                  </a:lnTo>
                                  <a:lnTo>
                                    <a:pt x="119" y="195"/>
                                  </a:lnTo>
                                  <a:lnTo>
                                    <a:pt x="126" y="195"/>
                                  </a:lnTo>
                                  <a:lnTo>
                                    <a:pt x="133" y="202"/>
                                  </a:lnTo>
                                  <a:lnTo>
                                    <a:pt x="140" y="209"/>
                                  </a:lnTo>
                                  <a:lnTo>
                                    <a:pt x="147" y="216"/>
                                  </a:lnTo>
                                  <a:lnTo>
                                    <a:pt x="153" y="216"/>
                                  </a:lnTo>
                                  <a:lnTo>
                                    <a:pt x="160" y="223"/>
                                  </a:lnTo>
                                  <a:lnTo>
                                    <a:pt x="167" y="230"/>
                                  </a:lnTo>
                                  <a:lnTo>
                                    <a:pt x="174" y="230"/>
                                  </a:lnTo>
                                  <a:lnTo>
                                    <a:pt x="181" y="237"/>
                                  </a:lnTo>
                                  <a:lnTo>
                                    <a:pt x="188" y="237"/>
                                  </a:lnTo>
                                  <a:lnTo>
                                    <a:pt x="195" y="244"/>
                                  </a:lnTo>
                                  <a:lnTo>
                                    <a:pt x="202" y="244"/>
                                  </a:lnTo>
                                  <a:lnTo>
                                    <a:pt x="209" y="244"/>
                                  </a:lnTo>
                                  <a:lnTo>
                                    <a:pt x="216" y="251"/>
                                  </a:lnTo>
                                  <a:lnTo>
                                    <a:pt x="223" y="251"/>
                                  </a:lnTo>
                                  <a:lnTo>
                                    <a:pt x="230" y="258"/>
                                  </a:lnTo>
                                  <a:lnTo>
                                    <a:pt x="237" y="258"/>
                                  </a:lnTo>
                                  <a:lnTo>
                                    <a:pt x="244" y="258"/>
                                  </a:lnTo>
                                  <a:lnTo>
                                    <a:pt x="251" y="265"/>
                                  </a:lnTo>
                                  <a:lnTo>
                                    <a:pt x="258" y="265"/>
                                  </a:lnTo>
                                  <a:lnTo>
                                    <a:pt x="265" y="265"/>
                                  </a:lnTo>
                                  <a:lnTo>
                                    <a:pt x="272" y="265"/>
                                  </a:lnTo>
                                  <a:lnTo>
                                    <a:pt x="279" y="272"/>
                                  </a:lnTo>
                                  <a:lnTo>
                                    <a:pt x="286" y="272"/>
                                  </a:lnTo>
                                  <a:lnTo>
                                    <a:pt x="293" y="272"/>
                                  </a:lnTo>
                                  <a:lnTo>
                                    <a:pt x="300" y="272"/>
                                  </a:lnTo>
                                  <a:lnTo>
                                    <a:pt x="307" y="279"/>
                                  </a:lnTo>
                                  <a:lnTo>
                                    <a:pt x="314" y="279"/>
                                  </a:lnTo>
                                  <a:lnTo>
                                    <a:pt x="321" y="279"/>
                                  </a:lnTo>
                                  <a:lnTo>
                                    <a:pt x="328" y="279"/>
                                  </a:lnTo>
                                  <a:lnTo>
                                    <a:pt x="335" y="279"/>
                                  </a:lnTo>
                                  <a:lnTo>
                                    <a:pt x="342" y="286"/>
                                  </a:lnTo>
                                  <a:lnTo>
                                    <a:pt x="349" y="286"/>
                                  </a:lnTo>
                                  <a:lnTo>
                                    <a:pt x="356" y="286"/>
                                  </a:lnTo>
                                  <a:lnTo>
                                    <a:pt x="363" y="286"/>
                                  </a:lnTo>
                                  <a:lnTo>
                                    <a:pt x="370" y="286"/>
                                  </a:lnTo>
                                  <a:lnTo>
                                    <a:pt x="377" y="293"/>
                                  </a:lnTo>
                                  <a:lnTo>
                                    <a:pt x="384" y="293"/>
                                  </a:lnTo>
                                  <a:lnTo>
                                    <a:pt x="391" y="293"/>
                                  </a:lnTo>
                                  <a:lnTo>
                                    <a:pt x="398" y="293"/>
                                  </a:lnTo>
                                  <a:lnTo>
                                    <a:pt x="405" y="293"/>
                                  </a:lnTo>
                                  <a:lnTo>
                                    <a:pt x="412" y="293"/>
                                  </a:lnTo>
                                  <a:lnTo>
                                    <a:pt x="419" y="293"/>
                                  </a:lnTo>
                                  <a:lnTo>
                                    <a:pt x="426" y="300"/>
                                  </a:lnTo>
                                  <a:lnTo>
                                    <a:pt x="433" y="300"/>
                                  </a:lnTo>
                                  <a:lnTo>
                                    <a:pt x="440" y="300"/>
                                  </a:lnTo>
                                  <a:lnTo>
                                    <a:pt x="447" y="300"/>
                                  </a:lnTo>
                                  <a:lnTo>
                                    <a:pt x="453" y="300"/>
                                  </a:lnTo>
                                  <a:lnTo>
                                    <a:pt x="460" y="300"/>
                                  </a:lnTo>
                                  <a:lnTo>
                                    <a:pt x="467" y="300"/>
                                  </a:lnTo>
                                  <a:lnTo>
                                    <a:pt x="474" y="300"/>
                                  </a:lnTo>
                                  <a:lnTo>
                                    <a:pt x="481" y="300"/>
                                  </a:lnTo>
                                  <a:lnTo>
                                    <a:pt x="488" y="307"/>
                                  </a:lnTo>
                                  <a:lnTo>
                                    <a:pt x="495" y="307"/>
                                  </a:lnTo>
                                  <a:lnTo>
                                    <a:pt x="502" y="307"/>
                                  </a:lnTo>
                                  <a:lnTo>
                                    <a:pt x="509" y="307"/>
                                  </a:lnTo>
                                  <a:lnTo>
                                    <a:pt x="516" y="307"/>
                                  </a:lnTo>
                                  <a:lnTo>
                                    <a:pt x="523" y="307"/>
                                  </a:lnTo>
                                  <a:lnTo>
                                    <a:pt x="530" y="307"/>
                                  </a:lnTo>
                                  <a:lnTo>
                                    <a:pt x="537" y="307"/>
                                  </a:lnTo>
                                  <a:lnTo>
                                    <a:pt x="544" y="307"/>
                                  </a:lnTo>
                                  <a:lnTo>
                                    <a:pt x="551" y="307"/>
                                  </a:lnTo>
                                  <a:lnTo>
                                    <a:pt x="558" y="307"/>
                                  </a:lnTo>
                                  <a:lnTo>
                                    <a:pt x="565" y="314"/>
                                  </a:lnTo>
                                  <a:lnTo>
                                    <a:pt x="572" y="314"/>
                                  </a:lnTo>
                                  <a:lnTo>
                                    <a:pt x="579" y="314"/>
                                  </a:lnTo>
                                  <a:lnTo>
                                    <a:pt x="586" y="314"/>
                                  </a:lnTo>
                                  <a:lnTo>
                                    <a:pt x="593" y="314"/>
                                  </a:lnTo>
                                  <a:lnTo>
                                    <a:pt x="600" y="314"/>
                                  </a:lnTo>
                                  <a:lnTo>
                                    <a:pt x="607" y="314"/>
                                  </a:lnTo>
                                  <a:lnTo>
                                    <a:pt x="614" y="314"/>
                                  </a:lnTo>
                                  <a:lnTo>
                                    <a:pt x="621" y="314"/>
                                  </a:lnTo>
                                  <a:lnTo>
                                    <a:pt x="628" y="314"/>
                                  </a:lnTo>
                                  <a:lnTo>
                                    <a:pt x="635" y="314"/>
                                  </a:lnTo>
                                  <a:lnTo>
                                    <a:pt x="642" y="314"/>
                                  </a:lnTo>
                                </a:path>
                              </a:pathLst>
                            </a:custGeom>
                            <a:noFill/>
                            <a:ln w="12700" cap="flat" cmpd="sng">
                              <a:solidFill>
                                <a:srgbClr val="0000FF"/>
                              </a:solidFill>
                              <a:prstDash val="solid"/>
                              <a:headEnd type="none" w="med" len="med"/>
                              <a:tailEnd type="none" w="med" len="med"/>
                            </a:ln>
                          </wps:spPr>
                          <wps:bodyPr upright="1"/>
                        </wps:wsp>
                      </wpg:grpSp>
                      <wpg:grpSp>
                        <wpg:cNvPr id="174" name="组合 174"/>
                        <wpg:cNvGrpSpPr/>
                        <wpg:grpSpPr>
                          <a:xfrm>
                            <a:off x="301" y="561"/>
                            <a:ext cx="3629" cy="1879"/>
                            <a:chOff x="0" y="0"/>
                            <a:chExt cx="2669" cy="1527"/>
                          </a:xfrm>
                        </wpg:grpSpPr>
                        <wps:wsp>
                          <wps:cNvPr id="170" name="任意多边形 170"/>
                          <wps:cNvSpPr/>
                          <wps:spPr>
                            <a:xfrm>
                              <a:off x="0" y="0"/>
                              <a:ext cx="692" cy="1527"/>
                            </a:xfrm>
                            <a:custGeom>
                              <a:avLst/>
                              <a:gdLst/>
                              <a:ahLst/>
                              <a:cxnLst/>
                              <a:rect l="0" t="0" r="0" b="0"/>
                              <a:pathLst>
                                <a:path w="692" h="1527">
                                  <a:moveTo>
                                    <a:pt x="0" y="1527"/>
                                  </a:moveTo>
                                  <a:lnTo>
                                    <a:pt x="8" y="1527"/>
                                  </a:lnTo>
                                  <a:lnTo>
                                    <a:pt x="15" y="1520"/>
                                  </a:lnTo>
                                  <a:lnTo>
                                    <a:pt x="22" y="1520"/>
                                  </a:lnTo>
                                  <a:lnTo>
                                    <a:pt x="29" y="1520"/>
                                  </a:lnTo>
                                  <a:lnTo>
                                    <a:pt x="36" y="1513"/>
                                  </a:lnTo>
                                  <a:lnTo>
                                    <a:pt x="43" y="1513"/>
                                  </a:lnTo>
                                  <a:lnTo>
                                    <a:pt x="50" y="1506"/>
                                  </a:lnTo>
                                  <a:lnTo>
                                    <a:pt x="58" y="1506"/>
                                  </a:lnTo>
                                  <a:lnTo>
                                    <a:pt x="65" y="1498"/>
                                  </a:lnTo>
                                  <a:lnTo>
                                    <a:pt x="72" y="1498"/>
                                  </a:lnTo>
                                  <a:lnTo>
                                    <a:pt x="79" y="1498"/>
                                  </a:lnTo>
                                  <a:lnTo>
                                    <a:pt x="86" y="1491"/>
                                  </a:lnTo>
                                  <a:lnTo>
                                    <a:pt x="93" y="1491"/>
                                  </a:lnTo>
                                  <a:lnTo>
                                    <a:pt x="100" y="1484"/>
                                  </a:lnTo>
                                  <a:lnTo>
                                    <a:pt x="107" y="1484"/>
                                  </a:lnTo>
                                  <a:lnTo>
                                    <a:pt x="115" y="1477"/>
                                  </a:lnTo>
                                  <a:lnTo>
                                    <a:pt x="122" y="1470"/>
                                  </a:lnTo>
                                  <a:lnTo>
                                    <a:pt x="129" y="1470"/>
                                  </a:lnTo>
                                  <a:lnTo>
                                    <a:pt x="136" y="1463"/>
                                  </a:lnTo>
                                  <a:lnTo>
                                    <a:pt x="143" y="1463"/>
                                  </a:lnTo>
                                  <a:lnTo>
                                    <a:pt x="150" y="1456"/>
                                  </a:lnTo>
                                  <a:lnTo>
                                    <a:pt x="157" y="1456"/>
                                  </a:lnTo>
                                  <a:lnTo>
                                    <a:pt x="165" y="1449"/>
                                  </a:lnTo>
                                  <a:lnTo>
                                    <a:pt x="172" y="1441"/>
                                  </a:lnTo>
                                  <a:lnTo>
                                    <a:pt x="179" y="1441"/>
                                  </a:lnTo>
                                  <a:lnTo>
                                    <a:pt x="186" y="1434"/>
                                  </a:lnTo>
                                  <a:lnTo>
                                    <a:pt x="193" y="1427"/>
                                  </a:lnTo>
                                  <a:lnTo>
                                    <a:pt x="200" y="1420"/>
                                  </a:lnTo>
                                  <a:lnTo>
                                    <a:pt x="207" y="1420"/>
                                  </a:lnTo>
                                  <a:lnTo>
                                    <a:pt x="214" y="1413"/>
                                  </a:lnTo>
                                  <a:lnTo>
                                    <a:pt x="222" y="1406"/>
                                  </a:lnTo>
                                  <a:lnTo>
                                    <a:pt x="229" y="1399"/>
                                  </a:lnTo>
                                  <a:lnTo>
                                    <a:pt x="236" y="1391"/>
                                  </a:lnTo>
                                  <a:lnTo>
                                    <a:pt x="243" y="1391"/>
                                  </a:lnTo>
                                  <a:lnTo>
                                    <a:pt x="250" y="1384"/>
                                  </a:lnTo>
                                  <a:lnTo>
                                    <a:pt x="257" y="1377"/>
                                  </a:lnTo>
                                  <a:lnTo>
                                    <a:pt x="264" y="1370"/>
                                  </a:lnTo>
                                  <a:lnTo>
                                    <a:pt x="272" y="1363"/>
                                  </a:lnTo>
                                  <a:lnTo>
                                    <a:pt x="279" y="1356"/>
                                  </a:lnTo>
                                  <a:lnTo>
                                    <a:pt x="293" y="1341"/>
                                  </a:lnTo>
                                  <a:lnTo>
                                    <a:pt x="293" y="1334"/>
                                  </a:lnTo>
                                  <a:lnTo>
                                    <a:pt x="300" y="1327"/>
                                  </a:lnTo>
                                  <a:lnTo>
                                    <a:pt x="307" y="1320"/>
                                  </a:lnTo>
                                  <a:lnTo>
                                    <a:pt x="314" y="1313"/>
                                  </a:lnTo>
                                  <a:lnTo>
                                    <a:pt x="329" y="1299"/>
                                  </a:lnTo>
                                  <a:lnTo>
                                    <a:pt x="329" y="1292"/>
                                  </a:lnTo>
                                  <a:lnTo>
                                    <a:pt x="336" y="1284"/>
                                  </a:lnTo>
                                  <a:lnTo>
                                    <a:pt x="350" y="1270"/>
                                  </a:lnTo>
                                  <a:lnTo>
                                    <a:pt x="350" y="1263"/>
                                  </a:lnTo>
                                  <a:lnTo>
                                    <a:pt x="364" y="1249"/>
                                  </a:lnTo>
                                  <a:lnTo>
                                    <a:pt x="364" y="1234"/>
                                  </a:lnTo>
                                  <a:lnTo>
                                    <a:pt x="371" y="1227"/>
                                  </a:lnTo>
                                  <a:lnTo>
                                    <a:pt x="386" y="1213"/>
                                  </a:lnTo>
                                  <a:lnTo>
                                    <a:pt x="386" y="1199"/>
                                  </a:lnTo>
                                  <a:lnTo>
                                    <a:pt x="400" y="1185"/>
                                  </a:lnTo>
                                  <a:lnTo>
                                    <a:pt x="400" y="1170"/>
                                  </a:lnTo>
                                  <a:lnTo>
                                    <a:pt x="414" y="1156"/>
                                  </a:lnTo>
                                  <a:lnTo>
                                    <a:pt x="414" y="1135"/>
                                  </a:lnTo>
                                  <a:lnTo>
                                    <a:pt x="428" y="1120"/>
                                  </a:lnTo>
                                  <a:lnTo>
                                    <a:pt x="428" y="1106"/>
                                  </a:lnTo>
                                  <a:lnTo>
                                    <a:pt x="436" y="1099"/>
                                  </a:lnTo>
                                  <a:lnTo>
                                    <a:pt x="436" y="1085"/>
                                  </a:lnTo>
                                  <a:lnTo>
                                    <a:pt x="443" y="1077"/>
                                  </a:lnTo>
                                  <a:lnTo>
                                    <a:pt x="443" y="1063"/>
                                  </a:lnTo>
                                  <a:lnTo>
                                    <a:pt x="450" y="1056"/>
                                  </a:lnTo>
                                  <a:lnTo>
                                    <a:pt x="450" y="1042"/>
                                  </a:lnTo>
                                  <a:lnTo>
                                    <a:pt x="457" y="1035"/>
                                  </a:lnTo>
                                  <a:lnTo>
                                    <a:pt x="457" y="1020"/>
                                  </a:lnTo>
                                  <a:lnTo>
                                    <a:pt x="464" y="1013"/>
                                  </a:lnTo>
                                  <a:lnTo>
                                    <a:pt x="464" y="999"/>
                                  </a:lnTo>
                                  <a:lnTo>
                                    <a:pt x="471" y="992"/>
                                  </a:lnTo>
                                  <a:lnTo>
                                    <a:pt x="471" y="978"/>
                                  </a:lnTo>
                                  <a:lnTo>
                                    <a:pt x="478" y="970"/>
                                  </a:lnTo>
                                  <a:lnTo>
                                    <a:pt x="478" y="949"/>
                                  </a:lnTo>
                                  <a:lnTo>
                                    <a:pt x="486" y="942"/>
                                  </a:lnTo>
                                  <a:lnTo>
                                    <a:pt x="486" y="928"/>
                                  </a:lnTo>
                                  <a:lnTo>
                                    <a:pt x="493" y="920"/>
                                  </a:lnTo>
                                  <a:lnTo>
                                    <a:pt x="493" y="899"/>
                                  </a:lnTo>
                                  <a:lnTo>
                                    <a:pt x="500" y="892"/>
                                  </a:lnTo>
                                  <a:lnTo>
                                    <a:pt x="500" y="871"/>
                                  </a:lnTo>
                                  <a:lnTo>
                                    <a:pt x="507" y="863"/>
                                  </a:lnTo>
                                  <a:lnTo>
                                    <a:pt x="507" y="835"/>
                                  </a:lnTo>
                                  <a:lnTo>
                                    <a:pt x="514" y="828"/>
                                  </a:lnTo>
                                  <a:lnTo>
                                    <a:pt x="514" y="806"/>
                                  </a:lnTo>
                                  <a:lnTo>
                                    <a:pt x="521" y="799"/>
                                  </a:lnTo>
                                  <a:lnTo>
                                    <a:pt x="521" y="771"/>
                                  </a:lnTo>
                                  <a:lnTo>
                                    <a:pt x="528" y="764"/>
                                  </a:lnTo>
                                  <a:lnTo>
                                    <a:pt x="528" y="735"/>
                                  </a:lnTo>
                                  <a:lnTo>
                                    <a:pt x="536" y="728"/>
                                  </a:lnTo>
                                  <a:lnTo>
                                    <a:pt x="536" y="699"/>
                                  </a:lnTo>
                                  <a:lnTo>
                                    <a:pt x="543" y="692"/>
                                  </a:lnTo>
                                  <a:lnTo>
                                    <a:pt x="543" y="656"/>
                                  </a:lnTo>
                                  <a:lnTo>
                                    <a:pt x="550" y="649"/>
                                  </a:lnTo>
                                  <a:lnTo>
                                    <a:pt x="550" y="614"/>
                                  </a:lnTo>
                                  <a:lnTo>
                                    <a:pt x="557" y="607"/>
                                  </a:lnTo>
                                  <a:lnTo>
                                    <a:pt x="557" y="571"/>
                                  </a:lnTo>
                                  <a:lnTo>
                                    <a:pt x="564" y="564"/>
                                  </a:lnTo>
                                  <a:lnTo>
                                    <a:pt x="564" y="528"/>
                                  </a:lnTo>
                                  <a:lnTo>
                                    <a:pt x="571" y="521"/>
                                  </a:lnTo>
                                  <a:lnTo>
                                    <a:pt x="571" y="485"/>
                                  </a:lnTo>
                                  <a:lnTo>
                                    <a:pt x="578" y="478"/>
                                  </a:lnTo>
                                  <a:lnTo>
                                    <a:pt x="578" y="435"/>
                                  </a:lnTo>
                                  <a:lnTo>
                                    <a:pt x="585" y="428"/>
                                  </a:lnTo>
                                  <a:lnTo>
                                    <a:pt x="585" y="385"/>
                                  </a:lnTo>
                                  <a:lnTo>
                                    <a:pt x="593" y="378"/>
                                  </a:lnTo>
                                  <a:lnTo>
                                    <a:pt x="593" y="342"/>
                                  </a:lnTo>
                                  <a:lnTo>
                                    <a:pt x="600" y="335"/>
                                  </a:lnTo>
                                  <a:lnTo>
                                    <a:pt x="600" y="293"/>
                                  </a:lnTo>
                                  <a:lnTo>
                                    <a:pt x="607" y="285"/>
                                  </a:lnTo>
                                  <a:lnTo>
                                    <a:pt x="607" y="243"/>
                                  </a:lnTo>
                                  <a:lnTo>
                                    <a:pt x="614" y="235"/>
                                  </a:lnTo>
                                  <a:lnTo>
                                    <a:pt x="614" y="200"/>
                                  </a:lnTo>
                                  <a:lnTo>
                                    <a:pt x="621" y="193"/>
                                  </a:lnTo>
                                  <a:lnTo>
                                    <a:pt x="621" y="157"/>
                                  </a:lnTo>
                                  <a:lnTo>
                                    <a:pt x="628" y="150"/>
                                  </a:lnTo>
                                  <a:lnTo>
                                    <a:pt x="628" y="114"/>
                                  </a:lnTo>
                                  <a:lnTo>
                                    <a:pt x="635" y="107"/>
                                  </a:lnTo>
                                  <a:lnTo>
                                    <a:pt x="635" y="78"/>
                                  </a:lnTo>
                                  <a:lnTo>
                                    <a:pt x="643" y="71"/>
                                  </a:lnTo>
                                  <a:lnTo>
                                    <a:pt x="643" y="50"/>
                                  </a:lnTo>
                                  <a:lnTo>
                                    <a:pt x="650" y="43"/>
                                  </a:lnTo>
                                  <a:lnTo>
                                    <a:pt x="650" y="21"/>
                                  </a:lnTo>
                                  <a:lnTo>
                                    <a:pt x="664" y="7"/>
                                  </a:lnTo>
                                  <a:lnTo>
                                    <a:pt x="664" y="0"/>
                                  </a:lnTo>
                                  <a:lnTo>
                                    <a:pt x="671" y="0"/>
                                  </a:lnTo>
                                  <a:lnTo>
                                    <a:pt x="678" y="0"/>
                                  </a:lnTo>
                                  <a:lnTo>
                                    <a:pt x="692" y="14"/>
                                  </a:lnTo>
                                </a:path>
                              </a:pathLst>
                            </a:custGeom>
                            <a:noFill/>
                            <a:ln w="12700" cap="flat" cmpd="sng">
                              <a:solidFill>
                                <a:srgbClr val="0000FF"/>
                              </a:solidFill>
                              <a:prstDash val="solid"/>
                              <a:headEnd type="none" w="med" len="med"/>
                              <a:tailEnd type="none" w="med" len="med"/>
                            </a:ln>
                          </wps:spPr>
                          <wps:bodyPr upright="1"/>
                        </wps:wsp>
                        <wps:wsp>
                          <wps:cNvPr id="171" name="任意多边形 171"/>
                          <wps:cNvSpPr/>
                          <wps:spPr>
                            <a:xfrm>
                              <a:off x="692" y="14"/>
                              <a:ext cx="721" cy="1163"/>
                            </a:xfrm>
                            <a:custGeom>
                              <a:avLst/>
                              <a:gdLst/>
                              <a:ahLst/>
                              <a:cxnLst/>
                              <a:rect l="0" t="0" r="0" b="0"/>
                              <a:pathLst>
                                <a:path w="721" h="1163">
                                  <a:moveTo>
                                    <a:pt x="0" y="0"/>
                                  </a:moveTo>
                                  <a:lnTo>
                                    <a:pt x="0" y="22"/>
                                  </a:lnTo>
                                  <a:lnTo>
                                    <a:pt x="8" y="29"/>
                                  </a:lnTo>
                                  <a:lnTo>
                                    <a:pt x="8" y="43"/>
                                  </a:lnTo>
                                  <a:lnTo>
                                    <a:pt x="15" y="50"/>
                                  </a:lnTo>
                                  <a:lnTo>
                                    <a:pt x="15" y="72"/>
                                  </a:lnTo>
                                  <a:lnTo>
                                    <a:pt x="22" y="79"/>
                                  </a:lnTo>
                                  <a:lnTo>
                                    <a:pt x="22" y="107"/>
                                  </a:lnTo>
                                  <a:lnTo>
                                    <a:pt x="29" y="114"/>
                                  </a:lnTo>
                                  <a:lnTo>
                                    <a:pt x="29" y="143"/>
                                  </a:lnTo>
                                  <a:lnTo>
                                    <a:pt x="36" y="150"/>
                                  </a:lnTo>
                                  <a:lnTo>
                                    <a:pt x="36" y="179"/>
                                  </a:lnTo>
                                  <a:lnTo>
                                    <a:pt x="43" y="186"/>
                                  </a:lnTo>
                                  <a:lnTo>
                                    <a:pt x="43" y="214"/>
                                  </a:lnTo>
                                  <a:lnTo>
                                    <a:pt x="50" y="221"/>
                                  </a:lnTo>
                                  <a:lnTo>
                                    <a:pt x="50" y="257"/>
                                  </a:lnTo>
                                  <a:lnTo>
                                    <a:pt x="58" y="264"/>
                                  </a:lnTo>
                                  <a:lnTo>
                                    <a:pt x="58" y="293"/>
                                  </a:lnTo>
                                  <a:lnTo>
                                    <a:pt x="65" y="300"/>
                                  </a:lnTo>
                                  <a:lnTo>
                                    <a:pt x="65" y="336"/>
                                  </a:lnTo>
                                  <a:lnTo>
                                    <a:pt x="72" y="343"/>
                                  </a:lnTo>
                                  <a:lnTo>
                                    <a:pt x="72" y="371"/>
                                  </a:lnTo>
                                  <a:lnTo>
                                    <a:pt x="79" y="378"/>
                                  </a:lnTo>
                                  <a:lnTo>
                                    <a:pt x="79" y="407"/>
                                  </a:lnTo>
                                  <a:lnTo>
                                    <a:pt x="86" y="414"/>
                                  </a:lnTo>
                                  <a:lnTo>
                                    <a:pt x="86" y="443"/>
                                  </a:lnTo>
                                  <a:lnTo>
                                    <a:pt x="93" y="450"/>
                                  </a:lnTo>
                                  <a:lnTo>
                                    <a:pt x="93" y="478"/>
                                  </a:lnTo>
                                  <a:lnTo>
                                    <a:pt x="100" y="485"/>
                                  </a:lnTo>
                                  <a:lnTo>
                                    <a:pt x="100" y="507"/>
                                  </a:lnTo>
                                  <a:lnTo>
                                    <a:pt x="107" y="514"/>
                                  </a:lnTo>
                                  <a:lnTo>
                                    <a:pt x="107" y="543"/>
                                  </a:lnTo>
                                  <a:lnTo>
                                    <a:pt x="115" y="550"/>
                                  </a:lnTo>
                                  <a:lnTo>
                                    <a:pt x="115" y="571"/>
                                  </a:lnTo>
                                  <a:lnTo>
                                    <a:pt x="122" y="578"/>
                                  </a:lnTo>
                                  <a:lnTo>
                                    <a:pt x="122" y="600"/>
                                  </a:lnTo>
                                  <a:lnTo>
                                    <a:pt x="129" y="607"/>
                                  </a:lnTo>
                                  <a:lnTo>
                                    <a:pt x="129" y="628"/>
                                  </a:lnTo>
                                  <a:lnTo>
                                    <a:pt x="136" y="635"/>
                                  </a:lnTo>
                                  <a:lnTo>
                                    <a:pt x="136" y="650"/>
                                  </a:lnTo>
                                  <a:lnTo>
                                    <a:pt x="143" y="657"/>
                                  </a:lnTo>
                                  <a:lnTo>
                                    <a:pt x="143" y="678"/>
                                  </a:lnTo>
                                  <a:lnTo>
                                    <a:pt x="150" y="685"/>
                                  </a:lnTo>
                                  <a:lnTo>
                                    <a:pt x="150" y="700"/>
                                  </a:lnTo>
                                  <a:lnTo>
                                    <a:pt x="157" y="707"/>
                                  </a:lnTo>
                                  <a:lnTo>
                                    <a:pt x="157" y="721"/>
                                  </a:lnTo>
                                  <a:lnTo>
                                    <a:pt x="165" y="728"/>
                                  </a:lnTo>
                                  <a:lnTo>
                                    <a:pt x="165" y="742"/>
                                  </a:lnTo>
                                  <a:lnTo>
                                    <a:pt x="172" y="750"/>
                                  </a:lnTo>
                                  <a:lnTo>
                                    <a:pt x="172" y="764"/>
                                  </a:lnTo>
                                  <a:lnTo>
                                    <a:pt x="179" y="771"/>
                                  </a:lnTo>
                                  <a:lnTo>
                                    <a:pt x="179" y="785"/>
                                  </a:lnTo>
                                  <a:lnTo>
                                    <a:pt x="193" y="799"/>
                                  </a:lnTo>
                                  <a:lnTo>
                                    <a:pt x="193" y="821"/>
                                  </a:lnTo>
                                  <a:lnTo>
                                    <a:pt x="207" y="835"/>
                                  </a:lnTo>
                                  <a:lnTo>
                                    <a:pt x="207" y="849"/>
                                  </a:lnTo>
                                  <a:lnTo>
                                    <a:pt x="222" y="864"/>
                                  </a:lnTo>
                                  <a:lnTo>
                                    <a:pt x="222" y="885"/>
                                  </a:lnTo>
                                  <a:lnTo>
                                    <a:pt x="229" y="892"/>
                                  </a:lnTo>
                                  <a:lnTo>
                                    <a:pt x="243" y="906"/>
                                  </a:lnTo>
                                  <a:lnTo>
                                    <a:pt x="243" y="921"/>
                                  </a:lnTo>
                                  <a:lnTo>
                                    <a:pt x="257" y="935"/>
                                  </a:lnTo>
                                  <a:lnTo>
                                    <a:pt x="257" y="942"/>
                                  </a:lnTo>
                                  <a:lnTo>
                                    <a:pt x="272" y="956"/>
                                  </a:lnTo>
                                  <a:lnTo>
                                    <a:pt x="272" y="964"/>
                                  </a:lnTo>
                                  <a:lnTo>
                                    <a:pt x="286" y="978"/>
                                  </a:lnTo>
                                  <a:lnTo>
                                    <a:pt x="286" y="985"/>
                                  </a:lnTo>
                                  <a:lnTo>
                                    <a:pt x="293" y="992"/>
                                  </a:lnTo>
                                  <a:lnTo>
                                    <a:pt x="307" y="1006"/>
                                  </a:lnTo>
                                  <a:lnTo>
                                    <a:pt x="307" y="1014"/>
                                  </a:lnTo>
                                  <a:lnTo>
                                    <a:pt x="314" y="1021"/>
                                  </a:lnTo>
                                  <a:lnTo>
                                    <a:pt x="321" y="1028"/>
                                  </a:lnTo>
                                  <a:lnTo>
                                    <a:pt x="329" y="1035"/>
                                  </a:lnTo>
                                  <a:lnTo>
                                    <a:pt x="336" y="1042"/>
                                  </a:lnTo>
                                  <a:lnTo>
                                    <a:pt x="343" y="1049"/>
                                  </a:lnTo>
                                  <a:lnTo>
                                    <a:pt x="350" y="1056"/>
                                  </a:lnTo>
                                  <a:lnTo>
                                    <a:pt x="357" y="1063"/>
                                  </a:lnTo>
                                  <a:lnTo>
                                    <a:pt x="364" y="1071"/>
                                  </a:lnTo>
                                  <a:lnTo>
                                    <a:pt x="371" y="1071"/>
                                  </a:lnTo>
                                  <a:lnTo>
                                    <a:pt x="379" y="1078"/>
                                  </a:lnTo>
                                  <a:lnTo>
                                    <a:pt x="386" y="1085"/>
                                  </a:lnTo>
                                  <a:lnTo>
                                    <a:pt x="393" y="1092"/>
                                  </a:lnTo>
                                  <a:lnTo>
                                    <a:pt x="400" y="1092"/>
                                  </a:lnTo>
                                  <a:lnTo>
                                    <a:pt x="407" y="1099"/>
                                  </a:lnTo>
                                  <a:lnTo>
                                    <a:pt x="414" y="1106"/>
                                  </a:lnTo>
                                  <a:lnTo>
                                    <a:pt x="421" y="1106"/>
                                  </a:lnTo>
                                  <a:lnTo>
                                    <a:pt x="429" y="1113"/>
                                  </a:lnTo>
                                  <a:lnTo>
                                    <a:pt x="436" y="1113"/>
                                  </a:lnTo>
                                  <a:lnTo>
                                    <a:pt x="443" y="1121"/>
                                  </a:lnTo>
                                  <a:lnTo>
                                    <a:pt x="450" y="1121"/>
                                  </a:lnTo>
                                  <a:lnTo>
                                    <a:pt x="457" y="1128"/>
                                  </a:lnTo>
                                  <a:lnTo>
                                    <a:pt x="464" y="1128"/>
                                  </a:lnTo>
                                  <a:lnTo>
                                    <a:pt x="471" y="1135"/>
                                  </a:lnTo>
                                  <a:lnTo>
                                    <a:pt x="478" y="1135"/>
                                  </a:lnTo>
                                  <a:lnTo>
                                    <a:pt x="486" y="1135"/>
                                  </a:lnTo>
                                  <a:lnTo>
                                    <a:pt x="493" y="1142"/>
                                  </a:lnTo>
                                  <a:lnTo>
                                    <a:pt x="500" y="1142"/>
                                  </a:lnTo>
                                  <a:lnTo>
                                    <a:pt x="507" y="1142"/>
                                  </a:lnTo>
                                  <a:lnTo>
                                    <a:pt x="514" y="1149"/>
                                  </a:lnTo>
                                  <a:lnTo>
                                    <a:pt x="521" y="1149"/>
                                  </a:lnTo>
                                  <a:lnTo>
                                    <a:pt x="528" y="1149"/>
                                  </a:lnTo>
                                  <a:lnTo>
                                    <a:pt x="536" y="1149"/>
                                  </a:lnTo>
                                  <a:lnTo>
                                    <a:pt x="543" y="1156"/>
                                  </a:lnTo>
                                  <a:lnTo>
                                    <a:pt x="550" y="1156"/>
                                  </a:lnTo>
                                  <a:lnTo>
                                    <a:pt x="557" y="1156"/>
                                  </a:lnTo>
                                  <a:lnTo>
                                    <a:pt x="564" y="1156"/>
                                  </a:lnTo>
                                  <a:lnTo>
                                    <a:pt x="571" y="1156"/>
                                  </a:lnTo>
                                  <a:lnTo>
                                    <a:pt x="578" y="1156"/>
                                  </a:lnTo>
                                  <a:lnTo>
                                    <a:pt x="585" y="1163"/>
                                  </a:lnTo>
                                  <a:lnTo>
                                    <a:pt x="593" y="1163"/>
                                  </a:lnTo>
                                  <a:lnTo>
                                    <a:pt x="600" y="1163"/>
                                  </a:lnTo>
                                  <a:lnTo>
                                    <a:pt x="607" y="1163"/>
                                  </a:lnTo>
                                  <a:lnTo>
                                    <a:pt x="614" y="1163"/>
                                  </a:lnTo>
                                  <a:lnTo>
                                    <a:pt x="621" y="1163"/>
                                  </a:lnTo>
                                  <a:lnTo>
                                    <a:pt x="628" y="1163"/>
                                  </a:lnTo>
                                  <a:lnTo>
                                    <a:pt x="635" y="1163"/>
                                  </a:lnTo>
                                  <a:lnTo>
                                    <a:pt x="643" y="1163"/>
                                  </a:lnTo>
                                  <a:lnTo>
                                    <a:pt x="650" y="1163"/>
                                  </a:lnTo>
                                  <a:lnTo>
                                    <a:pt x="657" y="1163"/>
                                  </a:lnTo>
                                  <a:lnTo>
                                    <a:pt x="664" y="1163"/>
                                  </a:lnTo>
                                  <a:lnTo>
                                    <a:pt x="671" y="1163"/>
                                  </a:lnTo>
                                  <a:lnTo>
                                    <a:pt x="678" y="1163"/>
                                  </a:lnTo>
                                  <a:lnTo>
                                    <a:pt x="685" y="1163"/>
                                  </a:lnTo>
                                  <a:lnTo>
                                    <a:pt x="692" y="1156"/>
                                  </a:lnTo>
                                  <a:lnTo>
                                    <a:pt x="700" y="1156"/>
                                  </a:lnTo>
                                  <a:lnTo>
                                    <a:pt x="707" y="1156"/>
                                  </a:lnTo>
                                  <a:lnTo>
                                    <a:pt x="714" y="1156"/>
                                  </a:lnTo>
                                  <a:lnTo>
                                    <a:pt x="721" y="1156"/>
                                  </a:lnTo>
                                </a:path>
                              </a:pathLst>
                            </a:custGeom>
                            <a:noFill/>
                            <a:ln w="12700" cap="flat" cmpd="sng">
                              <a:solidFill>
                                <a:srgbClr val="0000FF"/>
                              </a:solidFill>
                              <a:prstDash val="solid"/>
                              <a:headEnd type="none" w="med" len="med"/>
                              <a:tailEnd type="none" w="med" len="med"/>
                            </a:ln>
                          </wps:spPr>
                          <wps:bodyPr upright="1"/>
                        </wps:wsp>
                        <wps:wsp>
                          <wps:cNvPr id="172" name="任意多边形 172"/>
                          <wps:cNvSpPr/>
                          <wps:spPr>
                            <a:xfrm>
                              <a:off x="1413" y="0"/>
                              <a:ext cx="656" cy="1170"/>
                            </a:xfrm>
                            <a:custGeom>
                              <a:avLst/>
                              <a:gdLst/>
                              <a:ahLst/>
                              <a:cxnLst/>
                              <a:rect l="0" t="0" r="0" b="0"/>
                              <a:pathLst>
                                <a:path w="656" h="1170">
                                  <a:moveTo>
                                    <a:pt x="0" y="1170"/>
                                  </a:moveTo>
                                  <a:lnTo>
                                    <a:pt x="7" y="1170"/>
                                  </a:lnTo>
                                  <a:lnTo>
                                    <a:pt x="14" y="1163"/>
                                  </a:lnTo>
                                  <a:lnTo>
                                    <a:pt x="21" y="1163"/>
                                  </a:lnTo>
                                  <a:lnTo>
                                    <a:pt x="29" y="1163"/>
                                  </a:lnTo>
                                  <a:lnTo>
                                    <a:pt x="36" y="1163"/>
                                  </a:lnTo>
                                  <a:lnTo>
                                    <a:pt x="43" y="1156"/>
                                  </a:lnTo>
                                  <a:lnTo>
                                    <a:pt x="50" y="1156"/>
                                  </a:lnTo>
                                  <a:lnTo>
                                    <a:pt x="57" y="1156"/>
                                  </a:lnTo>
                                  <a:lnTo>
                                    <a:pt x="64" y="1149"/>
                                  </a:lnTo>
                                  <a:lnTo>
                                    <a:pt x="71" y="1149"/>
                                  </a:lnTo>
                                  <a:lnTo>
                                    <a:pt x="78" y="1149"/>
                                  </a:lnTo>
                                  <a:lnTo>
                                    <a:pt x="86" y="1142"/>
                                  </a:lnTo>
                                  <a:lnTo>
                                    <a:pt x="93" y="1142"/>
                                  </a:lnTo>
                                  <a:lnTo>
                                    <a:pt x="100" y="1135"/>
                                  </a:lnTo>
                                  <a:lnTo>
                                    <a:pt x="107" y="1135"/>
                                  </a:lnTo>
                                  <a:lnTo>
                                    <a:pt x="114" y="1127"/>
                                  </a:lnTo>
                                  <a:lnTo>
                                    <a:pt x="121" y="1127"/>
                                  </a:lnTo>
                                  <a:lnTo>
                                    <a:pt x="128" y="1120"/>
                                  </a:lnTo>
                                  <a:lnTo>
                                    <a:pt x="136" y="1120"/>
                                  </a:lnTo>
                                  <a:lnTo>
                                    <a:pt x="143" y="1113"/>
                                  </a:lnTo>
                                  <a:lnTo>
                                    <a:pt x="150" y="1106"/>
                                  </a:lnTo>
                                  <a:lnTo>
                                    <a:pt x="157" y="1106"/>
                                  </a:lnTo>
                                  <a:lnTo>
                                    <a:pt x="164" y="1099"/>
                                  </a:lnTo>
                                  <a:lnTo>
                                    <a:pt x="171" y="1092"/>
                                  </a:lnTo>
                                  <a:lnTo>
                                    <a:pt x="178" y="1085"/>
                                  </a:lnTo>
                                  <a:lnTo>
                                    <a:pt x="185" y="1085"/>
                                  </a:lnTo>
                                  <a:lnTo>
                                    <a:pt x="193" y="1077"/>
                                  </a:lnTo>
                                  <a:lnTo>
                                    <a:pt x="200" y="1070"/>
                                  </a:lnTo>
                                  <a:lnTo>
                                    <a:pt x="207" y="1063"/>
                                  </a:lnTo>
                                  <a:lnTo>
                                    <a:pt x="214" y="1056"/>
                                  </a:lnTo>
                                  <a:lnTo>
                                    <a:pt x="221" y="1049"/>
                                  </a:lnTo>
                                  <a:lnTo>
                                    <a:pt x="228" y="1042"/>
                                  </a:lnTo>
                                  <a:lnTo>
                                    <a:pt x="235" y="1035"/>
                                  </a:lnTo>
                                  <a:lnTo>
                                    <a:pt x="243" y="1028"/>
                                  </a:lnTo>
                                  <a:lnTo>
                                    <a:pt x="250" y="1020"/>
                                  </a:lnTo>
                                  <a:lnTo>
                                    <a:pt x="264" y="1006"/>
                                  </a:lnTo>
                                  <a:lnTo>
                                    <a:pt x="264" y="999"/>
                                  </a:lnTo>
                                  <a:lnTo>
                                    <a:pt x="271" y="992"/>
                                  </a:lnTo>
                                  <a:lnTo>
                                    <a:pt x="285" y="978"/>
                                  </a:lnTo>
                                  <a:lnTo>
                                    <a:pt x="285" y="970"/>
                                  </a:lnTo>
                                  <a:lnTo>
                                    <a:pt x="300" y="956"/>
                                  </a:lnTo>
                                  <a:lnTo>
                                    <a:pt x="300" y="949"/>
                                  </a:lnTo>
                                  <a:lnTo>
                                    <a:pt x="314" y="935"/>
                                  </a:lnTo>
                                  <a:lnTo>
                                    <a:pt x="314" y="920"/>
                                  </a:lnTo>
                                  <a:lnTo>
                                    <a:pt x="328" y="906"/>
                                  </a:lnTo>
                                  <a:lnTo>
                                    <a:pt x="328" y="899"/>
                                  </a:lnTo>
                                  <a:lnTo>
                                    <a:pt x="335" y="892"/>
                                  </a:lnTo>
                                  <a:lnTo>
                                    <a:pt x="335" y="878"/>
                                  </a:lnTo>
                                  <a:lnTo>
                                    <a:pt x="350" y="863"/>
                                  </a:lnTo>
                                  <a:lnTo>
                                    <a:pt x="350" y="849"/>
                                  </a:lnTo>
                                  <a:lnTo>
                                    <a:pt x="364" y="835"/>
                                  </a:lnTo>
                                  <a:lnTo>
                                    <a:pt x="364" y="813"/>
                                  </a:lnTo>
                                  <a:lnTo>
                                    <a:pt x="378" y="799"/>
                                  </a:lnTo>
                                  <a:lnTo>
                                    <a:pt x="378" y="778"/>
                                  </a:lnTo>
                                  <a:lnTo>
                                    <a:pt x="385" y="771"/>
                                  </a:lnTo>
                                  <a:lnTo>
                                    <a:pt x="385" y="756"/>
                                  </a:lnTo>
                                  <a:lnTo>
                                    <a:pt x="392" y="749"/>
                                  </a:lnTo>
                                  <a:lnTo>
                                    <a:pt x="392" y="735"/>
                                  </a:lnTo>
                                  <a:lnTo>
                                    <a:pt x="400" y="728"/>
                                  </a:lnTo>
                                  <a:lnTo>
                                    <a:pt x="400" y="714"/>
                                  </a:lnTo>
                                  <a:lnTo>
                                    <a:pt x="407" y="706"/>
                                  </a:lnTo>
                                  <a:lnTo>
                                    <a:pt x="407" y="692"/>
                                  </a:lnTo>
                                  <a:lnTo>
                                    <a:pt x="414" y="685"/>
                                  </a:lnTo>
                                  <a:lnTo>
                                    <a:pt x="414" y="664"/>
                                  </a:lnTo>
                                  <a:lnTo>
                                    <a:pt x="421" y="656"/>
                                  </a:lnTo>
                                  <a:lnTo>
                                    <a:pt x="421" y="642"/>
                                  </a:lnTo>
                                  <a:lnTo>
                                    <a:pt x="428" y="635"/>
                                  </a:lnTo>
                                  <a:lnTo>
                                    <a:pt x="428" y="614"/>
                                  </a:lnTo>
                                  <a:lnTo>
                                    <a:pt x="435" y="607"/>
                                  </a:lnTo>
                                  <a:lnTo>
                                    <a:pt x="435" y="585"/>
                                  </a:lnTo>
                                  <a:lnTo>
                                    <a:pt x="442" y="578"/>
                                  </a:lnTo>
                                  <a:lnTo>
                                    <a:pt x="442" y="557"/>
                                  </a:lnTo>
                                  <a:lnTo>
                                    <a:pt x="449" y="549"/>
                                  </a:lnTo>
                                  <a:lnTo>
                                    <a:pt x="449" y="521"/>
                                  </a:lnTo>
                                  <a:lnTo>
                                    <a:pt x="457" y="514"/>
                                  </a:lnTo>
                                  <a:lnTo>
                                    <a:pt x="457" y="492"/>
                                  </a:lnTo>
                                  <a:lnTo>
                                    <a:pt x="464" y="485"/>
                                  </a:lnTo>
                                  <a:lnTo>
                                    <a:pt x="464" y="457"/>
                                  </a:lnTo>
                                  <a:lnTo>
                                    <a:pt x="471" y="450"/>
                                  </a:lnTo>
                                  <a:lnTo>
                                    <a:pt x="471" y="421"/>
                                  </a:lnTo>
                                  <a:lnTo>
                                    <a:pt x="478" y="414"/>
                                  </a:lnTo>
                                  <a:lnTo>
                                    <a:pt x="478" y="385"/>
                                  </a:lnTo>
                                  <a:lnTo>
                                    <a:pt x="485" y="378"/>
                                  </a:lnTo>
                                  <a:lnTo>
                                    <a:pt x="485" y="350"/>
                                  </a:lnTo>
                                  <a:lnTo>
                                    <a:pt x="492" y="342"/>
                                  </a:lnTo>
                                  <a:lnTo>
                                    <a:pt x="492" y="307"/>
                                  </a:lnTo>
                                  <a:lnTo>
                                    <a:pt x="499" y="300"/>
                                  </a:lnTo>
                                  <a:lnTo>
                                    <a:pt x="499" y="271"/>
                                  </a:lnTo>
                                  <a:lnTo>
                                    <a:pt x="507" y="264"/>
                                  </a:lnTo>
                                  <a:lnTo>
                                    <a:pt x="507" y="228"/>
                                  </a:lnTo>
                                  <a:lnTo>
                                    <a:pt x="514" y="221"/>
                                  </a:lnTo>
                                  <a:lnTo>
                                    <a:pt x="514" y="193"/>
                                  </a:lnTo>
                                  <a:lnTo>
                                    <a:pt x="521" y="186"/>
                                  </a:lnTo>
                                  <a:lnTo>
                                    <a:pt x="521" y="157"/>
                                  </a:lnTo>
                                  <a:lnTo>
                                    <a:pt x="528" y="150"/>
                                  </a:lnTo>
                                  <a:lnTo>
                                    <a:pt x="528" y="121"/>
                                  </a:lnTo>
                                  <a:lnTo>
                                    <a:pt x="535" y="114"/>
                                  </a:lnTo>
                                  <a:lnTo>
                                    <a:pt x="535" y="86"/>
                                  </a:lnTo>
                                  <a:lnTo>
                                    <a:pt x="542" y="78"/>
                                  </a:lnTo>
                                  <a:lnTo>
                                    <a:pt x="542" y="57"/>
                                  </a:lnTo>
                                  <a:lnTo>
                                    <a:pt x="549" y="50"/>
                                  </a:lnTo>
                                  <a:lnTo>
                                    <a:pt x="549" y="36"/>
                                  </a:lnTo>
                                  <a:lnTo>
                                    <a:pt x="556" y="29"/>
                                  </a:lnTo>
                                  <a:lnTo>
                                    <a:pt x="556" y="14"/>
                                  </a:lnTo>
                                  <a:lnTo>
                                    <a:pt x="571" y="0"/>
                                  </a:lnTo>
                                  <a:lnTo>
                                    <a:pt x="564" y="0"/>
                                  </a:lnTo>
                                  <a:lnTo>
                                    <a:pt x="571" y="0"/>
                                  </a:lnTo>
                                  <a:lnTo>
                                    <a:pt x="578" y="0"/>
                                  </a:lnTo>
                                  <a:lnTo>
                                    <a:pt x="585" y="7"/>
                                  </a:lnTo>
                                  <a:lnTo>
                                    <a:pt x="599" y="21"/>
                                  </a:lnTo>
                                  <a:lnTo>
                                    <a:pt x="599" y="50"/>
                                  </a:lnTo>
                                  <a:lnTo>
                                    <a:pt x="606" y="57"/>
                                  </a:lnTo>
                                  <a:lnTo>
                                    <a:pt x="606" y="78"/>
                                  </a:lnTo>
                                  <a:lnTo>
                                    <a:pt x="614" y="86"/>
                                  </a:lnTo>
                                  <a:lnTo>
                                    <a:pt x="614" y="114"/>
                                  </a:lnTo>
                                  <a:lnTo>
                                    <a:pt x="621" y="121"/>
                                  </a:lnTo>
                                  <a:lnTo>
                                    <a:pt x="621" y="150"/>
                                  </a:lnTo>
                                  <a:lnTo>
                                    <a:pt x="628" y="157"/>
                                  </a:lnTo>
                                  <a:lnTo>
                                    <a:pt x="628" y="200"/>
                                  </a:lnTo>
                                  <a:lnTo>
                                    <a:pt x="635" y="207"/>
                                  </a:lnTo>
                                  <a:lnTo>
                                    <a:pt x="635" y="243"/>
                                  </a:lnTo>
                                  <a:lnTo>
                                    <a:pt x="642" y="250"/>
                                  </a:lnTo>
                                  <a:lnTo>
                                    <a:pt x="642" y="293"/>
                                  </a:lnTo>
                                  <a:lnTo>
                                    <a:pt x="649" y="300"/>
                                  </a:lnTo>
                                  <a:lnTo>
                                    <a:pt x="649" y="342"/>
                                  </a:lnTo>
                                  <a:lnTo>
                                    <a:pt x="656" y="350"/>
                                  </a:lnTo>
                                  <a:lnTo>
                                    <a:pt x="656" y="385"/>
                                  </a:lnTo>
                                </a:path>
                              </a:pathLst>
                            </a:custGeom>
                            <a:noFill/>
                            <a:ln w="12700" cap="flat" cmpd="sng">
                              <a:solidFill>
                                <a:srgbClr val="0000FF"/>
                              </a:solidFill>
                              <a:prstDash val="solid"/>
                              <a:headEnd type="none" w="med" len="med"/>
                              <a:tailEnd type="none" w="med" len="med"/>
                            </a:ln>
                          </wps:spPr>
                          <wps:bodyPr upright="1"/>
                        </wps:wsp>
                        <wps:wsp>
                          <wps:cNvPr id="173" name="任意多边形 173"/>
                          <wps:cNvSpPr/>
                          <wps:spPr>
                            <a:xfrm>
                              <a:off x="2069" y="385"/>
                              <a:ext cx="600" cy="1142"/>
                            </a:xfrm>
                            <a:custGeom>
                              <a:avLst/>
                              <a:gdLst/>
                              <a:ahLst/>
                              <a:cxnLst/>
                              <a:rect l="0" t="0" r="0" b="0"/>
                              <a:pathLst>
                                <a:path w="600" h="1142">
                                  <a:moveTo>
                                    <a:pt x="0" y="0"/>
                                  </a:moveTo>
                                  <a:lnTo>
                                    <a:pt x="7" y="7"/>
                                  </a:lnTo>
                                  <a:lnTo>
                                    <a:pt x="7" y="50"/>
                                  </a:lnTo>
                                  <a:lnTo>
                                    <a:pt x="15" y="57"/>
                                  </a:lnTo>
                                  <a:lnTo>
                                    <a:pt x="15" y="100"/>
                                  </a:lnTo>
                                  <a:lnTo>
                                    <a:pt x="22" y="107"/>
                                  </a:lnTo>
                                  <a:lnTo>
                                    <a:pt x="22" y="143"/>
                                  </a:lnTo>
                                  <a:lnTo>
                                    <a:pt x="29" y="150"/>
                                  </a:lnTo>
                                  <a:lnTo>
                                    <a:pt x="29" y="186"/>
                                  </a:lnTo>
                                  <a:lnTo>
                                    <a:pt x="36" y="193"/>
                                  </a:lnTo>
                                  <a:lnTo>
                                    <a:pt x="36" y="229"/>
                                  </a:lnTo>
                                  <a:lnTo>
                                    <a:pt x="43" y="236"/>
                                  </a:lnTo>
                                  <a:lnTo>
                                    <a:pt x="43" y="271"/>
                                  </a:lnTo>
                                  <a:lnTo>
                                    <a:pt x="50" y="279"/>
                                  </a:lnTo>
                                  <a:lnTo>
                                    <a:pt x="50" y="314"/>
                                  </a:lnTo>
                                  <a:lnTo>
                                    <a:pt x="57" y="321"/>
                                  </a:lnTo>
                                  <a:lnTo>
                                    <a:pt x="57" y="350"/>
                                  </a:lnTo>
                                  <a:lnTo>
                                    <a:pt x="65" y="357"/>
                                  </a:lnTo>
                                  <a:lnTo>
                                    <a:pt x="65" y="386"/>
                                  </a:lnTo>
                                  <a:lnTo>
                                    <a:pt x="72" y="393"/>
                                  </a:lnTo>
                                  <a:lnTo>
                                    <a:pt x="72" y="421"/>
                                  </a:lnTo>
                                  <a:lnTo>
                                    <a:pt x="79" y="428"/>
                                  </a:lnTo>
                                  <a:lnTo>
                                    <a:pt x="79" y="450"/>
                                  </a:lnTo>
                                  <a:lnTo>
                                    <a:pt x="86" y="457"/>
                                  </a:lnTo>
                                  <a:lnTo>
                                    <a:pt x="86" y="486"/>
                                  </a:lnTo>
                                  <a:lnTo>
                                    <a:pt x="93" y="493"/>
                                  </a:lnTo>
                                  <a:lnTo>
                                    <a:pt x="93" y="514"/>
                                  </a:lnTo>
                                  <a:lnTo>
                                    <a:pt x="100" y="521"/>
                                  </a:lnTo>
                                  <a:lnTo>
                                    <a:pt x="100" y="543"/>
                                  </a:lnTo>
                                  <a:lnTo>
                                    <a:pt x="107" y="550"/>
                                  </a:lnTo>
                                  <a:lnTo>
                                    <a:pt x="107" y="564"/>
                                  </a:lnTo>
                                  <a:lnTo>
                                    <a:pt x="114" y="571"/>
                                  </a:lnTo>
                                  <a:lnTo>
                                    <a:pt x="114" y="593"/>
                                  </a:lnTo>
                                  <a:lnTo>
                                    <a:pt x="122" y="600"/>
                                  </a:lnTo>
                                  <a:lnTo>
                                    <a:pt x="122" y="614"/>
                                  </a:lnTo>
                                  <a:lnTo>
                                    <a:pt x="129" y="621"/>
                                  </a:lnTo>
                                  <a:lnTo>
                                    <a:pt x="129" y="635"/>
                                  </a:lnTo>
                                  <a:lnTo>
                                    <a:pt x="136" y="643"/>
                                  </a:lnTo>
                                  <a:lnTo>
                                    <a:pt x="136" y="657"/>
                                  </a:lnTo>
                                  <a:lnTo>
                                    <a:pt x="143" y="664"/>
                                  </a:lnTo>
                                  <a:lnTo>
                                    <a:pt x="143" y="678"/>
                                  </a:lnTo>
                                  <a:lnTo>
                                    <a:pt x="150" y="685"/>
                                  </a:lnTo>
                                  <a:lnTo>
                                    <a:pt x="150" y="700"/>
                                  </a:lnTo>
                                  <a:lnTo>
                                    <a:pt x="157" y="707"/>
                                  </a:lnTo>
                                  <a:lnTo>
                                    <a:pt x="157" y="721"/>
                                  </a:lnTo>
                                  <a:lnTo>
                                    <a:pt x="172" y="735"/>
                                  </a:lnTo>
                                  <a:lnTo>
                                    <a:pt x="172" y="750"/>
                                  </a:lnTo>
                                  <a:lnTo>
                                    <a:pt x="179" y="757"/>
                                  </a:lnTo>
                                  <a:lnTo>
                                    <a:pt x="179" y="771"/>
                                  </a:lnTo>
                                  <a:lnTo>
                                    <a:pt x="193" y="785"/>
                                  </a:lnTo>
                                  <a:lnTo>
                                    <a:pt x="193" y="800"/>
                                  </a:lnTo>
                                  <a:lnTo>
                                    <a:pt x="207" y="814"/>
                                  </a:lnTo>
                                  <a:lnTo>
                                    <a:pt x="207" y="828"/>
                                  </a:lnTo>
                                  <a:lnTo>
                                    <a:pt x="222" y="842"/>
                                  </a:lnTo>
                                  <a:lnTo>
                                    <a:pt x="222" y="849"/>
                                  </a:lnTo>
                                  <a:lnTo>
                                    <a:pt x="236" y="864"/>
                                  </a:lnTo>
                                  <a:lnTo>
                                    <a:pt x="236" y="878"/>
                                  </a:lnTo>
                                  <a:lnTo>
                                    <a:pt x="243" y="885"/>
                                  </a:lnTo>
                                  <a:lnTo>
                                    <a:pt x="257" y="899"/>
                                  </a:lnTo>
                                  <a:lnTo>
                                    <a:pt x="257" y="907"/>
                                  </a:lnTo>
                                  <a:lnTo>
                                    <a:pt x="264" y="914"/>
                                  </a:lnTo>
                                  <a:lnTo>
                                    <a:pt x="279" y="928"/>
                                  </a:lnTo>
                                  <a:lnTo>
                                    <a:pt x="279" y="935"/>
                                  </a:lnTo>
                                  <a:lnTo>
                                    <a:pt x="286" y="942"/>
                                  </a:lnTo>
                                  <a:lnTo>
                                    <a:pt x="293" y="949"/>
                                  </a:lnTo>
                                  <a:lnTo>
                                    <a:pt x="300" y="956"/>
                                  </a:lnTo>
                                  <a:lnTo>
                                    <a:pt x="314" y="971"/>
                                  </a:lnTo>
                                  <a:lnTo>
                                    <a:pt x="314" y="978"/>
                                  </a:lnTo>
                                  <a:lnTo>
                                    <a:pt x="321" y="985"/>
                                  </a:lnTo>
                                  <a:lnTo>
                                    <a:pt x="329" y="992"/>
                                  </a:lnTo>
                                  <a:lnTo>
                                    <a:pt x="336" y="999"/>
                                  </a:lnTo>
                                  <a:lnTo>
                                    <a:pt x="343" y="1006"/>
                                  </a:lnTo>
                                  <a:lnTo>
                                    <a:pt x="350" y="1006"/>
                                  </a:lnTo>
                                  <a:lnTo>
                                    <a:pt x="357" y="1014"/>
                                  </a:lnTo>
                                  <a:lnTo>
                                    <a:pt x="364" y="1021"/>
                                  </a:lnTo>
                                  <a:lnTo>
                                    <a:pt x="371" y="1028"/>
                                  </a:lnTo>
                                  <a:lnTo>
                                    <a:pt x="378" y="1035"/>
                                  </a:lnTo>
                                  <a:lnTo>
                                    <a:pt x="386" y="1035"/>
                                  </a:lnTo>
                                  <a:lnTo>
                                    <a:pt x="393" y="1042"/>
                                  </a:lnTo>
                                  <a:lnTo>
                                    <a:pt x="400" y="1049"/>
                                  </a:lnTo>
                                  <a:lnTo>
                                    <a:pt x="407" y="1056"/>
                                  </a:lnTo>
                                  <a:lnTo>
                                    <a:pt x="414" y="1056"/>
                                  </a:lnTo>
                                  <a:lnTo>
                                    <a:pt x="421" y="1064"/>
                                  </a:lnTo>
                                  <a:lnTo>
                                    <a:pt x="428" y="1071"/>
                                  </a:lnTo>
                                  <a:lnTo>
                                    <a:pt x="436" y="1071"/>
                                  </a:lnTo>
                                  <a:lnTo>
                                    <a:pt x="443" y="1078"/>
                                  </a:lnTo>
                                  <a:lnTo>
                                    <a:pt x="450" y="1078"/>
                                  </a:lnTo>
                                  <a:lnTo>
                                    <a:pt x="457" y="1085"/>
                                  </a:lnTo>
                                  <a:lnTo>
                                    <a:pt x="464" y="1085"/>
                                  </a:lnTo>
                                  <a:lnTo>
                                    <a:pt x="471" y="1092"/>
                                  </a:lnTo>
                                  <a:lnTo>
                                    <a:pt x="478" y="1099"/>
                                  </a:lnTo>
                                  <a:lnTo>
                                    <a:pt x="485" y="1099"/>
                                  </a:lnTo>
                                  <a:lnTo>
                                    <a:pt x="493" y="1106"/>
                                  </a:lnTo>
                                  <a:lnTo>
                                    <a:pt x="500" y="1106"/>
                                  </a:lnTo>
                                  <a:lnTo>
                                    <a:pt x="507" y="1113"/>
                                  </a:lnTo>
                                  <a:lnTo>
                                    <a:pt x="514" y="1113"/>
                                  </a:lnTo>
                                  <a:lnTo>
                                    <a:pt x="521" y="1113"/>
                                  </a:lnTo>
                                  <a:lnTo>
                                    <a:pt x="528" y="1121"/>
                                  </a:lnTo>
                                  <a:lnTo>
                                    <a:pt x="535" y="1121"/>
                                  </a:lnTo>
                                  <a:lnTo>
                                    <a:pt x="543" y="1128"/>
                                  </a:lnTo>
                                  <a:lnTo>
                                    <a:pt x="550" y="1128"/>
                                  </a:lnTo>
                                  <a:lnTo>
                                    <a:pt x="557" y="1135"/>
                                  </a:lnTo>
                                  <a:lnTo>
                                    <a:pt x="564" y="1135"/>
                                  </a:lnTo>
                                  <a:lnTo>
                                    <a:pt x="571" y="1135"/>
                                  </a:lnTo>
                                  <a:lnTo>
                                    <a:pt x="578" y="1142"/>
                                  </a:lnTo>
                                  <a:lnTo>
                                    <a:pt x="585" y="1142"/>
                                  </a:lnTo>
                                  <a:lnTo>
                                    <a:pt x="592" y="1142"/>
                                  </a:lnTo>
                                  <a:lnTo>
                                    <a:pt x="600" y="1142"/>
                                  </a:lnTo>
                                </a:path>
                              </a:pathLst>
                            </a:custGeom>
                            <a:noFill/>
                            <a:ln w="12700" cap="flat" cmpd="sng">
                              <a:solidFill>
                                <a:srgbClr val="0000FF"/>
                              </a:solidFill>
                              <a:prstDash val="solid"/>
                              <a:headEnd type="none" w="med" len="med"/>
                              <a:tailEnd type="none" w="med" len="med"/>
                            </a:ln>
                          </wps:spPr>
                          <wps:bodyPr upright="1"/>
                        </wps:wsp>
                      </wpg:grpSp>
                      <wps:wsp>
                        <wps:cNvPr id="175" name="直接连接符 175"/>
                        <wps:cNvCnPr/>
                        <wps:spPr>
                          <a:xfrm>
                            <a:off x="8" y="2614"/>
                            <a:ext cx="4388" cy="1"/>
                          </a:xfrm>
                          <a:prstGeom prst="line">
                            <a:avLst/>
                          </a:prstGeom>
                          <a:ln w="9525" cap="flat" cmpd="sng">
                            <a:solidFill>
                              <a:srgbClr val="000000"/>
                            </a:solidFill>
                            <a:prstDash val="solid"/>
                            <a:headEnd type="none" w="med" len="med"/>
                            <a:tailEnd type="triangle" w="med" len="lg"/>
                          </a:ln>
                        </wps:spPr>
                        <wps:bodyPr/>
                      </wps:wsp>
                      <wps:wsp>
                        <wps:cNvPr id="176" name="文本框 176"/>
                        <wps:cNvSpPr txBox="1"/>
                        <wps:spPr>
                          <a:xfrm>
                            <a:off x="1540" y="15"/>
                            <a:ext cx="586" cy="732"/>
                          </a:xfrm>
                          <a:prstGeom prst="rect">
                            <a:avLst/>
                          </a:prstGeom>
                          <a:solidFill>
                            <a:srgbClr val="FFFFFF"/>
                          </a:solidFill>
                          <a:ln>
                            <a:noFill/>
                          </a:ln>
                        </wps:spPr>
                        <wps:txbx>
                          <w:txbxContent>
                            <w:p w14:paraId="5ACB45B7" w14:textId="77777777" w:rsidR="003F77E7" w:rsidRDefault="00000000">
                              <w:pPr>
                                <w:ind w:firstLine="480"/>
                              </w:pPr>
                              <w:r>
                                <w:rPr>
                                  <w:rFonts w:hint="eastAsia"/>
                                  <w:i/>
                                </w:rPr>
                                <w:t>X</w:t>
                              </w:r>
                              <w:r>
                                <w:rPr>
                                  <w:rFonts w:hint="eastAsia"/>
                                </w:rPr>
                                <w:t>(</w:t>
                              </w:r>
                              <w:r>
                                <w:rPr>
                                  <w:i/>
                                </w:rPr>
                                <w:t>ω</w:t>
                              </w:r>
                              <w:r>
                                <w:rPr>
                                  <w:rFonts w:hint="eastAsia"/>
                                </w:rPr>
                                <w:t>)</w:t>
                              </w:r>
                            </w:p>
                          </w:txbxContent>
                        </wps:txbx>
                        <wps:bodyPr lIns="0" tIns="0" rIns="0" bIns="0" upright="1">
                          <a:spAutoFit/>
                        </wps:bodyPr>
                      </wps:wsp>
                      <wps:wsp>
                        <wps:cNvPr id="177" name="直接连接符 177"/>
                        <wps:cNvCnPr/>
                        <wps:spPr>
                          <a:xfrm flipV="1">
                            <a:off x="2106" y="15"/>
                            <a:ext cx="1" cy="3015"/>
                          </a:xfrm>
                          <a:prstGeom prst="line">
                            <a:avLst/>
                          </a:prstGeom>
                          <a:ln w="9525" cap="flat" cmpd="sng">
                            <a:solidFill>
                              <a:srgbClr val="000000"/>
                            </a:solidFill>
                            <a:prstDash val="solid"/>
                            <a:headEnd type="none" w="med" len="med"/>
                            <a:tailEnd type="triangle" w="med" len="lg"/>
                          </a:ln>
                        </wps:spPr>
                        <wps:bodyPr/>
                      </wps:wsp>
                      <wps:wsp>
                        <wps:cNvPr id="178" name="直接连接符 178"/>
                        <wps:cNvCnPr/>
                        <wps:spPr>
                          <a:xfrm>
                            <a:off x="4532" y="1524"/>
                            <a:ext cx="4062" cy="1"/>
                          </a:xfrm>
                          <a:prstGeom prst="line">
                            <a:avLst/>
                          </a:prstGeom>
                          <a:ln w="9525" cap="flat" cmpd="sng">
                            <a:solidFill>
                              <a:srgbClr val="000000"/>
                            </a:solidFill>
                            <a:prstDash val="solid"/>
                            <a:headEnd type="none" w="med" len="med"/>
                            <a:tailEnd type="triangle" w="med" len="lg"/>
                          </a:ln>
                        </wps:spPr>
                        <wps:bodyPr/>
                      </wps:wsp>
                      <wps:wsp>
                        <wps:cNvPr id="179" name="直接连接符 179"/>
                        <wps:cNvCnPr/>
                        <wps:spPr>
                          <a:xfrm flipV="1">
                            <a:off x="6361" y="15"/>
                            <a:ext cx="1" cy="3015"/>
                          </a:xfrm>
                          <a:prstGeom prst="line">
                            <a:avLst/>
                          </a:prstGeom>
                          <a:ln w="9525" cap="flat" cmpd="sng">
                            <a:solidFill>
                              <a:srgbClr val="000000"/>
                            </a:solidFill>
                            <a:prstDash val="solid"/>
                            <a:headEnd type="none" w="med" len="med"/>
                            <a:tailEnd type="triangle" w="med" len="lg"/>
                          </a:ln>
                        </wps:spPr>
                        <wps:bodyPr/>
                      </wps:wsp>
                      <wps:wsp>
                        <wps:cNvPr id="180" name="直接连接符 180"/>
                        <wps:cNvCnPr/>
                        <wps:spPr>
                          <a:xfrm>
                            <a:off x="4612" y="465"/>
                            <a:ext cx="1764" cy="1"/>
                          </a:xfrm>
                          <a:prstGeom prst="line">
                            <a:avLst/>
                          </a:prstGeom>
                          <a:ln w="9525" cap="flat" cmpd="sng">
                            <a:solidFill>
                              <a:srgbClr val="000000"/>
                            </a:solidFill>
                            <a:prstDash val="dash"/>
                            <a:headEnd type="none" w="med" len="med"/>
                            <a:tailEnd type="none" w="med" len="med"/>
                          </a:ln>
                        </wps:spPr>
                        <wps:bodyPr/>
                      </wps:wsp>
                      <wps:wsp>
                        <wps:cNvPr id="181" name="直接连接符 181"/>
                        <wps:cNvCnPr/>
                        <wps:spPr>
                          <a:xfrm>
                            <a:off x="6344" y="2547"/>
                            <a:ext cx="1764" cy="1"/>
                          </a:xfrm>
                          <a:prstGeom prst="line">
                            <a:avLst/>
                          </a:prstGeom>
                          <a:ln w="9525" cap="flat" cmpd="sng">
                            <a:solidFill>
                              <a:srgbClr val="000000"/>
                            </a:solidFill>
                            <a:prstDash val="dash"/>
                            <a:headEnd type="none" w="med" len="med"/>
                            <a:tailEnd type="none" w="med" len="med"/>
                          </a:ln>
                        </wps:spPr>
                        <wps:bodyPr/>
                      </wps:wsp>
                      <wps:wsp>
                        <wps:cNvPr id="182" name="文本框 182"/>
                        <wps:cNvSpPr txBox="1"/>
                        <wps:spPr>
                          <a:xfrm>
                            <a:off x="6022" y="2400"/>
                            <a:ext cx="260" cy="732"/>
                          </a:xfrm>
                          <a:prstGeom prst="rect">
                            <a:avLst/>
                          </a:prstGeom>
                          <a:solidFill>
                            <a:srgbClr val="FFFFFF"/>
                          </a:solidFill>
                          <a:ln>
                            <a:noFill/>
                          </a:ln>
                        </wps:spPr>
                        <wps:txbx>
                          <w:txbxContent>
                            <w:p w14:paraId="4D93E953" w14:textId="77777777" w:rsidR="003F77E7" w:rsidRDefault="00000000">
                              <w:pPr>
                                <w:ind w:firstLine="480"/>
                              </w:pPr>
                              <w:r>
                                <w:rPr>
                                  <w:rFonts w:hint="eastAsia"/>
                                  <w:i/>
                                </w:rPr>
                                <w:t>-</w:t>
                              </w:r>
                              <w:r>
                                <w:rPr>
                                  <w:i/>
                                </w:rPr>
                                <w:t>π</w:t>
                              </w:r>
                            </w:p>
                          </w:txbxContent>
                        </wps:txbx>
                        <wps:bodyPr lIns="0" tIns="0" rIns="0" bIns="0" upright="1">
                          <a:spAutoFit/>
                        </wps:bodyPr>
                      </wps:wsp>
                      <wps:wsp>
                        <wps:cNvPr id="183" name="文本框 183"/>
                        <wps:cNvSpPr txBox="1"/>
                        <wps:spPr>
                          <a:xfrm>
                            <a:off x="6432" y="321"/>
                            <a:ext cx="226" cy="366"/>
                          </a:xfrm>
                          <a:prstGeom prst="rect">
                            <a:avLst/>
                          </a:prstGeom>
                          <a:solidFill>
                            <a:srgbClr val="FFFFFF"/>
                          </a:solidFill>
                          <a:ln>
                            <a:noFill/>
                          </a:ln>
                        </wps:spPr>
                        <wps:txbx>
                          <w:txbxContent>
                            <w:p w14:paraId="2A3C56F8" w14:textId="77777777" w:rsidR="003F77E7" w:rsidRDefault="00000000">
                              <w:pPr>
                                <w:ind w:firstLine="480"/>
                              </w:pPr>
                              <w:r>
                                <w:rPr>
                                  <w:i/>
                                </w:rPr>
                                <w:t>π</w:t>
                              </w:r>
                            </w:p>
                          </w:txbxContent>
                        </wps:txbx>
                        <wps:bodyPr lIns="0" tIns="0" rIns="0" bIns="0" upright="1">
                          <a:spAutoFit/>
                        </wps:bodyPr>
                      </wps:wsp>
                      <wps:wsp>
                        <wps:cNvPr id="184" name="文本框 184"/>
                        <wps:cNvSpPr txBox="1"/>
                        <wps:spPr>
                          <a:xfrm>
                            <a:off x="5794" y="0"/>
                            <a:ext cx="518" cy="732"/>
                          </a:xfrm>
                          <a:prstGeom prst="rect">
                            <a:avLst/>
                          </a:prstGeom>
                          <a:solidFill>
                            <a:srgbClr val="FFFFFF"/>
                          </a:solidFill>
                          <a:ln>
                            <a:noFill/>
                          </a:ln>
                        </wps:spPr>
                        <wps:txbx>
                          <w:txbxContent>
                            <w:p w14:paraId="45583A44" w14:textId="77777777" w:rsidR="003F77E7" w:rsidRDefault="00000000">
                              <w:pPr>
                                <w:ind w:firstLine="480"/>
                              </w:pPr>
                              <w:r>
                                <w:rPr>
                                  <w:i/>
                                </w:rPr>
                                <w:t>φ</w:t>
                              </w:r>
                              <w:r>
                                <w:rPr>
                                  <w:rFonts w:hint="eastAsia"/>
                                </w:rPr>
                                <w:t>(</w:t>
                              </w:r>
                              <w:r>
                                <w:rPr>
                                  <w:i/>
                                </w:rPr>
                                <w:t>ω</w:t>
                              </w:r>
                              <w:r>
                                <w:rPr>
                                  <w:rFonts w:hint="eastAsia"/>
                                </w:rPr>
                                <w:t>)</w:t>
                              </w:r>
                            </w:p>
                          </w:txbxContent>
                        </wps:txbx>
                        <wps:bodyPr lIns="0" tIns="0" rIns="0" bIns="0" upright="1">
                          <a:spAutoFit/>
                        </wps:bodyPr>
                      </wps:wsp>
                      <wps:wsp>
                        <wps:cNvPr id="185" name="文本框 185"/>
                        <wps:cNvSpPr txBox="1"/>
                        <wps:spPr>
                          <a:xfrm>
                            <a:off x="4036" y="2661"/>
                            <a:ext cx="284" cy="366"/>
                          </a:xfrm>
                          <a:prstGeom prst="rect">
                            <a:avLst/>
                          </a:prstGeom>
                          <a:solidFill>
                            <a:srgbClr val="FFFFFF"/>
                          </a:solidFill>
                          <a:ln>
                            <a:noFill/>
                          </a:ln>
                        </wps:spPr>
                        <wps:txbx>
                          <w:txbxContent>
                            <w:p w14:paraId="3A5E634C" w14:textId="77777777" w:rsidR="003F77E7" w:rsidRDefault="00000000">
                              <w:pPr>
                                <w:ind w:firstLine="480"/>
                              </w:pPr>
                              <w:r>
                                <w:rPr>
                                  <w:i/>
                                </w:rPr>
                                <w:t>ω</w:t>
                              </w:r>
                            </w:p>
                          </w:txbxContent>
                        </wps:txbx>
                        <wps:bodyPr lIns="0" tIns="0" rIns="0" bIns="0" upright="1">
                          <a:spAutoFit/>
                        </wps:bodyPr>
                      </wps:wsp>
                      <wps:wsp>
                        <wps:cNvPr id="186" name="文本框 186"/>
                        <wps:cNvSpPr txBox="1"/>
                        <wps:spPr>
                          <a:xfrm>
                            <a:off x="8300" y="1602"/>
                            <a:ext cx="284" cy="366"/>
                          </a:xfrm>
                          <a:prstGeom prst="rect">
                            <a:avLst/>
                          </a:prstGeom>
                          <a:solidFill>
                            <a:srgbClr val="FFFFFF"/>
                          </a:solidFill>
                          <a:ln>
                            <a:noFill/>
                          </a:ln>
                        </wps:spPr>
                        <wps:txbx>
                          <w:txbxContent>
                            <w:p w14:paraId="6A1369A2" w14:textId="77777777" w:rsidR="003F77E7" w:rsidRDefault="00000000">
                              <w:pPr>
                                <w:ind w:firstLine="480"/>
                              </w:pPr>
                              <w:r>
                                <w:rPr>
                                  <w:i/>
                                </w:rPr>
                                <w:t>ω</w:t>
                              </w:r>
                            </w:p>
                          </w:txbxContent>
                        </wps:txbx>
                        <wps:bodyPr lIns="0" tIns="0" rIns="0" bIns="0" upright="1">
                          <a:spAutoFit/>
                        </wps:bodyPr>
                      </wps:wsp>
                      <wps:wsp>
                        <wps:cNvPr id="187" name="文本框 187"/>
                        <wps:cNvSpPr txBox="1"/>
                        <wps:spPr>
                          <a:xfrm>
                            <a:off x="3540" y="3210"/>
                            <a:ext cx="2240" cy="778"/>
                          </a:xfrm>
                          <a:prstGeom prst="rect">
                            <a:avLst/>
                          </a:prstGeom>
                          <a:solidFill>
                            <a:srgbClr val="FFFFFF"/>
                          </a:solidFill>
                          <a:ln>
                            <a:noFill/>
                          </a:ln>
                        </wps:spPr>
                        <wps:txbx>
                          <w:txbxContent>
                            <w:p w14:paraId="6F9683ED" w14:textId="77777777" w:rsidR="003F77E7" w:rsidRDefault="00000000">
                              <w:pPr>
                                <w:ind w:firstLine="480"/>
                              </w:pPr>
                              <w:r>
                                <w:rPr>
                                  <w:rFonts w:hint="eastAsia"/>
                                </w:rPr>
                                <w:t>指数衰减信号的频谱图</w:t>
                              </w:r>
                            </w:p>
                          </w:txbxContent>
                        </wps:txbx>
                        <wps:bodyPr lIns="0" tIns="0" rIns="0" bIns="0" upright="1">
                          <a:spAutoFit/>
                        </wps:bodyPr>
                      </wps:wsp>
                    </wpg:wgp>
                  </a:graphicData>
                </a:graphic>
              </wp:inline>
            </w:drawing>
          </mc:Choice>
          <mc:Fallback>
            <w:pict>
              <v:group w14:anchorId="013A0044" id="组合 188" o:spid="_x0000_s1154" style="width:430.15pt;height:199.4pt;mso-position-horizontal-relative:char;mso-position-vertical-relative:line" coordsize="8603,39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">
                <v:rect id="矩形 162" o:spid="_x0000_s1155" style="position:absolute;width:8603;height:35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" filled="f" stroked="f">
                  <o:lock v:ext="edit" aspectratio="t" text="t"/>
                </v:rect>
                <v:shape id="文本框 163" o:spid="_x0000_s1156" type="#_x0000_t202" style="position:absolute;left:6128;top:1566;width:238;height: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" stroked="f">
                  <v:textbox style="mso-fit-shape-to-text:t" inset="0,0,0,0">
                    <w:txbxContent>
                      <w:p w14:paraId="12080173" w14:textId="77777777" w:rsidR="003F77E7" w:rsidRDefault="00000000">
                        <w:pPr>
                          <w:ind w:firstLine="480"/>
                        </w:pPr>
                        <w:r>
                          <w:rPr>
                            <w:rFonts w:hint="eastAsia"/>
                          </w:rPr>
                          <w:t>0</w:t>
                        </w:r>
                      </w:p>
                    </w:txbxContent>
                  </v:textbox>
                </v:shape>
                <v:shape id="文本框 164" o:spid="_x0000_s1157" type="#_x0000_t202" style="position:absolute;left:1888;top:2646;width:238;height: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" stroked="f">
                  <v:textbox style="mso-fit-shape-to-text:t" inset="0,0,0,0">
                    <w:txbxContent>
                      <w:p w14:paraId="35D81266" w14:textId="77777777" w:rsidR="003F77E7" w:rsidRDefault="00000000">
                        <w:pPr>
                          <w:ind w:firstLine="480"/>
                        </w:pPr>
                        <w:r>
                          <w:rPr>
                            <w:rFonts w:hint="eastAsia"/>
                          </w:rPr>
                          <w:t>0</w:t>
                        </w:r>
                      </w:p>
                    </w:txbxContent>
                  </v:textbox>
                </v:shape>
                <v:group id="组合 169" o:spid="_x0000_s1158" style="position:absolute;left:4594;top:580;width:3492;height:1877" coordsize="2609,1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">
                  <v:shape id="任意多边形 165" o:spid="_x0000_s1159" style="position:absolute;left:655;top:349;width:872;height:384;visibility:visible;mso-wrap-style:square;v-text-anchor:top" coordsize="872,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" path="m,l,21,14,35r,14l28,63r,14l35,84r,7l49,105r,14l63,133r,14l70,154r7,7l91,175r,7l98,189r7,7l112,203r7,6l126,216r7,7l140,230r7,7l154,237r7,7l168,244r7,7l182,258r7,l196,265r7,l210,272r7,l224,272r7,7l238,279r7,7l252,286r6,l265,293r7,l279,293r7,l293,300r7,l307,300r7,l321,307r7,l335,307r7,l349,314r7,l363,314r7,l377,314r7,7l391,321r7,l405,321r7,l419,321r7,7l433,328r7,l447,328r7,l461,328r7,l475,335r7,l489,335r7,l503,335r7,l517,335r7,l531,342r7,l545,342r7,l559,342r6,l572,342r7,l586,349r7,l600,349r7,l614,349r7,l628,349r7,l642,349r7,7l656,356r7,l670,356r7,l684,356r7,l698,356r7,7l712,363r7,l726,363r7,l740,363r7,l754,363r7,7l768,370r7,l782,370r7,l796,370r7,l810,370r7,7l824,377r7,l838,377r7,l852,377r7,l865,384r7,e" filled="f" strokecolor="blue" strokeweight="1pt">
                    <v:path arrowok="t" textboxrect="0,0,872,384"/>
                  </v:shape>
                  <v:shape id="任意多边形 166" o:spid="_x0000_s1160" style="position:absolute;left:1527;top:733;width:426;height:328;visibility:visible;mso-wrap-style:square;v-text-anchor:top" coordsize="426,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" path="m,l7,r7,l21,r7,l35,7r7,l49,7r7,l63,7r7,7l77,14r7,l91,14r7,7l105,21r7,l119,21r7,7l133,28r7,l147,28r7,7l161,35r7,l175,42r7,l189,49r7,l203,49r7,7l217,56r7,7l231,63r7,7l245,70r7,7l259,84r7,l273,91r7,7l287,105r6,7l300,119r7,7l314,133r7,7l328,147r14,13l342,167r7,7l363,188r,14l377,216r,7l384,230r,14l398,258r,14l412,286r,14l419,307r,14l426,328e" filled="f" strokecolor="blue" strokeweight="1pt">
                    <v:path arrowok="t" textboxrect="0,0,426,328"/>
                  </v:shape>
                  <v:shape id="任意多边形 167" o:spid="_x0000_s1161" style="position:absolute;width:634;height:314;visibility:visible;mso-wrap-style:square;v-text-anchor:top" coordsize="634,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" path="m,l7,r6,l20,r7,l34,r7,l48,r7,l62,r7,7l76,7r7,l90,7r7,l104,7r7,l118,7r7,l132,7r7,l146,14r7,l160,14r7,l174,14r7,l188,14r7,l202,14r7,7l216,21r7,l230,21r7,l244,21r7,l258,28r7,l272,28r7,l286,28r7,7l300,35r7,l313,35r7,l327,42r7,l341,42r7,l355,49r7,l369,49r7,l383,56r7,l397,56r7,7l411,63r7,7l425,70r7,l439,77r7,l453,84r7,l467,91r7,7l481,98r7,7l495,112r7,7l509,119r7,7l523,133r7,7l537,147r7,7l558,168r,7l565,182r14,14l579,210r7,7l600,230r,14l613,258r,14l627,286r,14l634,307r,7e" filled="f" strokecolor="blue" strokeweight="1pt">
                    <v:path arrowok="t" textboxrect="0,0,634,314"/>
                  </v:shape>
                  <v:shape id="任意多边形 168" o:spid="_x0000_s1162" style="position:absolute;left:1967;top:1089;width:642;height:314;visibility:visible;mso-wrap-style:square;v-text-anchor:top" coordsize="642,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" path="m,l,14,14,28r,14l28,56r,14l42,84r,14l49,105r14,14l63,133r7,6l77,146r14,14l91,167r7,7l105,181r7,7l119,195r7,l133,202r7,7l147,216r6,l160,223r7,7l174,230r7,7l188,237r7,7l202,244r7,l216,251r7,l230,258r7,l244,258r7,7l258,265r7,l272,265r7,7l286,272r7,l300,272r7,7l314,279r7,l328,279r7,l342,286r7,l356,286r7,l370,286r7,7l384,293r7,l398,293r7,l412,293r7,l426,300r7,l440,300r7,l453,300r7,l467,300r7,l481,300r7,7l495,307r7,l509,307r7,l523,307r7,l537,307r7,l551,307r7,l565,314r7,l579,314r7,l593,314r7,l607,314r7,l621,314r7,l635,314r7,e" filled="f" strokecolor="blue" strokeweight="1pt">
                    <v:path arrowok="t" textboxrect="0,0,642,314"/>
                  </v:shape>
                </v:group>
                <v:group id="组合 174" o:spid="_x0000_s1163" style="position:absolute;left:301;top:561;width:3629;height:1879" coordsize="2669,1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">
                  <v:shape id="任意多边形 170" o:spid="_x0000_s1164" style="position:absolute;width:692;height:1527;visibility:visible;mso-wrap-style:square;v-text-anchor:top" coordsize="692,1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" path="m,1527r8,l15,1520r7,l29,1520r7,-7l43,1513r7,-7l58,1506r7,-8l72,1498r7,l86,1491r7,l100,1484r7,l115,1477r7,-7l129,1470r7,-7l143,1463r7,-7l157,1456r8,-7l172,1441r7,l186,1434r7,-7l200,1420r7,l214,1413r8,-7l229,1399r7,-8l243,1391r7,-7l257,1377r7,-7l272,1363r7,-7l293,1341r,-7l300,1327r7,-7l314,1313r15,-14l329,1292r7,-8l350,1270r,-7l364,1249r,-15l371,1227r15,-14l386,1199r14,-14l400,1170r14,-14l414,1135r14,-15l428,1106r8,-7l436,1085r7,-8l443,1063r7,-7l450,1042r7,-7l457,1020r7,-7l464,999r7,-7l471,978r7,-8l478,949r8,-7l486,928r7,-8l493,899r7,-7l500,871r7,-8l507,835r7,-7l514,806r7,-7l521,771r7,-7l528,735r8,-7l536,699r7,-7l543,656r7,-7l550,614r7,-7l557,571r7,-7l564,528r7,-7l571,485r7,-7l578,435r7,-7l585,385r8,-7l593,342r7,-7l600,293r7,-8l607,243r7,-8l614,200r7,-7l621,157r7,-7l628,114r7,-7l635,78r8,-7l643,50r7,-7l650,21,664,7r,-7l671,r7,l692,14e" filled="f" strokecolor="blue" strokeweight="1pt">
                    <v:path arrowok="t" textboxrect="0,0,692,1527"/>
                  </v:shape>
                  <v:shape id="任意多边形 171" o:spid="_x0000_s1165" style="position:absolute;left:692;top:14;width:721;height:1163;visibility:visible;mso-wrap-style:square;v-text-anchor:top" coordsize="721,1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" path="m,l,22r8,7l8,43r7,7l15,72r7,7l22,107r7,7l29,143r7,7l36,179r7,7l43,214r7,7l50,257r8,7l58,293r7,7l65,336r7,7l72,371r7,7l79,407r7,7l86,443r7,7l93,478r7,7l100,507r7,7l107,543r8,7l115,571r7,7l122,600r7,7l129,628r7,7l136,650r7,7l143,678r7,7l150,700r7,7l157,721r8,7l165,742r7,8l172,764r7,7l179,785r14,14l193,821r14,14l207,849r15,15l222,885r7,7l243,906r,15l257,935r,7l272,956r,8l286,978r,7l293,992r14,14l307,1014r7,7l321,1028r8,7l336,1042r7,7l350,1056r7,7l364,1071r7,l379,1078r7,7l393,1092r7,l407,1099r7,7l421,1106r8,7l436,1113r7,8l450,1121r7,7l464,1128r7,7l478,1135r8,l493,1142r7,l507,1142r7,7l521,1149r7,l536,1149r7,7l550,1156r7,l564,1156r7,l578,1156r7,7l593,1163r7,l607,1163r7,l621,1163r7,l635,1163r8,l650,1163r7,l664,1163r7,l678,1163r7,l692,1156r8,l707,1156r7,l721,1156e" filled="f" strokecolor="blue" strokeweight="1pt">
                    <v:path arrowok="t" textboxrect="0,0,721,1163"/>
                  </v:shape>
                  <v:shape id="任意多边形 172" o:spid="_x0000_s1166" style="position:absolute;left:1413;width:656;height:1170;visibility:visible;mso-wrap-style:square;v-text-anchor:top" coordsize="656,1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" path="m,1170r7,l14,1163r7,l29,1163r7,l43,1156r7,l57,1156r7,-7l71,1149r7,l86,1142r7,l100,1135r7,l114,1127r7,l128,1120r8,l143,1113r7,-7l157,1106r7,-7l171,1092r7,-7l185,1085r8,-8l200,1070r7,-7l214,1056r7,-7l228,1042r7,-7l243,1028r7,-8l264,1006r,-7l271,992r14,-14l285,970r15,-14l300,949r14,-14l314,920r14,-14l328,899r7,-7l335,878r15,-15l350,849r14,-14l364,813r14,-14l378,778r7,-7l385,756r7,-7l392,735r8,-7l400,714r7,-8l407,692r7,-7l414,664r7,-8l421,642r7,-7l428,614r7,-7l435,585r7,-7l442,557r7,-8l449,521r8,-7l457,492r7,-7l464,457r7,-7l471,421r7,-7l478,385r7,-7l485,350r7,-8l492,307r7,-7l499,271r8,-7l507,228r7,-7l514,193r7,-7l521,157r7,-7l528,121r7,-7l535,86r7,-8l542,57r7,-7l549,36r7,-7l556,14,571,r-7,l571,r7,l585,7r14,14l599,50r7,7l606,78r8,8l614,114r7,7l621,150r7,7l628,200r7,7l635,243r7,7l642,293r7,7l649,342r7,8l656,385e" filled="f" strokecolor="blue" strokeweight="1pt">
                    <v:path arrowok="t" textboxrect="0,0,656,1170"/>
                  </v:shape>
                  <v:shape id="任意多边形 173" o:spid="_x0000_s1167" style="position:absolute;left:2069;top:385;width:600;height:1142;visibility:visible;mso-wrap-style:square;v-text-anchor:top" coordsize="600,11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" path="m,l7,7r,43l15,57r,43l22,107r,36l29,150r,36l36,193r,36l43,236r,35l50,279r,35l57,321r,29l65,357r,29l72,393r,28l79,428r,22l86,457r,29l93,493r,21l100,521r,22l107,550r,14l114,571r,22l122,600r,14l129,621r,14l136,643r,14l143,664r,14l150,685r,15l157,707r,14l172,735r,15l179,757r,14l193,785r,15l207,814r,14l222,842r,7l236,864r,14l243,885r14,14l257,907r7,7l279,928r,7l286,942r7,7l300,956r14,15l314,978r7,7l329,992r7,7l343,1006r7,l357,1014r7,7l371,1028r7,7l386,1035r7,7l400,1049r7,7l414,1056r7,8l428,1071r8,l443,1078r7,l457,1085r7,l471,1092r7,7l485,1099r8,7l500,1106r7,7l514,1113r7,l528,1121r7,l543,1128r7,l557,1135r7,l571,1135r7,7l585,1142r7,l600,1142e" filled="f" strokecolor="blue" strokeweight="1pt">
                    <v:path arrowok="t" textboxrect="0,0,600,1142"/>
                  </v:shape>
                </v:group>
                <v:line id="直接连接符 175" o:spid="_x0000_s1168" style="position:absolute;visibility:visible;mso-wrap-style:square" from="8,2614" to="4396,2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">
                  <v:stroke endarrow="block" endarrowlength="long"/>
                </v:line>
                <v:shape id="文本框 176" o:spid="_x0000_s1169" type="#_x0000_t202" style="position:absolute;left:1540;top:15;width:586;height:7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" stroked="f">
                  <v:textbox style="mso-fit-shape-to-text:t" inset="0,0,0,0">
                    <w:txbxContent>
                      <w:p w14:paraId="5ACB45B7" w14:textId="77777777" w:rsidR="003F77E7" w:rsidRDefault="00000000">
                        <w:pPr>
                          <w:ind w:firstLine="480"/>
                        </w:pPr>
                        <w:r>
                          <w:rPr>
                            <w:rFonts w:hint="eastAsia"/>
                            <w:i/>
                          </w:rPr>
                          <w:t>X</w:t>
                        </w:r>
                        <w:r>
                          <w:rPr>
                            <w:rFonts w:hint="eastAsia"/>
                          </w:rPr>
                          <w:t>(</w:t>
                        </w:r>
                        <w:r>
                          <w:rPr>
                            <w:i/>
                          </w:rPr>
                          <w:t>ω</w:t>
                        </w:r>
                        <w:r>
                          <w:rPr>
                            <w:rFonts w:hint="eastAsia"/>
                          </w:rPr>
                          <w:t>)</w:t>
                        </w:r>
                      </w:p>
                    </w:txbxContent>
                  </v:textbox>
                </v:shape>
                <v:line id="直接连接符 177" o:spid="_x0000_s1170" style="position:absolute;flip:y;visibility:visible;mso-wrap-style:square" from="2106,15" to="2107,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">
                  <v:stroke endarrow="block" endarrowlength="long"/>
                </v:line>
                <v:line id="直接连接符 178" o:spid="_x0000_s1171" style="position:absolute;visibility:visible;mso-wrap-style:square" from="4532,1524" to="8594,1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">
                  <v:stroke endarrow="block" endarrowlength="long"/>
                </v:line>
                <v:line id="直接连接符 179" o:spid="_x0000_s1172" style="position:absolute;flip:y;visibility:visible;mso-wrap-style:square" from="6361,15" to="6362,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">
                  <v:stroke endarrow="block" endarrowlength="long"/>
                </v:line>
                <v:line id="直接连接符 180" o:spid="_x0000_s1173" style="position:absolute;visibility:visible;mso-wrap-style:square" from="4612,465" to="6376,4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">
                  <v:stroke dashstyle="dash"/>
                </v:line>
                <v:line id="直接连接符 181" o:spid="_x0000_s1174" style="position:absolute;visibility:visible;mso-wrap-style:square" from="6344,2547" to="8108,25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">
                  <v:stroke dashstyle="dash"/>
                </v:line>
                <v:shape id="文本框 182" o:spid="_x0000_s1175" type="#_x0000_t202" style="position:absolute;left:6022;top:2400;width:260;height:7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" stroked="f">
                  <v:textbox style="mso-fit-shape-to-text:t" inset="0,0,0,0">
                    <w:txbxContent>
                      <w:p w14:paraId="4D93E953" w14:textId="77777777" w:rsidR="003F77E7" w:rsidRDefault="00000000">
                        <w:pPr>
                          <w:ind w:firstLine="480"/>
                        </w:pPr>
                        <w:r>
                          <w:rPr>
                            <w:rFonts w:hint="eastAsia"/>
                            <w:i/>
                          </w:rPr>
                          <w:t>-</w:t>
                        </w:r>
                        <w:r>
                          <w:rPr>
                            <w:i/>
                          </w:rPr>
                          <w:t>π</w:t>
                        </w:r>
                      </w:p>
                    </w:txbxContent>
                  </v:textbox>
                </v:shape>
                <v:shape id="文本框 183" o:spid="_x0000_s1176" type="#_x0000_t202" style="position:absolute;left:6432;top:321;width:226;height: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" stroked="f">
                  <v:textbox style="mso-fit-shape-to-text:t" inset="0,0,0,0">
                    <w:txbxContent>
                      <w:p w14:paraId="2A3C56F8" w14:textId="77777777" w:rsidR="003F77E7" w:rsidRDefault="00000000">
                        <w:pPr>
                          <w:ind w:firstLine="480"/>
                        </w:pPr>
                        <w:r>
                          <w:rPr>
                            <w:i/>
                          </w:rPr>
                          <w:t>π</w:t>
                        </w:r>
                      </w:p>
                    </w:txbxContent>
                  </v:textbox>
                </v:shape>
                <v:shape id="文本框 184" o:spid="_x0000_s1177" type="#_x0000_t202" style="position:absolute;left:5794;width:518;height:7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" stroked="f">
                  <v:textbox style="mso-fit-shape-to-text:t" inset="0,0,0,0">
                    <w:txbxContent>
                      <w:p w14:paraId="45583A44" w14:textId="77777777" w:rsidR="003F77E7" w:rsidRDefault="00000000">
                        <w:pPr>
                          <w:ind w:firstLine="480"/>
                        </w:pPr>
                        <w:r>
                          <w:rPr>
                            <w:i/>
                          </w:rPr>
                          <w:t>φ</w:t>
                        </w:r>
                        <w:r>
                          <w:rPr>
                            <w:rFonts w:hint="eastAsia"/>
                          </w:rPr>
                          <w:t>(</w:t>
                        </w:r>
                        <w:r>
                          <w:rPr>
                            <w:i/>
                          </w:rPr>
                          <w:t>ω</w:t>
                        </w:r>
                        <w:r>
                          <w:rPr>
                            <w:rFonts w:hint="eastAsia"/>
                          </w:rPr>
                          <w:t>)</w:t>
                        </w:r>
                      </w:p>
                    </w:txbxContent>
                  </v:textbox>
                </v:shape>
                <v:shape id="文本框 185" o:spid="_x0000_s1178" type="#_x0000_t202" style="position:absolute;left:4036;top:2661;width:284;height: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" stroked="f">
                  <v:textbox style="mso-fit-shape-to-text:t" inset="0,0,0,0">
                    <w:txbxContent>
                      <w:p w14:paraId="3A5E634C" w14:textId="77777777" w:rsidR="003F77E7" w:rsidRDefault="00000000">
                        <w:pPr>
                          <w:ind w:firstLine="480"/>
                        </w:pPr>
                        <w:r>
                          <w:rPr>
                            <w:i/>
                          </w:rPr>
                          <w:t>ω</w:t>
                        </w:r>
                      </w:p>
                    </w:txbxContent>
                  </v:textbox>
                </v:shape>
                <v:shape id="文本框 186" o:spid="_x0000_s1179" type="#_x0000_t202" style="position:absolute;left:8300;top:1602;width:284;height: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" stroked="f">
                  <v:textbox style="mso-fit-shape-to-text:t" inset="0,0,0,0">
                    <w:txbxContent>
                      <w:p w14:paraId="6A1369A2" w14:textId="77777777" w:rsidR="003F77E7" w:rsidRDefault="00000000">
                        <w:pPr>
                          <w:ind w:firstLine="480"/>
                        </w:pPr>
                        <w:r>
                          <w:rPr>
                            <w:i/>
                          </w:rPr>
                          <w:t>ω</w:t>
                        </w:r>
                      </w:p>
                    </w:txbxContent>
                  </v:textbox>
                </v:shape>
                <v:shape id="文本框 187" o:spid="_x0000_s1180" type="#_x0000_t202" style="position:absolute;left:3540;top:3210;width:2240;height:7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" stroked="f">
                  <v:textbox style="mso-fit-shape-to-text:t" inset="0,0,0,0">
                    <w:txbxContent>
                      <w:p w14:paraId="6F9683ED" w14:textId="77777777" w:rsidR="003F77E7" w:rsidRDefault="00000000">
                        <w:pPr>
                          <w:ind w:firstLine="480"/>
                        </w:pPr>
                        <w:r>
                          <w:rPr>
                            <w:rFonts w:hint="eastAsia"/>
                          </w:rPr>
                          <w:t>指数衰减信号的频谱图</w:t>
                        </w:r>
                      </w:p>
                    </w:txbxContent>
                  </v:textbox>
                </v:shape>
                <w10:wrap anchorx="page" anchory="page"/>
                <w10:anchorlock/>
              </v:group>
            </w:pict>
          </mc:Fallback>
        </mc:AlternateContent>
      </w:r>
    </w:p>
    <w:p w14:paraId="22E66867" w14:textId="77777777" w:rsidR="003F77E7" w:rsidRDefault="00000000">
      <w:pPr>
        <w:ind w:firstLine="480"/>
      </w:pPr>
      <w:r>
        <w:rPr>
          <w:rFonts w:hint="eastAsia"/>
        </w:rPr>
        <w:t>2</w:t>
      </w:r>
      <w:r>
        <w:t xml:space="preserve">-7 </w:t>
      </w:r>
      <w:r>
        <w:t>设有一时间函数</w:t>
      </w:r>
      <w:r>
        <w:t>f(t)</w:t>
      </w:r>
      <w:r>
        <w:t>及其频谱如图</w:t>
      </w:r>
      <w:r>
        <w:t>1-27</w:t>
      </w:r>
      <w:r>
        <w:t>所示。现乘以余弦型振荡</w:t>
      </w:r>
      <w:r>
        <w:object w:dxaOrig="1680" w:dyaOrig="360" w14:anchorId="212B25DC">
          <v:shape id="_x0000_i1052" type="#_x0000_t75" style="width:84.05pt;height:18.1pt" o:ole="">
            <v:imagedata r:id="rId111" o:title=""/>
          </v:shape>
          <o:OLEObject Type="Embed" ProgID="Equation.DSMT4" ShapeID="_x0000_i1052" DrawAspect="Content" ObjectID="_1792242977" r:id="rId112"/>
        </w:object>
      </w:r>
      <w:r>
        <w:t>。在这个关系中，函数</w:t>
      </w:r>
      <w:r>
        <w:t>f(t)</w:t>
      </w:r>
      <w:r>
        <w:t>叫做调制信号，余弦振荡</w:t>
      </w:r>
      <w:r>
        <w:object w:dxaOrig="735" w:dyaOrig="360" w14:anchorId="0F5830AB">
          <v:shape id="_x0000_i1053" type="#_x0000_t75" style="width:36.85pt;height:18.1pt" o:ole="">
            <v:imagedata r:id="rId113" o:title=""/>
          </v:shape>
          <o:OLEObject Type="Embed" ProgID="Equation.DSMT4" ShapeID="_x0000_i1053" DrawAspect="Content" ObjectID="_1792242978" r:id="rId114"/>
        </w:object>
      </w:r>
      <w:r>
        <w:t>叫做载波。试求调幅信号</w:t>
      </w:r>
      <w:r>
        <w:object w:dxaOrig="1185" w:dyaOrig="360" w14:anchorId="454FD3BE">
          <v:shape id="_x0000_i1054" type="#_x0000_t75" style="width:59.3pt;height:18.1pt" o:ole="">
            <v:imagedata r:id="rId115" o:title=""/>
          </v:shape>
          <o:OLEObject Type="Embed" ProgID="Equation.DSMT4" ShapeID="_x0000_i1054" DrawAspect="Content" ObjectID="_1792242979" r:id="rId116"/>
        </w:object>
      </w:r>
      <w:r>
        <w:t>的傅里叶变换，示意画出调幅信号及其频谱。又问：若</w:t>
      </w:r>
      <w:r>
        <w:object w:dxaOrig="825" w:dyaOrig="360" w14:anchorId="227B0A63">
          <v:shape id="_x0000_i1055" type="#_x0000_t75" style="width:41.2pt;height:18.1pt" o:ole="">
            <v:imagedata r:id="rId117" o:title=""/>
          </v:shape>
          <o:OLEObject Type="Embed" ProgID="Equation.DSMT4" ShapeID="_x0000_i1055" DrawAspect="Content" ObjectID="_1792242980" r:id="rId118"/>
        </w:object>
      </w:r>
      <w:r>
        <w:t>时将会出现什么情况？</w:t>
      </w:r>
    </w:p>
    <w:p w14:paraId="7C400364" w14:textId="77777777" w:rsidR="003F77E7" w:rsidRDefault="00000000">
      <w:pPr>
        <w:ind w:firstLine="480"/>
      </w:pPr>
      <w:r>
        <w:rPr>
          <w:noProof/>
        </w:rPr>
        <mc:AlternateContent>
          <mc:Choice Requires="wpg">
            <w:drawing>
              <wp:inline distT="0" distB="0" distL="114300" distR="114300" wp14:anchorId="654A3867" wp14:editId="6B62A959">
                <wp:extent cx="5746115" cy="2195195"/>
                <wp:effectExtent l="0" t="0" r="0" b="0"/>
                <wp:docPr id="206" name="组合 206"/>
                <wp:cNvGraphicFramePr/>
                <a:graphic xmlns:a="http://schemas.openxmlformats.org/drawingml/2006/main">
                  <a:graphicData uri="http://schemas.microsoft.com/office/word/2010/wordprocessingGroup">
                    <wpg:wgp>
                      <wpg:cNvGrpSpPr/>
                      <wpg:grpSpPr>
                        <a:xfrm>
                          <a:off x="0" y="0"/>
                          <a:ext cx="5746115" cy="2195195"/>
                          <a:chOff x="0" y="0"/>
                          <a:chExt cx="9049" cy="3457"/>
                        </a:xfrm>
                      </wpg:grpSpPr>
                      <wps:wsp>
                        <wps:cNvPr id="189" name="矩形 189"/>
                        <wps:cNvSpPr>
                          <a:spLocks noChangeAspect="1" noTextEdit="1"/>
                        </wps:cNvSpPr>
                        <wps:spPr>
                          <a:xfrm>
                            <a:off x="0" y="0"/>
                            <a:ext cx="8600" cy="3457"/>
                          </a:xfrm>
                          <a:prstGeom prst="rect">
                            <a:avLst/>
                          </a:prstGeom>
                          <a:noFill/>
                          <a:ln>
                            <a:noFill/>
                          </a:ln>
                        </wps:spPr>
                        <wps:bodyPr upright="1"/>
                      </wps:wsp>
                      <pic:pic xmlns:pic="http://schemas.openxmlformats.org/drawingml/2006/picture">
                        <pic:nvPicPr>
                          <pic:cNvPr id="190" name="图片 159"/>
                          <pic:cNvPicPr>
                            <a:picLocks noChangeAspect="1"/>
                          </pic:cNvPicPr>
                        </pic:nvPicPr>
                        <pic:blipFill>
                          <a:blip r:embed="rId119"/>
                          <a:srcRect l="34703" t="11343" r="31429" b="17732"/>
                          <a:stretch>
                            <a:fillRect/>
                          </a:stretch>
                        </pic:blipFill>
                        <pic:spPr>
                          <a:xfrm>
                            <a:off x="4874" y="975"/>
                            <a:ext cx="3262" cy="1410"/>
                          </a:xfrm>
                          <a:prstGeom prst="rect">
                            <a:avLst/>
                          </a:prstGeom>
                          <a:noFill/>
                          <a:ln>
                            <a:noFill/>
                          </a:ln>
                        </pic:spPr>
                      </pic:pic>
                      <wps:wsp>
                        <wps:cNvPr id="191" name="直接连接符 191"/>
                        <wps:cNvCnPr/>
                        <wps:spPr>
                          <a:xfrm flipV="1">
                            <a:off x="4720" y="2375"/>
                            <a:ext cx="3833" cy="22"/>
                          </a:xfrm>
                          <a:prstGeom prst="line">
                            <a:avLst/>
                          </a:prstGeom>
                          <a:ln w="9525" cap="flat" cmpd="sng">
                            <a:solidFill>
                              <a:srgbClr val="000000"/>
                            </a:solidFill>
                            <a:prstDash val="solid"/>
                            <a:headEnd type="none" w="med" len="med"/>
                            <a:tailEnd type="triangle" w="sm" len="lg"/>
                          </a:ln>
                        </wps:spPr>
                        <wps:bodyPr/>
                      </wps:wsp>
                      <wps:wsp>
                        <wps:cNvPr id="192" name="直接连接符 192"/>
                        <wps:cNvCnPr/>
                        <wps:spPr>
                          <a:xfrm flipV="1">
                            <a:off x="6521" y="84"/>
                            <a:ext cx="2" cy="2483"/>
                          </a:xfrm>
                          <a:prstGeom prst="line">
                            <a:avLst/>
                          </a:prstGeom>
                          <a:ln w="9525" cap="flat" cmpd="sng">
                            <a:solidFill>
                              <a:srgbClr val="000000"/>
                            </a:solidFill>
                            <a:prstDash val="solid"/>
                            <a:headEnd type="none" w="med" len="med"/>
                            <a:tailEnd type="triangle" w="sm" len="lg"/>
                          </a:ln>
                        </wps:spPr>
                        <wps:bodyPr/>
                      </wps:wsp>
                      <wps:wsp>
                        <wps:cNvPr id="193" name="文本框 193"/>
                        <wps:cNvSpPr txBox="1"/>
                        <wps:spPr>
                          <a:xfrm>
                            <a:off x="3328" y="3000"/>
                            <a:ext cx="2543" cy="455"/>
                          </a:xfrm>
                          <a:prstGeom prst="rect">
                            <a:avLst/>
                          </a:prstGeom>
                          <a:noFill/>
                          <a:ln>
                            <a:noFill/>
                          </a:ln>
                        </wps:spPr>
                        <wps:txbx>
                          <w:txbxContent>
                            <w:p w14:paraId="270C17F8" w14:textId="77777777" w:rsidR="003F77E7" w:rsidRDefault="00000000">
                              <w:pPr>
                                <w:spacing w:line="240" w:lineRule="atLeast"/>
                                <w:ind w:firstLine="480"/>
                                <w:rPr>
                                  <w:szCs w:val="21"/>
                                </w:rPr>
                              </w:pPr>
                              <w:r>
                                <w:rPr>
                                  <w:rFonts w:hint="eastAsia"/>
                                  <w:szCs w:val="21"/>
                                </w:rPr>
                                <w:t>图</w:t>
                              </w:r>
                              <w:r>
                                <w:rPr>
                                  <w:rFonts w:hint="eastAsia"/>
                                  <w:szCs w:val="21"/>
                                </w:rPr>
                                <w:t xml:space="preserve">1-27 </w:t>
                              </w:r>
                              <w:r>
                                <w:rPr>
                                  <w:rFonts w:hint="eastAsia"/>
                                  <w:szCs w:val="21"/>
                                </w:rPr>
                                <w:t>题</w:t>
                              </w:r>
                              <w:r>
                                <w:rPr>
                                  <w:rFonts w:hint="eastAsia"/>
                                  <w:szCs w:val="21"/>
                                </w:rPr>
                                <w:t>1-7</w:t>
                              </w:r>
                              <w:r>
                                <w:rPr>
                                  <w:rFonts w:hint="eastAsia"/>
                                  <w:szCs w:val="21"/>
                                </w:rPr>
                                <w:t>图</w:t>
                              </w:r>
                            </w:p>
                          </w:txbxContent>
                        </wps:txbx>
                        <wps:bodyPr wrap="none" upright="1">
                          <a:spAutoFit/>
                        </wps:bodyPr>
                      </wps:wsp>
                      <wps:wsp>
                        <wps:cNvPr id="194" name="文本框 194"/>
                        <wps:cNvSpPr txBox="1"/>
                        <wps:spPr>
                          <a:xfrm>
                            <a:off x="8114" y="2351"/>
                            <a:ext cx="935" cy="437"/>
                          </a:xfrm>
                          <a:prstGeom prst="rect">
                            <a:avLst/>
                          </a:prstGeom>
                          <a:noFill/>
                          <a:ln>
                            <a:noFill/>
                          </a:ln>
                        </wps:spPr>
                        <wps:txbx>
                          <w:txbxContent>
                            <w:p w14:paraId="21D78718" w14:textId="77777777" w:rsidR="003F77E7" w:rsidRDefault="00000000">
                              <w:pPr>
                                <w:spacing w:line="240" w:lineRule="atLeast"/>
                                <w:ind w:firstLine="480"/>
                                <w:rPr>
                                  <w:i/>
                                  <w:szCs w:val="21"/>
                                </w:rPr>
                              </w:pPr>
                              <w:r>
                                <w:rPr>
                                  <w:i/>
                                  <w:szCs w:val="21"/>
                                </w:rPr>
                                <w:t>ω</w:t>
                              </w:r>
                            </w:p>
                          </w:txbxContent>
                        </wps:txbx>
                        <wps:bodyPr wrap="none" upright="1">
                          <a:spAutoFit/>
                        </wps:bodyPr>
                      </wps:wsp>
                      <wps:wsp>
                        <wps:cNvPr id="195" name="文本框 195"/>
                        <wps:cNvSpPr txBox="1"/>
                        <wps:spPr>
                          <a:xfrm>
                            <a:off x="5872" y="219"/>
                            <a:ext cx="1190" cy="510"/>
                          </a:xfrm>
                          <a:prstGeom prst="rect">
                            <a:avLst/>
                          </a:prstGeom>
                          <a:noFill/>
                          <a:ln>
                            <a:noFill/>
                          </a:ln>
                        </wps:spPr>
                        <wps:txbx>
                          <w:txbxContent>
                            <w:p w14:paraId="450F2C21" w14:textId="77777777" w:rsidR="003F77E7" w:rsidRDefault="00000000">
                              <w:pPr>
                                <w:spacing w:line="240" w:lineRule="atLeast"/>
                                <w:ind w:firstLine="480"/>
                                <w:rPr>
                                  <w:szCs w:val="21"/>
                                </w:rPr>
                              </w:pPr>
                              <w:r>
                                <w:rPr>
                                  <w:rFonts w:hint="eastAsia"/>
                                  <w:i/>
                                  <w:szCs w:val="21"/>
                                </w:rPr>
                                <w:t>F</w:t>
                              </w:r>
                              <w:r>
                                <w:rPr>
                                  <w:rFonts w:hint="eastAsia"/>
                                  <w:szCs w:val="21"/>
                                </w:rPr>
                                <w:t>(</w:t>
                              </w:r>
                              <w:r>
                                <w:rPr>
                                  <w:i/>
                                  <w:szCs w:val="21"/>
                                </w:rPr>
                                <w:t>ω</w:t>
                              </w:r>
                              <w:r>
                                <w:rPr>
                                  <w:rFonts w:hint="eastAsia"/>
                                  <w:szCs w:val="21"/>
                                </w:rPr>
                                <w:t>)</w:t>
                              </w:r>
                            </w:p>
                          </w:txbxContent>
                        </wps:txbx>
                        <wps:bodyPr wrap="none" upright="1"/>
                      </wps:wsp>
                      <wps:wsp>
                        <wps:cNvPr id="196" name="文本框 196"/>
                        <wps:cNvSpPr txBox="1"/>
                        <wps:spPr>
                          <a:xfrm>
                            <a:off x="6175" y="2300"/>
                            <a:ext cx="889" cy="437"/>
                          </a:xfrm>
                          <a:prstGeom prst="rect">
                            <a:avLst/>
                          </a:prstGeom>
                          <a:noFill/>
                          <a:ln>
                            <a:noFill/>
                          </a:ln>
                        </wps:spPr>
                        <wps:txbx>
                          <w:txbxContent>
                            <w:p w14:paraId="5586DD8C" w14:textId="77777777" w:rsidR="003F77E7" w:rsidRDefault="00000000">
                              <w:pPr>
                                <w:spacing w:line="240" w:lineRule="atLeast"/>
                                <w:ind w:firstLine="480"/>
                                <w:rPr>
                                  <w:szCs w:val="21"/>
                                </w:rPr>
                              </w:pPr>
                              <w:r>
                                <w:rPr>
                                  <w:rFonts w:hint="eastAsia"/>
                                  <w:szCs w:val="21"/>
                                </w:rPr>
                                <w:t>0</w:t>
                              </w:r>
                            </w:p>
                          </w:txbxContent>
                        </wps:txbx>
                        <wps:bodyPr wrap="none" upright="1">
                          <a:spAutoFit/>
                        </wps:bodyPr>
                      </wps:wsp>
                      <pic:pic xmlns:pic="http://schemas.openxmlformats.org/drawingml/2006/picture">
                        <pic:nvPicPr>
                          <pic:cNvPr id="197" name="图片 166"/>
                          <pic:cNvPicPr>
                            <a:picLocks noChangeAspect="1"/>
                          </pic:cNvPicPr>
                        </pic:nvPicPr>
                        <pic:blipFill>
                          <a:blip r:embed="rId120"/>
                          <a:srcRect l="16385" t="12584" r="12491" b="18121"/>
                          <a:stretch>
                            <a:fillRect/>
                          </a:stretch>
                        </pic:blipFill>
                        <pic:spPr>
                          <a:xfrm>
                            <a:off x="126" y="819"/>
                            <a:ext cx="3758" cy="1575"/>
                          </a:xfrm>
                          <a:prstGeom prst="rect">
                            <a:avLst/>
                          </a:prstGeom>
                          <a:noFill/>
                          <a:ln>
                            <a:noFill/>
                          </a:ln>
                        </pic:spPr>
                      </pic:pic>
                      <wps:wsp>
                        <wps:cNvPr id="198" name="直接连接符 198"/>
                        <wps:cNvCnPr/>
                        <wps:spPr>
                          <a:xfrm>
                            <a:off x="8" y="2411"/>
                            <a:ext cx="4313" cy="4"/>
                          </a:xfrm>
                          <a:prstGeom prst="line">
                            <a:avLst/>
                          </a:prstGeom>
                          <a:ln w="9525" cap="flat" cmpd="sng">
                            <a:solidFill>
                              <a:srgbClr val="000000"/>
                            </a:solidFill>
                            <a:prstDash val="solid"/>
                            <a:headEnd type="none" w="med" len="med"/>
                            <a:tailEnd type="triangle" w="sm" len="lg"/>
                          </a:ln>
                        </wps:spPr>
                        <wps:bodyPr/>
                      </wps:wsp>
                      <wps:wsp>
                        <wps:cNvPr id="199" name="直接连接符 199"/>
                        <wps:cNvCnPr/>
                        <wps:spPr>
                          <a:xfrm flipV="1">
                            <a:off x="1994" y="51"/>
                            <a:ext cx="3" cy="2667"/>
                          </a:xfrm>
                          <a:prstGeom prst="line">
                            <a:avLst/>
                          </a:prstGeom>
                          <a:ln w="9525" cap="flat" cmpd="sng">
                            <a:solidFill>
                              <a:srgbClr val="000000"/>
                            </a:solidFill>
                            <a:prstDash val="solid"/>
                            <a:headEnd type="none" w="med" len="med"/>
                            <a:tailEnd type="triangle" w="sm" len="lg"/>
                          </a:ln>
                        </wps:spPr>
                        <wps:bodyPr/>
                      </wps:wsp>
                      <wps:wsp>
                        <wps:cNvPr id="200" name="文本框 200"/>
                        <wps:cNvSpPr txBox="1"/>
                        <wps:spPr>
                          <a:xfrm>
                            <a:off x="1430" y="0"/>
                            <a:ext cx="623" cy="730"/>
                          </a:xfrm>
                          <a:prstGeom prst="rect">
                            <a:avLst/>
                          </a:prstGeom>
                          <a:noFill/>
                          <a:ln>
                            <a:noFill/>
                          </a:ln>
                        </wps:spPr>
                        <wps:txbx>
                          <w:txbxContent>
                            <w:p w14:paraId="1A2688F9" w14:textId="77777777" w:rsidR="003F77E7" w:rsidRDefault="00000000">
                              <w:pPr>
                                <w:spacing w:line="240" w:lineRule="atLeast"/>
                                <w:ind w:firstLine="480"/>
                                <w:rPr>
                                  <w:szCs w:val="21"/>
                                </w:rPr>
                              </w:pPr>
                              <w:r>
                                <w:rPr>
                                  <w:rFonts w:hint="eastAsia"/>
                                  <w:i/>
                                  <w:szCs w:val="21"/>
                                </w:rPr>
                                <w:t>f</w:t>
                              </w:r>
                              <w:r>
                                <w:rPr>
                                  <w:rFonts w:hint="eastAsia"/>
                                  <w:szCs w:val="21"/>
                                </w:rPr>
                                <w:t>(</w:t>
                              </w:r>
                              <w:r>
                                <w:rPr>
                                  <w:rFonts w:hint="eastAsia"/>
                                  <w:i/>
                                  <w:szCs w:val="21"/>
                                </w:rPr>
                                <w:t>t</w:t>
                              </w:r>
                              <w:r>
                                <w:rPr>
                                  <w:rFonts w:hint="eastAsia"/>
                                  <w:szCs w:val="21"/>
                                </w:rPr>
                                <w:t>)</w:t>
                              </w:r>
                            </w:p>
                          </w:txbxContent>
                        </wps:txbx>
                        <wps:bodyPr upright="1">
                          <a:spAutoFit/>
                        </wps:bodyPr>
                      </wps:wsp>
                      <wps:wsp>
                        <wps:cNvPr id="201" name="文本框 201"/>
                        <wps:cNvSpPr txBox="1"/>
                        <wps:spPr>
                          <a:xfrm>
                            <a:off x="1640" y="2386"/>
                            <a:ext cx="889" cy="429"/>
                          </a:xfrm>
                          <a:prstGeom prst="rect">
                            <a:avLst/>
                          </a:prstGeom>
                          <a:noFill/>
                          <a:ln>
                            <a:noFill/>
                          </a:ln>
                        </wps:spPr>
                        <wps:txbx>
                          <w:txbxContent>
                            <w:p w14:paraId="5E39A1AE" w14:textId="77777777" w:rsidR="003F77E7" w:rsidRDefault="00000000">
                              <w:pPr>
                                <w:spacing w:line="240" w:lineRule="atLeast"/>
                                <w:ind w:firstLine="480"/>
                                <w:rPr>
                                  <w:szCs w:val="21"/>
                                </w:rPr>
                              </w:pPr>
                              <w:r>
                                <w:rPr>
                                  <w:rFonts w:hint="eastAsia"/>
                                  <w:szCs w:val="21"/>
                                </w:rPr>
                                <w:t>0</w:t>
                              </w:r>
                            </w:p>
                          </w:txbxContent>
                        </wps:txbx>
                        <wps:bodyPr wrap="none" upright="1"/>
                      </wps:wsp>
                      <wps:wsp>
                        <wps:cNvPr id="202" name="文本框 202"/>
                        <wps:cNvSpPr txBox="1"/>
                        <wps:spPr>
                          <a:xfrm>
                            <a:off x="3840" y="2390"/>
                            <a:ext cx="848" cy="437"/>
                          </a:xfrm>
                          <a:prstGeom prst="rect">
                            <a:avLst/>
                          </a:prstGeom>
                          <a:noFill/>
                          <a:ln>
                            <a:noFill/>
                          </a:ln>
                        </wps:spPr>
                        <wps:txbx>
                          <w:txbxContent>
                            <w:p w14:paraId="68B92126" w14:textId="77777777" w:rsidR="003F77E7" w:rsidRDefault="00000000">
                              <w:pPr>
                                <w:spacing w:line="240" w:lineRule="atLeast"/>
                                <w:ind w:firstLine="480"/>
                                <w:rPr>
                                  <w:szCs w:val="21"/>
                                </w:rPr>
                              </w:pPr>
                              <w:r>
                                <w:rPr>
                                  <w:rFonts w:hint="eastAsia"/>
                                  <w:i/>
                                  <w:szCs w:val="21"/>
                                </w:rPr>
                                <w:t>t</w:t>
                              </w:r>
                            </w:p>
                          </w:txbxContent>
                        </wps:txbx>
                        <wps:bodyPr wrap="none" upright="1">
                          <a:spAutoFit/>
                        </wps:bodyPr>
                      </wps:wsp>
                      <wps:wsp>
                        <wps:cNvPr id="203" name="左右箭头 203"/>
                        <wps:cNvSpPr/>
                        <wps:spPr>
                          <a:xfrm>
                            <a:off x="3758" y="1185"/>
                            <a:ext cx="1204" cy="336"/>
                          </a:xfrm>
                          <a:prstGeom prst="leftRightArrow">
                            <a:avLst>
                              <a:gd name="adj1" fmla="val 50000"/>
                              <a:gd name="adj2" fmla="val 71666"/>
                            </a:avLst>
                          </a:prstGeom>
                          <a:solidFill>
                            <a:srgbClr val="FFFFFF"/>
                          </a:solidFill>
                          <a:ln w="9525" cap="flat" cmpd="sng">
                            <a:solidFill>
                              <a:srgbClr val="000000"/>
                            </a:solidFill>
                            <a:prstDash val="solid"/>
                            <a:miter/>
                            <a:headEnd type="none" w="med" len="med"/>
                            <a:tailEnd type="none" w="med" len="med"/>
                          </a:ln>
                        </wps:spPr>
                        <wps:bodyPr upright="1"/>
                      </wps:wsp>
                      <wps:wsp>
                        <wps:cNvPr id="204" name="文本框 204"/>
                        <wps:cNvSpPr txBox="1"/>
                        <wps:spPr>
                          <a:xfrm>
                            <a:off x="4698" y="2361"/>
                            <a:ext cx="1132" cy="463"/>
                          </a:xfrm>
                          <a:prstGeom prst="rect">
                            <a:avLst/>
                          </a:prstGeom>
                          <a:noFill/>
                          <a:ln>
                            <a:noFill/>
                          </a:ln>
                        </wps:spPr>
                        <wps:txbx>
                          <w:txbxContent>
                            <w:p w14:paraId="3786B040" w14:textId="77777777" w:rsidR="003F77E7" w:rsidRDefault="00000000">
                              <w:pPr>
                                <w:spacing w:line="240" w:lineRule="atLeast"/>
                                <w:ind w:firstLine="480"/>
                                <w:rPr>
                                  <w:szCs w:val="21"/>
                                  <w:vertAlign w:val="subscript"/>
                                </w:rPr>
                              </w:pPr>
                              <w:r>
                                <w:rPr>
                                  <w:rFonts w:hint="eastAsia"/>
                                  <w:szCs w:val="21"/>
                                </w:rPr>
                                <w:t>-</w:t>
                              </w:r>
                              <w:r>
                                <w:rPr>
                                  <w:i/>
                                  <w:szCs w:val="21"/>
                                </w:rPr>
                                <w:t>ω</w:t>
                              </w:r>
                              <w:r>
                                <w:rPr>
                                  <w:rFonts w:hint="eastAsia"/>
                                  <w:szCs w:val="21"/>
                                  <w:vertAlign w:val="subscript"/>
                                </w:rPr>
                                <w:t>m</w:t>
                              </w:r>
                            </w:p>
                          </w:txbxContent>
                        </wps:txbx>
                        <wps:bodyPr wrap="none" upright="1"/>
                      </wps:wsp>
                      <wps:wsp>
                        <wps:cNvPr id="205" name="文本框 205"/>
                        <wps:cNvSpPr txBox="1"/>
                        <wps:spPr>
                          <a:xfrm>
                            <a:off x="7710" y="2328"/>
                            <a:ext cx="1058" cy="463"/>
                          </a:xfrm>
                          <a:prstGeom prst="rect">
                            <a:avLst/>
                          </a:prstGeom>
                          <a:noFill/>
                          <a:ln>
                            <a:noFill/>
                          </a:ln>
                        </wps:spPr>
                        <wps:txbx>
                          <w:txbxContent>
                            <w:p w14:paraId="20CCF419" w14:textId="77777777" w:rsidR="003F77E7" w:rsidRDefault="00000000">
                              <w:pPr>
                                <w:spacing w:line="240" w:lineRule="atLeast"/>
                                <w:ind w:firstLine="480"/>
                                <w:rPr>
                                  <w:szCs w:val="21"/>
                                  <w:vertAlign w:val="subscript"/>
                                </w:rPr>
                              </w:pPr>
                              <w:r>
                                <w:rPr>
                                  <w:i/>
                                  <w:szCs w:val="21"/>
                                </w:rPr>
                                <w:t>ω</w:t>
                              </w:r>
                              <w:r>
                                <w:rPr>
                                  <w:rFonts w:hint="eastAsia"/>
                                  <w:szCs w:val="21"/>
                                  <w:vertAlign w:val="subscript"/>
                                </w:rPr>
                                <w:t>m</w:t>
                              </w:r>
                            </w:p>
                          </w:txbxContent>
                        </wps:txbx>
                        <wps:bodyPr wrap="none" upright="1"/>
                      </wps:wsp>
                    </wpg:wgp>
                  </a:graphicData>
                </a:graphic>
              </wp:inline>
            </w:drawing>
          </mc:Choice>
          <mc:Fallback>
            <w:pict>
              <v:group w14:anchorId="654A3867" id="组合 206" o:spid="_x0000_s1181" style="width:452.45pt;height:172.85pt;mso-position-horizontal-relative:char;mso-position-vertical-relative:line" coordsize="9049,34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">
                <v:rect id="矩形 189" o:spid="_x0000_s1182" style="position:absolute;width:8600;height:3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" filled="f" stroked="f">
                  <o:lock v:ext="edit" aspectratio="t" text="t"/>
                </v:rect>
                <v:shape id="图片 159" o:spid="_x0000_s1183" type="#_x0000_t75" style="position:absolute;left:4874;top:975;width:3262;height:14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">
                  <v:imagedata r:id="rId121" o:title="" croptop="7434f" cropbottom="11621f" cropleft="22743f" cropright="20597f"/>
                </v:shape>
                <v:line id="直接连接符 191" o:spid="_x0000_s1184" style="position:absolute;flip:y;visibility:visible;mso-wrap-style:square" from="4720,2375" to="8553,2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">
                  <v:stroke endarrow="block" endarrowwidth="narrow" endarrowlength="long"/>
                </v:line>
                <v:line id="直接连接符 192" o:spid="_x0000_s1185" style="position:absolute;flip:y;visibility:visible;mso-wrap-style:square" from="6521,84" to="6523,25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">
                  <v:stroke endarrow="block" endarrowwidth="narrow" endarrowlength="long"/>
                </v:line>
                <v:shape id="文本框 193" o:spid="_x0000_s1186" type="#_x0000_t202" style="position:absolute;left:3328;top:3000;width:2543;height:45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" filled="f" stroked="f">
                  <v:textbox style="mso-fit-shape-to-text:t">
                    <w:txbxContent>
                      <w:p w14:paraId="270C17F8" w14:textId="77777777" w:rsidR="003F77E7" w:rsidRDefault="00000000">
                        <w:pPr>
                          <w:spacing w:line="240" w:lineRule="atLeast"/>
                          <w:ind w:firstLine="480"/>
                          <w:rPr>
                            <w:szCs w:val="21"/>
                          </w:rPr>
                        </w:pPr>
                        <w:r>
                          <w:rPr>
                            <w:rFonts w:hint="eastAsia"/>
                            <w:szCs w:val="21"/>
                          </w:rPr>
                          <w:t>图</w:t>
                        </w:r>
                        <w:r>
                          <w:rPr>
                            <w:rFonts w:hint="eastAsia"/>
                            <w:szCs w:val="21"/>
                          </w:rPr>
                          <w:t xml:space="preserve">1-27 </w:t>
                        </w:r>
                        <w:r>
                          <w:rPr>
                            <w:rFonts w:hint="eastAsia"/>
                            <w:szCs w:val="21"/>
                          </w:rPr>
                          <w:t>题</w:t>
                        </w:r>
                        <w:r>
                          <w:rPr>
                            <w:rFonts w:hint="eastAsia"/>
                            <w:szCs w:val="21"/>
                          </w:rPr>
                          <w:t>1-7</w:t>
                        </w:r>
                        <w:r>
                          <w:rPr>
                            <w:rFonts w:hint="eastAsia"/>
                            <w:szCs w:val="21"/>
                          </w:rPr>
                          <w:t>图</w:t>
                        </w:r>
                      </w:p>
                    </w:txbxContent>
                  </v:textbox>
                </v:shape>
                <v:shape id="文本框 194" o:spid="_x0000_s1187" type="#_x0000_t202" style="position:absolute;left:8114;top:2351;width:935;height:4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" filled="f" stroked="f">
                  <v:textbox style="mso-fit-shape-to-text:t">
                    <w:txbxContent>
                      <w:p w14:paraId="21D78718" w14:textId="77777777" w:rsidR="003F77E7" w:rsidRDefault="00000000">
                        <w:pPr>
                          <w:spacing w:line="240" w:lineRule="atLeast"/>
                          <w:ind w:firstLine="480"/>
                          <w:rPr>
                            <w:i/>
                            <w:szCs w:val="21"/>
                          </w:rPr>
                        </w:pPr>
                        <w:r>
                          <w:rPr>
                            <w:i/>
                            <w:szCs w:val="21"/>
                          </w:rPr>
                          <w:t>ω</w:t>
                        </w:r>
                      </w:p>
                    </w:txbxContent>
                  </v:textbox>
                </v:shape>
                <v:shape id="文本框 195" o:spid="_x0000_s1188" type="#_x0000_t202" style="position:absolute;left:5872;top:219;width:1190;height:5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" filled="f" stroked="f">
                  <v:textbox>
                    <w:txbxContent>
                      <w:p w14:paraId="450F2C21" w14:textId="77777777" w:rsidR="003F77E7" w:rsidRDefault="00000000">
                        <w:pPr>
                          <w:spacing w:line="240" w:lineRule="atLeast"/>
                          <w:ind w:firstLine="480"/>
                          <w:rPr>
                            <w:szCs w:val="21"/>
                          </w:rPr>
                        </w:pPr>
                        <w:r>
                          <w:rPr>
                            <w:rFonts w:hint="eastAsia"/>
                            <w:i/>
                            <w:szCs w:val="21"/>
                          </w:rPr>
                          <w:t>F</w:t>
                        </w:r>
                        <w:r>
                          <w:rPr>
                            <w:rFonts w:hint="eastAsia"/>
                            <w:szCs w:val="21"/>
                          </w:rPr>
                          <w:t>(</w:t>
                        </w:r>
                        <w:r>
                          <w:rPr>
                            <w:i/>
                            <w:szCs w:val="21"/>
                          </w:rPr>
                          <w:t>ω</w:t>
                        </w:r>
                        <w:r>
                          <w:rPr>
                            <w:rFonts w:hint="eastAsia"/>
                            <w:szCs w:val="21"/>
                          </w:rPr>
                          <w:t>)</w:t>
                        </w:r>
                      </w:p>
                    </w:txbxContent>
                  </v:textbox>
                </v:shape>
                <v:shape id="文本框 196" o:spid="_x0000_s1189" type="#_x0000_t202" style="position:absolute;left:6175;top:2300;width:889;height:4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" filled="f" stroked="f">
                  <v:textbox style="mso-fit-shape-to-text:t">
                    <w:txbxContent>
                      <w:p w14:paraId="5586DD8C" w14:textId="77777777" w:rsidR="003F77E7" w:rsidRDefault="00000000">
                        <w:pPr>
                          <w:spacing w:line="240" w:lineRule="atLeast"/>
                          <w:ind w:firstLine="480"/>
                          <w:rPr>
                            <w:szCs w:val="21"/>
                          </w:rPr>
                        </w:pPr>
                        <w:r>
                          <w:rPr>
                            <w:rFonts w:hint="eastAsia"/>
                            <w:szCs w:val="21"/>
                          </w:rPr>
                          <w:t>0</w:t>
                        </w:r>
                      </w:p>
                    </w:txbxContent>
                  </v:textbox>
                </v:shape>
                <v:shape id="图片 166" o:spid="_x0000_s1190" type="#_x0000_t75" style="position:absolute;left:126;top:819;width:3758;height:15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">
                  <v:imagedata r:id="rId122" o:title="" croptop="8247f" cropbottom="11876f" cropleft="10738f" cropright="8186f"/>
                </v:shape>
                <v:line id="直接连接符 198" o:spid="_x0000_s1191" style="position:absolute;visibility:visible;mso-wrap-style:square" from="8,2411" to="4321,2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">
                  <v:stroke endarrow="block" endarrowwidth="narrow" endarrowlength="long"/>
                </v:line>
                <v:line id="直接连接符 199" o:spid="_x0000_s1192" style="position:absolute;flip:y;visibility:visible;mso-wrap-style:square" from="1994,51" to="1997,2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">
                  <v:stroke endarrow="block" endarrowwidth="narrow" endarrowlength="long"/>
                </v:line>
                <v:shape id="文本框 200" o:spid="_x0000_s1193" type="#_x0000_t202" style="position:absolute;left:1430;width:623;height: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" filled="f" stroked="f">
                  <v:textbox style="mso-fit-shape-to-text:t">
                    <w:txbxContent>
                      <w:p w14:paraId="1A2688F9" w14:textId="77777777" w:rsidR="003F77E7" w:rsidRDefault="00000000">
                        <w:pPr>
                          <w:spacing w:line="240" w:lineRule="atLeast"/>
                          <w:ind w:firstLine="480"/>
                          <w:rPr>
                            <w:szCs w:val="21"/>
                          </w:rPr>
                        </w:pPr>
                        <w:r>
                          <w:rPr>
                            <w:rFonts w:hint="eastAsia"/>
                            <w:i/>
                            <w:szCs w:val="21"/>
                          </w:rPr>
                          <w:t>f</w:t>
                        </w:r>
                        <w:r>
                          <w:rPr>
                            <w:rFonts w:hint="eastAsia"/>
                            <w:szCs w:val="21"/>
                          </w:rPr>
                          <w:t>(</w:t>
                        </w:r>
                        <w:r>
                          <w:rPr>
                            <w:rFonts w:hint="eastAsia"/>
                            <w:i/>
                            <w:szCs w:val="21"/>
                          </w:rPr>
                          <w:t>t</w:t>
                        </w:r>
                        <w:r>
                          <w:rPr>
                            <w:rFonts w:hint="eastAsia"/>
                            <w:szCs w:val="21"/>
                          </w:rPr>
                          <w:t>)</w:t>
                        </w:r>
                      </w:p>
                    </w:txbxContent>
                  </v:textbox>
                </v:shape>
                <v:shape id="文本框 201" o:spid="_x0000_s1194" type="#_x0000_t202" style="position:absolute;left:1640;top:2386;width:889;height:4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" filled="f" stroked="f">
                  <v:textbox>
                    <w:txbxContent>
                      <w:p w14:paraId="5E39A1AE" w14:textId="77777777" w:rsidR="003F77E7" w:rsidRDefault="00000000">
                        <w:pPr>
                          <w:spacing w:line="240" w:lineRule="atLeast"/>
                          <w:ind w:firstLine="480"/>
                          <w:rPr>
                            <w:szCs w:val="21"/>
                          </w:rPr>
                        </w:pPr>
                        <w:r>
                          <w:rPr>
                            <w:rFonts w:hint="eastAsia"/>
                            <w:szCs w:val="21"/>
                          </w:rPr>
                          <w:t>0</w:t>
                        </w:r>
                      </w:p>
                    </w:txbxContent>
                  </v:textbox>
                </v:shape>
                <v:shape id="文本框 202" o:spid="_x0000_s1195" type="#_x0000_t202" style="position:absolute;left:3840;top:2390;width:848;height:4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" filled="f" stroked="f">
                  <v:textbox style="mso-fit-shape-to-text:t">
                    <w:txbxContent>
                      <w:p w14:paraId="68B92126" w14:textId="77777777" w:rsidR="003F77E7" w:rsidRDefault="00000000">
                        <w:pPr>
                          <w:spacing w:line="240" w:lineRule="atLeast"/>
                          <w:ind w:firstLine="480"/>
                          <w:rPr>
                            <w:szCs w:val="21"/>
                          </w:rPr>
                        </w:pPr>
                        <w:r>
                          <w:rPr>
                            <w:rFonts w:hint="eastAsia"/>
                            <w:i/>
                            <w:szCs w:val="21"/>
                          </w:rPr>
                          <w:t>t</w:t>
                        </w:r>
                      </w:p>
                    </w:txbxContent>
                  </v:textbox>
                </v:shape>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左右箭头 203" o:spid="_x0000_s1196" type="#_x0000_t69" style="position:absolute;left:3758;top:1185;width:1204;height: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"/>
                <v:shape id="文本框 204" o:spid="_x0000_s1197" type="#_x0000_t202" style="position:absolute;left:4698;top:2361;width:1132;height:4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" filled="f" stroked="f">
                  <v:textbox>
                    <w:txbxContent>
                      <w:p w14:paraId="3786B040" w14:textId="77777777" w:rsidR="003F77E7" w:rsidRDefault="00000000">
                        <w:pPr>
                          <w:spacing w:line="240" w:lineRule="atLeast"/>
                          <w:ind w:firstLine="480"/>
                          <w:rPr>
                            <w:szCs w:val="21"/>
                            <w:vertAlign w:val="subscript"/>
                          </w:rPr>
                        </w:pPr>
                        <w:r>
                          <w:rPr>
                            <w:rFonts w:hint="eastAsia"/>
                            <w:szCs w:val="21"/>
                          </w:rPr>
                          <w:t>-</w:t>
                        </w:r>
                        <w:r>
                          <w:rPr>
                            <w:i/>
                            <w:szCs w:val="21"/>
                          </w:rPr>
                          <w:t>ω</w:t>
                        </w:r>
                        <w:r>
                          <w:rPr>
                            <w:rFonts w:hint="eastAsia"/>
                            <w:szCs w:val="21"/>
                            <w:vertAlign w:val="subscript"/>
                          </w:rPr>
                          <w:t>m</w:t>
                        </w:r>
                      </w:p>
                    </w:txbxContent>
                  </v:textbox>
                </v:shape>
                <v:shape id="文本框 205" o:spid="_x0000_s1198" type="#_x0000_t202" style="position:absolute;left:7710;top:2328;width:1058;height:4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" filled="f" stroked="f">
                  <v:textbox>
                    <w:txbxContent>
                      <w:p w14:paraId="20CCF419" w14:textId="77777777" w:rsidR="003F77E7" w:rsidRDefault="00000000">
                        <w:pPr>
                          <w:spacing w:line="240" w:lineRule="atLeast"/>
                          <w:ind w:firstLine="480"/>
                          <w:rPr>
                            <w:szCs w:val="21"/>
                            <w:vertAlign w:val="subscript"/>
                          </w:rPr>
                        </w:pPr>
                        <w:r>
                          <w:rPr>
                            <w:i/>
                            <w:szCs w:val="21"/>
                          </w:rPr>
                          <w:t>ω</w:t>
                        </w:r>
                        <w:r>
                          <w:rPr>
                            <w:rFonts w:hint="eastAsia"/>
                            <w:szCs w:val="21"/>
                            <w:vertAlign w:val="subscript"/>
                          </w:rPr>
                          <w:t>m</w:t>
                        </w:r>
                      </w:p>
                    </w:txbxContent>
                  </v:textbox>
                </v:shape>
                <w10:wrap anchorx="page" anchory="page"/>
                <w10:anchorlock/>
              </v:group>
            </w:pict>
          </mc:Fallback>
        </mc:AlternateContent>
      </w:r>
    </w:p>
    <w:p w14:paraId="3ECF1A93" w14:textId="77777777" w:rsidR="003F77E7" w:rsidRDefault="00000000">
      <w:pPr>
        <w:ind w:firstLine="480"/>
      </w:pPr>
      <w:r>
        <w:tab/>
      </w:r>
      <w:r>
        <w:t>解：</w:t>
      </w:r>
      <w:r>
        <w:object w:dxaOrig="1920" w:dyaOrig="360" w14:anchorId="4307A4AE">
          <v:shape id="_x0000_i1056" type="#_x0000_t75" style="width:95.95pt;height:18.1pt" o:ole="">
            <v:imagedata r:id="rId123" o:title=""/>
          </v:shape>
          <o:OLEObject Type="Embed" ProgID="Equation.DSMT4" ShapeID="_x0000_i1056" DrawAspect="Content" ObjectID="_1792242981" r:id="rId124"/>
        </w:object>
      </w:r>
    </w:p>
    <w:p w14:paraId="2A3B4DFF" w14:textId="77777777" w:rsidR="003F77E7" w:rsidRDefault="00000000">
      <w:pPr>
        <w:ind w:firstLine="480"/>
      </w:pPr>
      <w:r>
        <w:tab/>
      </w:r>
      <w:r>
        <w:object w:dxaOrig="1575" w:dyaOrig="315" w14:anchorId="1745900A">
          <v:shape id="_x0000_i1057" type="#_x0000_t75" style="width:78.65pt;height:15.8pt" o:ole="">
            <v:imagedata r:id="rId125" o:title=""/>
          </v:shape>
          <o:OLEObject Type="Embed" ProgID="Equation.DSMT4" ShapeID="_x0000_i1057" DrawAspect="Content" ObjectID="_1792242982" r:id="rId126"/>
        </w:object>
      </w:r>
    </w:p>
    <w:p w14:paraId="402C0C40" w14:textId="77777777" w:rsidR="003F77E7" w:rsidRDefault="00000000">
      <w:pPr>
        <w:ind w:firstLine="480"/>
      </w:pPr>
      <w:r>
        <w:tab/>
      </w:r>
      <w:r>
        <w:object w:dxaOrig="2565" w:dyaOrig="615" w14:anchorId="62B38787">
          <v:shape id="_x0000_i1058" type="#_x0000_t75" style="width:128.2pt;height:30.8pt" o:ole="">
            <v:imagedata r:id="rId127" o:title=""/>
          </v:shape>
          <o:OLEObject Type="Embed" ProgID="Equation.DSMT4" ShapeID="_x0000_i1058" DrawAspect="Content" ObjectID="_1792242983" r:id="rId128"/>
        </w:object>
      </w:r>
    </w:p>
    <w:p w14:paraId="74DEBA34" w14:textId="77777777" w:rsidR="003F77E7" w:rsidRDefault="00000000">
      <w:pPr>
        <w:ind w:firstLine="480"/>
      </w:pPr>
      <w:r>
        <w:t>所以</w:t>
      </w:r>
      <w:r>
        <w:object w:dxaOrig="2955" w:dyaOrig="615" w14:anchorId="1C633337">
          <v:shape id="_x0000_i1059" type="#_x0000_t75" style="width:147.75pt;height:30.8pt" o:ole="">
            <v:imagedata r:id="rId129" o:title=""/>
          </v:shape>
          <o:OLEObject Type="Embed" ProgID="Equation.DSMT4" ShapeID="_x0000_i1059" DrawAspect="Content" ObjectID="_1792242984" r:id="rId130"/>
        </w:object>
      </w:r>
    </w:p>
    <w:p w14:paraId="1F9A5D9F" w14:textId="77777777" w:rsidR="003F77E7" w:rsidRDefault="00000000">
      <w:pPr>
        <w:ind w:firstLine="480"/>
      </w:pPr>
      <w:r>
        <w:t>根据频移特性和叠加性得：</w:t>
      </w:r>
    </w:p>
    <w:p w14:paraId="000652A4" w14:textId="77777777" w:rsidR="003F77E7" w:rsidRDefault="00000000">
      <w:pPr>
        <w:ind w:firstLine="480"/>
      </w:pPr>
      <w:r>
        <w:tab/>
      </w:r>
      <w:r>
        <w:object w:dxaOrig="3405" w:dyaOrig="615" w14:anchorId="24B09169">
          <v:shape id="_x0000_i1060" type="#_x0000_t75" style="width:170.2pt;height:30.8pt" o:ole="">
            <v:imagedata r:id="rId131" o:title=""/>
          </v:shape>
          <o:OLEObject Type="Embed" ProgID="Equation.DSMT4" ShapeID="_x0000_i1060" DrawAspect="Content" ObjectID="_1792242985" r:id="rId132"/>
        </w:object>
      </w:r>
    </w:p>
    <w:p w14:paraId="0D9D01B2" w14:textId="77777777" w:rsidR="003F77E7" w:rsidRDefault="00000000">
      <w:pPr>
        <w:ind w:firstLine="480"/>
      </w:pPr>
      <w:r>
        <w:tab/>
      </w:r>
      <w:r>
        <w:t>可见调幅信号的频谱等于将调制信号的频谱一分为二，各向左右移动载频</w:t>
      </w:r>
      <w:r>
        <w:t>ω0</w:t>
      </w:r>
      <w:r>
        <w:t>，同时谱线高度减小一半。</w:t>
      </w:r>
    </w:p>
    <w:p w14:paraId="5B56D245" w14:textId="77777777" w:rsidR="003F77E7" w:rsidRDefault="00000000">
      <w:pPr>
        <w:ind w:firstLine="480"/>
      </w:pPr>
      <w:r>
        <w:rPr>
          <w:noProof/>
        </w:rPr>
        <w:lastRenderedPageBreak/>
        <mc:AlternateContent>
          <mc:Choice Requires="wpg">
            <w:drawing>
              <wp:inline distT="0" distB="0" distL="114300" distR="114300" wp14:anchorId="24C7271D" wp14:editId="07343F55">
                <wp:extent cx="5652770" cy="2178050"/>
                <wp:effectExtent l="0" t="0" r="0" b="0"/>
                <wp:docPr id="219" name="组合 219"/>
                <wp:cNvGraphicFramePr/>
                <a:graphic xmlns:a="http://schemas.openxmlformats.org/drawingml/2006/main">
                  <a:graphicData uri="http://schemas.microsoft.com/office/word/2010/wordprocessingGroup">
                    <wpg:wgp>
                      <wpg:cNvGrpSpPr/>
                      <wpg:grpSpPr>
                        <a:xfrm>
                          <a:off x="0" y="0"/>
                          <a:ext cx="5652770" cy="2178050"/>
                          <a:chOff x="0" y="0"/>
                          <a:chExt cx="8902" cy="3430"/>
                        </a:xfrm>
                      </wpg:grpSpPr>
                      <wps:wsp>
                        <wps:cNvPr id="207" name="矩形 207"/>
                        <wps:cNvSpPr>
                          <a:spLocks noChangeAspect="1" noTextEdit="1"/>
                        </wps:cNvSpPr>
                        <wps:spPr>
                          <a:xfrm>
                            <a:off x="0" y="0"/>
                            <a:ext cx="8902" cy="3430"/>
                          </a:xfrm>
                          <a:prstGeom prst="rect">
                            <a:avLst/>
                          </a:prstGeom>
                          <a:noFill/>
                          <a:ln>
                            <a:noFill/>
                          </a:ln>
                        </wps:spPr>
                        <wps:bodyPr upright="1"/>
                      </wps:wsp>
                      <pic:pic xmlns:pic="http://schemas.openxmlformats.org/drawingml/2006/picture">
                        <pic:nvPicPr>
                          <pic:cNvPr id="208" name="图片 177"/>
                          <pic:cNvPicPr>
                            <a:picLocks noChangeAspect="1"/>
                          </pic:cNvPicPr>
                        </pic:nvPicPr>
                        <pic:blipFill>
                          <a:blip r:embed="rId133"/>
                          <a:srcRect l="34703" t="11343" r="31429" b="17732"/>
                          <a:stretch>
                            <a:fillRect/>
                          </a:stretch>
                        </pic:blipFill>
                        <pic:spPr>
                          <a:xfrm>
                            <a:off x="4613" y="1009"/>
                            <a:ext cx="3263" cy="1409"/>
                          </a:xfrm>
                          <a:prstGeom prst="rect">
                            <a:avLst/>
                          </a:prstGeom>
                          <a:noFill/>
                          <a:ln>
                            <a:noFill/>
                          </a:ln>
                        </pic:spPr>
                      </pic:pic>
                      <pic:pic xmlns:pic="http://schemas.openxmlformats.org/drawingml/2006/picture">
                        <pic:nvPicPr>
                          <pic:cNvPr id="209" name="图片 178"/>
                          <pic:cNvPicPr>
                            <a:picLocks noChangeAspect="1"/>
                          </pic:cNvPicPr>
                        </pic:nvPicPr>
                        <pic:blipFill>
                          <a:blip r:embed="rId133"/>
                          <a:srcRect l="34703" t="11343" r="31429" b="17732"/>
                          <a:stretch>
                            <a:fillRect/>
                          </a:stretch>
                        </pic:blipFill>
                        <pic:spPr>
                          <a:xfrm>
                            <a:off x="572" y="1008"/>
                            <a:ext cx="3263" cy="1409"/>
                          </a:xfrm>
                          <a:prstGeom prst="rect">
                            <a:avLst/>
                          </a:prstGeom>
                          <a:noFill/>
                          <a:ln>
                            <a:noFill/>
                          </a:ln>
                        </pic:spPr>
                      </pic:pic>
                      <wps:wsp>
                        <wps:cNvPr id="210" name="直接连接符 210"/>
                        <wps:cNvCnPr/>
                        <wps:spPr>
                          <a:xfrm>
                            <a:off x="502" y="2412"/>
                            <a:ext cx="7671" cy="1"/>
                          </a:xfrm>
                          <a:prstGeom prst="line">
                            <a:avLst/>
                          </a:prstGeom>
                          <a:ln w="9525" cap="flat" cmpd="sng">
                            <a:solidFill>
                              <a:srgbClr val="000000"/>
                            </a:solidFill>
                            <a:prstDash val="solid"/>
                            <a:headEnd type="none" w="med" len="med"/>
                            <a:tailEnd type="triangle" w="sm" len="lg"/>
                          </a:ln>
                        </wps:spPr>
                        <wps:bodyPr/>
                      </wps:wsp>
                      <wps:wsp>
                        <wps:cNvPr id="211" name="直接连接符 211"/>
                        <wps:cNvCnPr/>
                        <wps:spPr>
                          <a:xfrm flipV="1">
                            <a:off x="4268" y="9"/>
                            <a:ext cx="2" cy="2950"/>
                          </a:xfrm>
                          <a:prstGeom prst="line">
                            <a:avLst/>
                          </a:prstGeom>
                          <a:ln w="9525" cap="flat" cmpd="sng">
                            <a:solidFill>
                              <a:srgbClr val="000000"/>
                            </a:solidFill>
                            <a:prstDash val="solid"/>
                            <a:headEnd type="none" w="med" len="med"/>
                            <a:tailEnd type="triangle" w="sm" len="lg"/>
                          </a:ln>
                        </wps:spPr>
                        <wps:bodyPr/>
                      </wps:wsp>
                      <wps:wsp>
                        <wps:cNvPr id="212" name="文本框 212"/>
                        <wps:cNvSpPr txBox="1"/>
                        <wps:spPr>
                          <a:xfrm>
                            <a:off x="7752" y="2409"/>
                            <a:ext cx="841" cy="437"/>
                          </a:xfrm>
                          <a:prstGeom prst="rect">
                            <a:avLst/>
                          </a:prstGeom>
                          <a:noFill/>
                          <a:ln>
                            <a:noFill/>
                          </a:ln>
                        </wps:spPr>
                        <wps:txbx>
                          <w:txbxContent>
                            <w:p w14:paraId="7F816D53" w14:textId="77777777" w:rsidR="003F77E7" w:rsidRDefault="00000000">
                              <w:pPr>
                                <w:spacing w:line="240" w:lineRule="atLeast"/>
                                <w:ind w:firstLine="480"/>
                                <w:rPr>
                                  <w:i/>
                                  <w:szCs w:val="21"/>
                                </w:rPr>
                              </w:pPr>
                              <w:r>
                                <w:rPr>
                                  <w:rFonts w:hint="eastAsia"/>
                                  <w:i/>
                                  <w:szCs w:val="21"/>
                                </w:rPr>
                                <w:t>f</w:t>
                              </w:r>
                            </w:p>
                          </w:txbxContent>
                        </wps:txbx>
                        <wps:bodyPr wrap="none" upright="1">
                          <a:spAutoFit/>
                        </wps:bodyPr>
                      </wps:wsp>
                      <wps:wsp>
                        <wps:cNvPr id="213" name="文本框 213"/>
                        <wps:cNvSpPr txBox="1"/>
                        <wps:spPr>
                          <a:xfrm>
                            <a:off x="3582" y="21"/>
                            <a:ext cx="1111" cy="437"/>
                          </a:xfrm>
                          <a:prstGeom prst="rect">
                            <a:avLst/>
                          </a:prstGeom>
                          <a:noFill/>
                          <a:ln>
                            <a:noFill/>
                          </a:ln>
                        </wps:spPr>
                        <wps:txbx>
                          <w:txbxContent>
                            <w:p w14:paraId="33EADE05" w14:textId="77777777" w:rsidR="003F77E7" w:rsidRDefault="00000000">
                              <w:pPr>
                                <w:spacing w:line="240" w:lineRule="atLeast"/>
                                <w:ind w:firstLine="480"/>
                                <w:rPr>
                                  <w:i/>
                                  <w:szCs w:val="21"/>
                                </w:rPr>
                              </w:pPr>
                              <w:r>
                                <w:rPr>
                                  <w:rFonts w:hint="eastAsia"/>
                                  <w:i/>
                                  <w:szCs w:val="21"/>
                                </w:rPr>
                                <w:t>X</w:t>
                              </w:r>
                              <w:r>
                                <w:rPr>
                                  <w:rFonts w:hint="eastAsia"/>
                                  <w:szCs w:val="21"/>
                                </w:rPr>
                                <w:t>(</w:t>
                              </w:r>
                              <w:r>
                                <w:rPr>
                                  <w:rFonts w:hint="eastAsia"/>
                                  <w:i/>
                                  <w:szCs w:val="21"/>
                                </w:rPr>
                                <w:t>f</w:t>
                              </w:r>
                              <w:r>
                                <w:rPr>
                                  <w:rFonts w:hint="eastAsia"/>
                                  <w:szCs w:val="21"/>
                                </w:rPr>
                                <w:t>)</w:t>
                              </w:r>
                            </w:p>
                          </w:txbxContent>
                        </wps:txbx>
                        <wps:bodyPr wrap="none" upright="1">
                          <a:spAutoFit/>
                        </wps:bodyPr>
                      </wps:wsp>
                      <wps:wsp>
                        <wps:cNvPr id="214" name="文本框 214"/>
                        <wps:cNvSpPr txBox="1"/>
                        <wps:spPr>
                          <a:xfrm>
                            <a:off x="6035" y="2393"/>
                            <a:ext cx="583" cy="730"/>
                          </a:xfrm>
                          <a:prstGeom prst="rect">
                            <a:avLst/>
                          </a:prstGeom>
                          <a:noFill/>
                          <a:ln>
                            <a:noFill/>
                          </a:ln>
                        </wps:spPr>
                        <wps:txbx>
                          <w:txbxContent>
                            <w:p w14:paraId="3AC8337F" w14:textId="77777777" w:rsidR="003F77E7" w:rsidRDefault="00000000">
                              <w:pPr>
                                <w:spacing w:line="240" w:lineRule="atLeast"/>
                                <w:ind w:firstLine="480"/>
                                <w:rPr>
                                  <w:szCs w:val="21"/>
                                </w:rPr>
                              </w:pPr>
                              <w:r>
                                <w:rPr>
                                  <w:i/>
                                  <w:szCs w:val="21"/>
                                </w:rPr>
                                <w:t>ω</w:t>
                              </w:r>
                              <w:r>
                                <w:rPr>
                                  <w:rFonts w:hint="eastAsia"/>
                                  <w:szCs w:val="21"/>
                                  <w:vertAlign w:val="subscript"/>
                                </w:rPr>
                                <w:t>0</w:t>
                              </w:r>
                            </w:p>
                          </w:txbxContent>
                        </wps:txbx>
                        <wps:bodyPr upright="1">
                          <a:spAutoFit/>
                        </wps:bodyPr>
                      </wps:wsp>
                      <wps:wsp>
                        <wps:cNvPr id="215" name="直接连接符 215"/>
                        <wps:cNvCnPr/>
                        <wps:spPr>
                          <a:xfrm>
                            <a:off x="2202" y="482"/>
                            <a:ext cx="0" cy="1935"/>
                          </a:xfrm>
                          <a:prstGeom prst="line">
                            <a:avLst/>
                          </a:prstGeom>
                          <a:ln w="9525" cap="flat" cmpd="sng">
                            <a:solidFill>
                              <a:srgbClr val="000000"/>
                            </a:solidFill>
                            <a:prstDash val="dash"/>
                            <a:headEnd type="none" w="med" len="med"/>
                            <a:tailEnd type="none" w="med" len="med"/>
                          </a:ln>
                        </wps:spPr>
                        <wps:bodyPr/>
                      </wps:wsp>
                      <wps:wsp>
                        <wps:cNvPr id="216" name="直接连接符 216"/>
                        <wps:cNvCnPr/>
                        <wps:spPr>
                          <a:xfrm>
                            <a:off x="6249" y="482"/>
                            <a:ext cx="2" cy="1935"/>
                          </a:xfrm>
                          <a:prstGeom prst="line">
                            <a:avLst/>
                          </a:prstGeom>
                          <a:ln w="9525" cap="flat" cmpd="sng">
                            <a:solidFill>
                              <a:srgbClr val="000000"/>
                            </a:solidFill>
                            <a:prstDash val="dash"/>
                            <a:headEnd type="none" w="med" len="med"/>
                            <a:tailEnd type="none" w="med" len="med"/>
                          </a:ln>
                        </wps:spPr>
                        <wps:bodyPr/>
                      </wps:wsp>
                      <wps:wsp>
                        <wps:cNvPr id="217" name="文本框 217"/>
                        <wps:cNvSpPr txBox="1"/>
                        <wps:spPr>
                          <a:xfrm>
                            <a:off x="1890" y="2361"/>
                            <a:ext cx="1087" cy="454"/>
                          </a:xfrm>
                          <a:prstGeom prst="rect">
                            <a:avLst/>
                          </a:prstGeom>
                          <a:noFill/>
                          <a:ln>
                            <a:noFill/>
                          </a:ln>
                        </wps:spPr>
                        <wps:txbx>
                          <w:txbxContent>
                            <w:p w14:paraId="2F411BD1" w14:textId="77777777" w:rsidR="003F77E7" w:rsidRDefault="00000000">
                              <w:pPr>
                                <w:spacing w:line="240" w:lineRule="atLeast"/>
                                <w:ind w:firstLine="480"/>
                                <w:rPr>
                                  <w:szCs w:val="21"/>
                                </w:rPr>
                              </w:pPr>
                              <w:r>
                                <w:rPr>
                                  <w:rFonts w:hint="eastAsia"/>
                                  <w:i/>
                                  <w:szCs w:val="21"/>
                                </w:rPr>
                                <w:t>-</w:t>
                              </w:r>
                              <w:r>
                                <w:rPr>
                                  <w:i/>
                                  <w:szCs w:val="21"/>
                                </w:rPr>
                                <w:t>ω</w:t>
                              </w:r>
                              <w:r>
                                <w:rPr>
                                  <w:rFonts w:hint="eastAsia"/>
                                  <w:szCs w:val="21"/>
                                  <w:vertAlign w:val="subscript"/>
                                </w:rPr>
                                <w:t>0</w:t>
                              </w:r>
                            </w:p>
                          </w:txbxContent>
                        </wps:txbx>
                        <wps:bodyPr wrap="none" upright="1"/>
                      </wps:wsp>
                      <wps:wsp>
                        <wps:cNvPr id="218" name="文本框 218"/>
                        <wps:cNvSpPr txBox="1"/>
                        <wps:spPr>
                          <a:xfrm>
                            <a:off x="3358" y="2973"/>
                            <a:ext cx="2688" cy="455"/>
                          </a:xfrm>
                          <a:prstGeom prst="rect">
                            <a:avLst/>
                          </a:prstGeom>
                          <a:noFill/>
                          <a:ln>
                            <a:noFill/>
                          </a:ln>
                        </wps:spPr>
                        <wps:txbx>
                          <w:txbxContent>
                            <w:p w14:paraId="587FA48E" w14:textId="77777777" w:rsidR="003F77E7" w:rsidRDefault="00000000">
                              <w:pPr>
                                <w:spacing w:line="240" w:lineRule="atLeast"/>
                                <w:ind w:firstLine="480"/>
                                <w:rPr>
                                  <w:szCs w:val="21"/>
                                </w:rPr>
                              </w:pPr>
                              <w:r>
                                <w:rPr>
                                  <w:rFonts w:hint="eastAsia"/>
                                  <w:szCs w:val="21"/>
                                </w:rPr>
                                <w:t>矩形调幅信号频谱</w:t>
                              </w:r>
                            </w:p>
                          </w:txbxContent>
                        </wps:txbx>
                        <wps:bodyPr wrap="none" upright="1">
                          <a:spAutoFit/>
                        </wps:bodyPr>
                      </wps:wsp>
                    </wpg:wgp>
                  </a:graphicData>
                </a:graphic>
              </wp:inline>
            </w:drawing>
          </mc:Choice>
          <mc:Fallback>
            <w:pict>
              <v:group w14:anchorId="24C7271D" id="组合 219" o:spid="_x0000_s1199" style="width:445.1pt;height:171.5pt;mso-position-horizontal-relative:char;mso-position-vertical-relative:line" coordsize="8902,34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">
                <v:rect id="矩形 207" o:spid="_x0000_s1200" style="position:absolute;width:8902;height:3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" filled="f" stroked="f">
                  <o:lock v:ext="edit" aspectratio="t" text="t"/>
                </v:rect>
                <v:shape id="图片 177" o:spid="_x0000_s1201" type="#_x0000_t75" style="position:absolute;left:4613;top:1009;width:3263;height:14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">
                  <v:imagedata r:id="rId134" o:title="" croptop="7434f" cropbottom="11621f" cropleft="22743f" cropright="20597f"/>
                </v:shape>
                <v:shape id="图片 178" o:spid="_x0000_s1202" type="#_x0000_t75" style="position:absolute;left:572;top:1008;width:3263;height:14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">
                  <v:imagedata r:id="rId134" o:title="" croptop="7434f" cropbottom="11621f" cropleft="22743f" cropright="20597f"/>
                </v:shape>
                <v:line id="直接连接符 210" o:spid="_x0000_s1203" style="position:absolute;visibility:visible;mso-wrap-style:square" from="502,2412" to="8173,2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">
                  <v:stroke endarrow="block" endarrowwidth="narrow" endarrowlength="long"/>
                </v:line>
                <v:line id="直接连接符 211" o:spid="_x0000_s1204" style="position:absolute;flip:y;visibility:visible;mso-wrap-style:square" from="4268,9" to="4270,2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">
                  <v:stroke endarrow="block" endarrowwidth="narrow" endarrowlength="long"/>
                </v:line>
                <v:shape id="文本框 212" o:spid="_x0000_s1205" type="#_x0000_t202" style="position:absolute;left:7752;top:2409;width:841;height:4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" filled="f" stroked="f">
                  <v:textbox style="mso-fit-shape-to-text:t">
                    <w:txbxContent>
                      <w:p w14:paraId="7F816D53" w14:textId="77777777" w:rsidR="003F77E7" w:rsidRDefault="00000000">
                        <w:pPr>
                          <w:spacing w:line="240" w:lineRule="atLeast"/>
                          <w:ind w:firstLine="480"/>
                          <w:rPr>
                            <w:i/>
                            <w:szCs w:val="21"/>
                          </w:rPr>
                        </w:pPr>
                        <w:r>
                          <w:rPr>
                            <w:rFonts w:hint="eastAsia"/>
                            <w:i/>
                            <w:szCs w:val="21"/>
                          </w:rPr>
                          <w:t>f</w:t>
                        </w:r>
                      </w:p>
                    </w:txbxContent>
                  </v:textbox>
                </v:shape>
                <v:shape id="文本框 213" o:spid="_x0000_s1206" type="#_x0000_t202" style="position:absolute;left:3582;top:21;width:1111;height:4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" filled="f" stroked="f">
                  <v:textbox style="mso-fit-shape-to-text:t">
                    <w:txbxContent>
                      <w:p w14:paraId="33EADE05" w14:textId="77777777" w:rsidR="003F77E7" w:rsidRDefault="00000000">
                        <w:pPr>
                          <w:spacing w:line="240" w:lineRule="atLeast"/>
                          <w:ind w:firstLine="480"/>
                          <w:rPr>
                            <w:i/>
                            <w:szCs w:val="21"/>
                          </w:rPr>
                        </w:pPr>
                        <w:r>
                          <w:rPr>
                            <w:rFonts w:hint="eastAsia"/>
                            <w:i/>
                            <w:szCs w:val="21"/>
                          </w:rPr>
                          <w:t>X</w:t>
                        </w:r>
                        <w:r>
                          <w:rPr>
                            <w:rFonts w:hint="eastAsia"/>
                            <w:szCs w:val="21"/>
                          </w:rPr>
                          <w:t>(</w:t>
                        </w:r>
                        <w:r>
                          <w:rPr>
                            <w:rFonts w:hint="eastAsia"/>
                            <w:i/>
                            <w:szCs w:val="21"/>
                          </w:rPr>
                          <w:t>f</w:t>
                        </w:r>
                        <w:r>
                          <w:rPr>
                            <w:rFonts w:hint="eastAsia"/>
                            <w:szCs w:val="21"/>
                          </w:rPr>
                          <w:t>)</w:t>
                        </w:r>
                      </w:p>
                    </w:txbxContent>
                  </v:textbox>
                </v:shape>
                <v:shape id="文本框 214" o:spid="_x0000_s1207" type="#_x0000_t202" style="position:absolute;left:6035;top:2393;width:583;height: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" filled="f" stroked="f">
                  <v:textbox style="mso-fit-shape-to-text:t">
                    <w:txbxContent>
                      <w:p w14:paraId="3AC8337F" w14:textId="77777777" w:rsidR="003F77E7" w:rsidRDefault="00000000">
                        <w:pPr>
                          <w:spacing w:line="240" w:lineRule="atLeast"/>
                          <w:ind w:firstLine="480"/>
                          <w:rPr>
                            <w:szCs w:val="21"/>
                          </w:rPr>
                        </w:pPr>
                        <w:r>
                          <w:rPr>
                            <w:i/>
                            <w:szCs w:val="21"/>
                          </w:rPr>
                          <w:t>ω</w:t>
                        </w:r>
                        <w:r>
                          <w:rPr>
                            <w:rFonts w:hint="eastAsia"/>
                            <w:szCs w:val="21"/>
                            <w:vertAlign w:val="subscript"/>
                          </w:rPr>
                          <w:t>0</w:t>
                        </w:r>
                      </w:p>
                    </w:txbxContent>
                  </v:textbox>
                </v:shape>
                <v:line id="直接连接符 215" o:spid="_x0000_s1208" style="position:absolute;visibility:visible;mso-wrap-style:square" from="2202,482" to="2202,24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">
                  <v:stroke dashstyle="dash"/>
                </v:line>
                <v:line id="直接连接符 216" o:spid="_x0000_s1209" style="position:absolute;visibility:visible;mso-wrap-style:square" from="6249,482" to="6251,24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">
                  <v:stroke dashstyle="dash"/>
                </v:line>
                <v:shape id="文本框 217" o:spid="_x0000_s1210" type="#_x0000_t202" style="position:absolute;left:1890;top:2361;width:1087;height:45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" filled="f" stroked="f">
                  <v:textbox>
                    <w:txbxContent>
                      <w:p w14:paraId="2F411BD1" w14:textId="77777777" w:rsidR="003F77E7" w:rsidRDefault="00000000">
                        <w:pPr>
                          <w:spacing w:line="240" w:lineRule="atLeast"/>
                          <w:ind w:firstLine="480"/>
                          <w:rPr>
                            <w:szCs w:val="21"/>
                          </w:rPr>
                        </w:pPr>
                        <w:r>
                          <w:rPr>
                            <w:rFonts w:hint="eastAsia"/>
                            <w:i/>
                            <w:szCs w:val="21"/>
                          </w:rPr>
                          <w:t>-</w:t>
                        </w:r>
                        <w:r>
                          <w:rPr>
                            <w:i/>
                            <w:szCs w:val="21"/>
                          </w:rPr>
                          <w:t>ω</w:t>
                        </w:r>
                        <w:r>
                          <w:rPr>
                            <w:rFonts w:hint="eastAsia"/>
                            <w:szCs w:val="21"/>
                            <w:vertAlign w:val="subscript"/>
                          </w:rPr>
                          <w:t>0</w:t>
                        </w:r>
                      </w:p>
                    </w:txbxContent>
                  </v:textbox>
                </v:shape>
                <v:shape id="文本框 218" o:spid="_x0000_s1211" type="#_x0000_t202" style="position:absolute;left:3358;top:2973;width:2688;height:45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" filled="f" stroked="f">
                  <v:textbox style="mso-fit-shape-to-text:t">
                    <w:txbxContent>
                      <w:p w14:paraId="587FA48E" w14:textId="77777777" w:rsidR="003F77E7" w:rsidRDefault="00000000">
                        <w:pPr>
                          <w:spacing w:line="240" w:lineRule="atLeast"/>
                          <w:ind w:firstLine="480"/>
                          <w:rPr>
                            <w:szCs w:val="21"/>
                          </w:rPr>
                        </w:pPr>
                        <w:r>
                          <w:rPr>
                            <w:rFonts w:hint="eastAsia"/>
                            <w:szCs w:val="21"/>
                          </w:rPr>
                          <w:t>矩形调幅信号频谱</w:t>
                        </w:r>
                      </w:p>
                    </w:txbxContent>
                  </v:textbox>
                </v:shape>
                <w10:wrap anchorx="page" anchory="page"/>
                <w10:anchorlock/>
              </v:group>
            </w:pict>
          </mc:Fallback>
        </mc:AlternateContent>
      </w:r>
    </w:p>
    <w:p w14:paraId="2CCD88F0" w14:textId="77777777" w:rsidR="003F77E7" w:rsidRDefault="00000000">
      <w:pPr>
        <w:ind w:firstLine="480"/>
      </w:pPr>
      <w:r>
        <w:t>若</w:t>
      </w:r>
      <w:r>
        <w:object w:dxaOrig="825" w:dyaOrig="360" w14:anchorId="7A6E5167">
          <v:shape id="_x0000_i1061" type="#_x0000_t75" style="width:41.2pt;height:18.1pt" o:ole="">
            <v:imagedata r:id="rId117" o:title=""/>
          </v:shape>
          <o:OLEObject Type="Embed" ProgID="Equation.DSMT4" ShapeID="_x0000_i1061" DrawAspect="Content" ObjectID="_1792242986" r:id="rId135"/>
        </w:object>
      </w:r>
      <w:r>
        <w:t>将发生混叠。</w:t>
      </w:r>
    </w:p>
    <w:p w14:paraId="640B27B7" w14:textId="77777777" w:rsidR="003F77E7" w:rsidRDefault="00000000">
      <w:pPr>
        <w:ind w:firstLine="480"/>
      </w:pPr>
      <w:r>
        <w:rPr>
          <w:rFonts w:hint="eastAsia"/>
        </w:rPr>
        <w:br w:type="page"/>
      </w:r>
    </w:p>
    <w:p w14:paraId="1AFF9117" w14:textId="77777777" w:rsidR="003F77E7" w:rsidRDefault="00000000">
      <w:pPr>
        <w:pStyle w:val="1"/>
        <w:spacing w:after="312"/>
      </w:pPr>
      <w:r>
        <w:rPr>
          <w:rFonts w:hint="eastAsia"/>
        </w:rPr>
        <w:lastRenderedPageBreak/>
        <w:t>第三次作业</w:t>
      </w:r>
    </w:p>
    <w:p w14:paraId="596DF1A0" w14:textId="77777777" w:rsidR="003F77E7" w:rsidRDefault="00000000">
      <w:pPr>
        <w:ind w:firstLine="480"/>
      </w:pPr>
      <w:r>
        <w:rPr>
          <w:noProof/>
        </w:rPr>
        <w:drawing>
          <wp:inline distT="0" distB="0" distL="114300" distR="114300" wp14:anchorId="7535DF17" wp14:editId="2EBC6D2B">
            <wp:extent cx="5266055" cy="1379220"/>
            <wp:effectExtent l="0" t="0" r="4445" b="5080"/>
            <wp:docPr id="220"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37"/>
                    <pic:cNvPicPr>
                      <a:picLocks noChangeAspect="1"/>
                    </pic:cNvPicPr>
                  </pic:nvPicPr>
                  <pic:blipFill>
                    <a:blip r:embed="rId136"/>
                    <a:stretch>
                      <a:fillRect/>
                    </a:stretch>
                  </pic:blipFill>
                  <pic:spPr>
                    <a:xfrm>
                      <a:off x="0" y="0"/>
                      <a:ext cx="5266055" cy="1379220"/>
                    </a:xfrm>
                    <a:prstGeom prst="rect">
                      <a:avLst/>
                    </a:prstGeom>
                    <a:noFill/>
                    <a:ln>
                      <a:noFill/>
                    </a:ln>
                  </pic:spPr>
                </pic:pic>
              </a:graphicData>
            </a:graphic>
          </wp:inline>
        </w:drawing>
      </w:r>
    </w:p>
    <w:p w14:paraId="69DB71E5" w14:textId="77777777" w:rsidR="003F77E7" w:rsidRDefault="003F77E7">
      <w:pPr>
        <w:ind w:firstLine="480"/>
      </w:pPr>
    </w:p>
    <w:p w14:paraId="22AD582D" w14:textId="77777777" w:rsidR="003F77E7" w:rsidRDefault="00000000">
      <w:pPr>
        <w:ind w:firstLine="480"/>
      </w:pPr>
      <w:r>
        <w:rPr>
          <w:rFonts w:hint="eastAsia"/>
        </w:rPr>
        <w:t>基本步骤：</w:t>
      </w:r>
    </w:p>
    <w:p w14:paraId="6F1C8518" w14:textId="77777777" w:rsidR="003F77E7" w:rsidRDefault="00000000">
      <w:pPr>
        <w:ind w:firstLine="480"/>
      </w:pPr>
      <w:r>
        <w:rPr>
          <w:noProof/>
        </w:rPr>
        <w:drawing>
          <wp:inline distT="0" distB="0" distL="114300" distR="114300" wp14:anchorId="0DB4CF2F" wp14:editId="6C7CF944">
            <wp:extent cx="3976370" cy="1492885"/>
            <wp:effectExtent l="0" t="0" r="11430" b="5715"/>
            <wp:docPr id="222"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38"/>
                    <pic:cNvPicPr>
                      <a:picLocks noChangeAspect="1"/>
                    </pic:cNvPicPr>
                  </pic:nvPicPr>
                  <pic:blipFill>
                    <a:blip r:embed="rId137"/>
                    <a:stretch>
                      <a:fillRect/>
                    </a:stretch>
                  </pic:blipFill>
                  <pic:spPr>
                    <a:xfrm>
                      <a:off x="0" y="0"/>
                      <a:ext cx="3976370" cy="1492885"/>
                    </a:xfrm>
                    <a:prstGeom prst="rect">
                      <a:avLst/>
                    </a:prstGeom>
                    <a:noFill/>
                    <a:ln>
                      <a:noFill/>
                    </a:ln>
                  </pic:spPr>
                </pic:pic>
              </a:graphicData>
            </a:graphic>
          </wp:inline>
        </w:drawing>
      </w:r>
    </w:p>
    <w:p w14:paraId="342AE640" w14:textId="77777777" w:rsidR="003F77E7" w:rsidRDefault="00000000">
      <w:pPr>
        <w:ind w:firstLine="480"/>
      </w:pPr>
      <w:r>
        <w:rPr>
          <w:rFonts w:hint="eastAsia"/>
        </w:rPr>
        <w:t>问题</w:t>
      </w:r>
      <w:r>
        <w:rPr>
          <w:rFonts w:hint="eastAsia"/>
        </w:rPr>
        <w:t>1</w:t>
      </w:r>
      <w:r>
        <w:rPr>
          <w:rFonts w:hint="eastAsia"/>
        </w:rPr>
        <w:t>，混叠</w:t>
      </w:r>
    </w:p>
    <w:p w14:paraId="6CCFFAE4" w14:textId="77777777" w:rsidR="003F77E7" w:rsidRDefault="00000000">
      <w:pPr>
        <w:ind w:firstLine="480"/>
      </w:pPr>
      <w:r>
        <w:rPr>
          <w:noProof/>
        </w:rPr>
        <w:drawing>
          <wp:inline distT="0" distB="0" distL="114300" distR="114300" wp14:anchorId="11739294" wp14:editId="19CAE866">
            <wp:extent cx="4222115" cy="934085"/>
            <wp:effectExtent l="0" t="0" r="6985" b="5715"/>
            <wp:docPr id="223"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39"/>
                    <pic:cNvPicPr>
                      <a:picLocks noChangeAspect="1"/>
                    </pic:cNvPicPr>
                  </pic:nvPicPr>
                  <pic:blipFill>
                    <a:blip r:embed="rId138"/>
                    <a:stretch>
                      <a:fillRect/>
                    </a:stretch>
                  </pic:blipFill>
                  <pic:spPr>
                    <a:xfrm>
                      <a:off x="0" y="0"/>
                      <a:ext cx="4222115" cy="934085"/>
                    </a:xfrm>
                    <a:prstGeom prst="rect">
                      <a:avLst/>
                    </a:prstGeom>
                    <a:noFill/>
                    <a:ln>
                      <a:noFill/>
                    </a:ln>
                  </pic:spPr>
                </pic:pic>
              </a:graphicData>
            </a:graphic>
          </wp:inline>
        </w:drawing>
      </w:r>
    </w:p>
    <w:p w14:paraId="01D8EE46" w14:textId="77777777" w:rsidR="003F77E7" w:rsidRDefault="00000000">
      <w:pPr>
        <w:ind w:firstLine="480"/>
      </w:pPr>
      <w:r>
        <w:t>如果采样频率</w:t>
      </w:r>
      <w:r>
        <w:rPr>
          <w:noProof/>
        </w:rPr>
        <w:drawing>
          <wp:inline distT="0" distB="0" distL="114300" distR="114300" wp14:anchorId="1842401D" wp14:editId="40A24EB5">
            <wp:extent cx="541655" cy="209550"/>
            <wp:effectExtent l="0" t="0" r="4445" b="6350"/>
            <wp:docPr id="224"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40"/>
                    <pic:cNvPicPr>
                      <a:picLocks noChangeAspect="1"/>
                    </pic:cNvPicPr>
                  </pic:nvPicPr>
                  <pic:blipFill>
                    <a:blip r:embed="rId139"/>
                    <a:stretch>
                      <a:fillRect/>
                    </a:stretch>
                  </pic:blipFill>
                  <pic:spPr>
                    <a:xfrm>
                      <a:off x="0" y="0"/>
                      <a:ext cx="541655" cy="209550"/>
                    </a:xfrm>
                    <a:prstGeom prst="rect">
                      <a:avLst/>
                    </a:prstGeom>
                    <a:noFill/>
                    <a:ln>
                      <a:noFill/>
                    </a:ln>
                  </pic:spPr>
                </pic:pic>
              </a:graphicData>
            </a:graphic>
          </wp:inline>
        </w:drawing>
      </w:r>
      <w:r>
        <w:t>，则信号的频谱会混叠</w:t>
      </w:r>
    </w:p>
    <w:p w14:paraId="7A39A734" w14:textId="77777777" w:rsidR="003F77E7" w:rsidRDefault="00000000">
      <w:pPr>
        <w:ind w:firstLine="480"/>
      </w:pPr>
      <w:r>
        <w:t>对策：提高采样频率至大于两倍的信号最高频率；在采样前加入抗混叠滤波器（低通滤波器）以限制信号带宽</w:t>
      </w:r>
    </w:p>
    <w:p w14:paraId="10D06371" w14:textId="77777777" w:rsidR="003F77E7" w:rsidRDefault="003F77E7">
      <w:pPr>
        <w:ind w:firstLine="480"/>
      </w:pPr>
    </w:p>
    <w:p w14:paraId="25839FAC" w14:textId="77777777" w:rsidR="003F77E7" w:rsidRDefault="00000000">
      <w:pPr>
        <w:ind w:firstLine="480"/>
      </w:pPr>
      <w:r>
        <w:rPr>
          <w:rFonts w:hint="eastAsia"/>
        </w:rPr>
        <w:t>问题</w:t>
      </w:r>
      <w:r>
        <w:rPr>
          <w:rFonts w:hint="eastAsia"/>
        </w:rPr>
        <w:t>2</w:t>
      </w:r>
      <w:r>
        <w:rPr>
          <w:rFonts w:hint="eastAsia"/>
        </w:rPr>
        <w:t>，量化误差</w:t>
      </w:r>
    </w:p>
    <w:p w14:paraId="4591571C" w14:textId="77777777" w:rsidR="003F77E7" w:rsidRDefault="00000000">
      <w:pPr>
        <w:ind w:firstLine="480"/>
      </w:pPr>
      <w:r>
        <w:rPr>
          <w:rFonts w:hint="eastAsia"/>
        </w:rPr>
        <w:t>量化误差是由于连续信号幅度离散化引入的误差。</w:t>
      </w:r>
    </w:p>
    <w:p w14:paraId="73C7ADE7" w14:textId="77777777" w:rsidR="003F77E7" w:rsidRDefault="00000000">
      <w:pPr>
        <w:ind w:firstLine="480"/>
      </w:pPr>
      <w:r>
        <w:rPr>
          <w:rFonts w:hint="eastAsia"/>
        </w:rPr>
        <w:t>假设连续信号的幅值最大最小分别为</w:t>
      </w:r>
      <w:r>
        <w:rPr>
          <w:rFonts w:hint="eastAsia"/>
        </w:rPr>
        <w:t>Amax</w:t>
      </w:r>
      <w:r>
        <w:rPr>
          <w:rFonts w:hint="eastAsia"/>
        </w:rPr>
        <w:t>，</w:t>
      </w:r>
      <w:r>
        <w:rPr>
          <w:rFonts w:hint="eastAsia"/>
        </w:rPr>
        <w:t>Amin</w:t>
      </w:r>
      <w:r>
        <w:rPr>
          <w:rFonts w:hint="eastAsia"/>
        </w:rPr>
        <w:t>，量化级别为</w:t>
      </w:r>
      <w:r>
        <w:rPr>
          <w:rFonts w:hint="eastAsia"/>
        </w:rPr>
        <w:t>L</w:t>
      </w:r>
      <w:r>
        <w:rPr>
          <w:rFonts w:hint="eastAsia"/>
        </w:rPr>
        <w:t>，例如用</w:t>
      </w:r>
      <w:r>
        <w:rPr>
          <w:rFonts w:hint="eastAsia"/>
        </w:rPr>
        <w:t>12</w:t>
      </w:r>
      <w:r>
        <w:rPr>
          <w:rFonts w:hint="eastAsia"/>
        </w:rPr>
        <w:t>位数据表示，那么</w:t>
      </w:r>
      <w:r>
        <w:rPr>
          <w:rFonts w:hint="eastAsia"/>
        </w:rPr>
        <w:t>L</w:t>
      </w:r>
      <w:r>
        <w:rPr>
          <w:rFonts w:hint="eastAsia"/>
        </w:rPr>
        <w:t>等于</w:t>
      </w:r>
      <w:r>
        <w:rPr>
          <w:rFonts w:hint="eastAsia"/>
        </w:rPr>
        <w:t>2^12</w:t>
      </w:r>
      <w:r>
        <w:rPr>
          <w:rFonts w:hint="eastAsia"/>
        </w:rPr>
        <w:t>，也就是</w:t>
      </w:r>
      <w:r>
        <w:rPr>
          <w:rFonts w:hint="eastAsia"/>
        </w:rPr>
        <w:t>4096</w:t>
      </w:r>
      <w:r>
        <w:rPr>
          <w:rFonts w:hint="eastAsia"/>
        </w:rPr>
        <w:t>，那么每个量化级别的幅度范围为：</w:t>
      </w:r>
    </w:p>
    <w:p w14:paraId="4E6763DD" w14:textId="77777777" w:rsidR="003F77E7" w:rsidRDefault="00000000">
      <w:pPr>
        <w:ind w:firstLine="480"/>
      </w:pPr>
      <w:r>
        <w:rPr>
          <w:rFonts w:hint="eastAsia"/>
          <w:noProof/>
        </w:rPr>
        <w:drawing>
          <wp:inline distT="0" distB="0" distL="114300" distR="114300" wp14:anchorId="2DB25C1B" wp14:editId="2E84564B">
            <wp:extent cx="1568450" cy="476250"/>
            <wp:effectExtent l="0" t="0" r="6350" b="6350"/>
            <wp:docPr id="226"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42"/>
                    <pic:cNvPicPr>
                      <a:picLocks noChangeAspect="1"/>
                    </pic:cNvPicPr>
                  </pic:nvPicPr>
                  <pic:blipFill>
                    <a:blip r:embed="rId140"/>
                    <a:stretch>
                      <a:fillRect/>
                    </a:stretch>
                  </pic:blipFill>
                  <pic:spPr>
                    <a:xfrm>
                      <a:off x="0" y="0"/>
                      <a:ext cx="1568450" cy="476250"/>
                    </a:xfrm>
                    <a:prstGeom prst="rect">
                      <a:avLst/>
                    </a:prstGeom>
                    <a:noFill/>
                    <a:ln>
                      <a:noFill/>
                    </a:ln>
                  </pic:spPr>
                </pic:pic>
              </a:graphicData>
            </a:graphic>
          </wp:inline>
        </w:drawing>
      </w:r>
    </w:p>
    <w:p w14:paraId="6F6EF351" w14:textId="77777777" w:rsidR="003F77E7" w:rsidRDefault="00000000">
      <w:pPr>
        <w:ind w:firstLine="480"/>
      </w:pPr>
      <w:r>
        <w:rPr>
          <w:rFonts w:hint="eastAsia"/>
        </w:rPr>
        <w:t>2</w:t>
      </w:r>
      <w:r>
        <w:rPr>
          <w:rFonts w:hint="eastAsia"/>
        </w:rPr>
        <w:t>的</w:t>
      </w:r>
      <w:r>
        <w:rPr>
          <w:rFonts w:hint="eastAsia"/>
        </w:rPr>
        <w:t>n</w:t>
      </w:r>
      <w:r>
        <w:rPr>
          <w:rFonts w:hint="eastAsia"/>
        </w:rPr>
        <w:t>次方中，</w:t>
      </w:r>
      <w:r>
        <w:rPr>
          <w:rFonts w:hint="eastAsia"/>
        </w:rPr>
        <w:t>n</w:t>
      </w:r>
      <w:r>
        <w:rPr>
          <w:rFonts w:hint="eastAsia"/>
        </w:rPr>
        <w:t>也被称为量化位数</w:t>
      </w:r>
    </w:p>
    <w:p w14:paraId="0E79690F" w14:textId="77777777" w:rsidR="003F77E7" w:rsidRDefault="00000000">
      <w:pPr>
        <w:ind w:firstLine="480"/>
      </w:pPr>
      <w:r>
        <w:rPr>
          <w:rFonts w:hint="eastAsia"/>
        </w:rPr>
        <w:t>量化误差是指实际信号值与量化后信号值之间的差异。对于每个样本，误差的最大值为量化级别宽度的一半，之所以是一半，是因为大于</w:t>
      </w:r>
      <w:r>
        <w:rPr>
          <w:rFonts w:hint="eastAsia"/>
        </w:rPr>
        <w:t>0.5</w:t>
      </w:r>
      <w:r>
        <w:rPr>
          <w:rFonts w:hint="eastAsia"/>
        </w:rPr>
        <w:t>的数据取</w:t>
      </w:r>
      <w:r>
        <w:rPr>
          <w:rFonts w:hint="eastAsia"/>
        </w:rPr>
        <w:t>1</w:t>
      </w:r>
      <w:r>
        <w:rPr>
          <w:rFonts w:hint="eastAsia"/>
        </w:rPr>
        <w:t>，</w:t>
      </w:r>
      <w:r>
        <w:rPr>
          <w:rFonts w:hint="eastAsia"/>
        </w:rPr>
        <w:lastRenderedPageBreak/>
        <w:t>小于</w:t>
      </w:r>
      <w:r>
        <w:rPr>
          <w:rFonts w:hint="eastAsia"/>
        </w:rPr>
        <w:t>0.5</w:t>
      </w:r>
      <w:r>
        <w:rPr>
          <w:rFonts w:hint="eastAsia"/>
        </w:rPr>
        <w:t>的数据取</w:t>
      </w:r>
      <w:r>
        <w:rPr>
          <w:rFonts w:hint="eastAsia"/>
        </w:rPr>
        <w:t>0</w:t>
      </w:r>
      <w:r>
        <w:rPr>
          <w:rFonts w:hint="eastAsia"/>
        </w:rPr>
        <w:t>，所以当数据等于</w:t>
      </w:r>
      <w:r>
        <w:rPr>
          <w:rFonts w:hint="eastAsia"/>
        </w:rPr>
        <w:t>0.5</w:t>
      </w:r>
      <w:r>
        <w:rPr>
          <w:rFonts w:hint="eastAsia"/>
        </w:rPr>
        <w:t>的时候误差最大，为宽度的一半。</w:t>
      </w:r>
    </w:p>
    <w:p w14:paraId="62C01706" w14:textId="77777777" w:rsidR="003F77E7" w:rsidRDefault="00000000">
      <w:pPr>
        <w:ind w:firstLine="480"/>
      </w:pPr>
      <w:r>
        <w:rPr>
          <w:rFonts w:hint="eastAsia"/>
        </w:rPr>
        <w:t>对策：增加量化位数以减少误差；使用抖动技术在量化前加入微小随机噪声以减少误差对信号的相关性。</w:t>
      </w:r>
    </w:p>
    <w:p w14:paraId="7E403251" w14:textId="77777777" w:rsidR="003F77E7" w:rsidRDefault="003F77E7">
      <w:pPr>
        <w:ind w:firstLine="480"/>
      </w:pPr>
    </w:p>
    <w:p w14:paraId="7FD75844" w14:textId="77777777" w:rsidR="003F77E7" w:rsidRDefault="00000000">
      <w:pPr>
        <w:ind w:firstLine="480"/>
      </w:pPr>
      <w:r>
        <w:rPr>
          <w:rFonts w:hint="eastAsia"/>
        </w:rPr>
        <w:t>问题</w:t>
      </w:r>
      <w:r>
        <w:rPr>
          <w:rFonts w:hint="eastAsia"/>
        </w:rPr>
        <w:t>3</w:t>
      </w:r>
      <w:r>
        <w:rPr>
          <w:rFonts w:hint="eastAsia"/>
        </w:rPr>
        <w:t>，谱泄露</w:t>
      </w:r>
    </w:p>
    <w:p w14:paraId="036218E0" w14:textId="77777777" w:rsidR="003F77E7" w:rsidRDefault="00000000">
      <w:pPr>
        <w:ind w:firstLine="480"/>
      </w:pPr>
      <w:r>
        <w:t xml:space="preserve"> </w:t>
      </w:r>
      <w:r>
        <w:t>由于矩形窗函数的频谱为无限带宽的</w:t>
      </w:r>
      <w:proofErr w:type="spellStart"/>
      <w:r>
        <w:t>sinc</w:t>
      </w:r>
      <w:proofErr w:type="spellEnd"/>
      <w:r>
        <w:t>函数，所以即使</w:t>
      </w:r>
      <w:r>
        <w:t>x(t)</w:t>
      </w:r>
      <w:r>
        <w:t>为带限信号，经截断后必然成为无限带宽信号，这种信号的能量在频率轴分布扩展的现象称为泄漏。</w:t>
      </w:r>
    </w:p>
    <w:p w14:paraId="6560F9B4" w14:textId="77777777" w:rsidR="003F77E7" w:rsidRDefault="00000000">
      <w:pPr>
        <w:ind w:firstLine="480"/>
      </w:pPr>
      <w:r>
        <w:rPr>
          <w:rFonts w:hint="eastAsia"/>
        </w:rPr>
        <w:t>对策：选择合适的窗函数</w:t>
      </w:r>
    </w:p>
    <w:p w14:paraId="54584E4C" w14:textId="77777777" w:rsidR="003F77E7" w:rsidRDefault="003F77E7">
      <w:pPr>
        <w:ind w:firstLine="480"/>
      </w:pPr>
    </w:p>
    <w:p w14:paraId="5AC0A6A1" w14:textId="77777777" w:rsidR="003F77E7" w:rsidRDefault="00000000">
      <w:pPr>
        <w:ind w:firstLine="480"/>
      </w:pPr>
      <w:r>
        <w:rPr>
          <w:rFonts w:hint="eastAsia"/>
        </w:rPr>
        <w:t>问题</w:t>
      </w:r>
      <w:r>
        <w:rPr>
          <w:rFonts w:hint="eastAsia"/>
        </w:rPr>
        <w:t>4</w:t>
      </w:r>
      <w:r>
        <w:rPr>
          <w:rFonts w:hint="eastAsia"/>
        </w:rPr>
        <w:t>，栅栏效应</w:t>
      </w:r>
    </w:p>
    <w:p w14:paraId="2BC55358" w14:textId="77777777" w:rsidR="003F77E7" w:rsidRDefault="00000000">
      <w:pPr>
        <w:ind w:firstLine="480"/>
      </w:pPr>
      <w:r>
        <w:t>经频域采样后的</w:t>
      </w:r>
      <w:proofErr w:type="gramStart"/>
      <w:r>
        <w:t>频谱仅</w:t>
      </w:r>
      <w:proofErr w:type="gramEnd"/>
      <w:r>
        <w:t>在各采样点上存在，而非采样点的频谱则被</w:t>
      </w:r>
      <w:r>
        <w:t>“</w:t>
      </w:r>
      <w:r>
        <w:t>挡住</w:t>
      </w:r>
      <w:r>
        <w:t>”</w:t>
      </w:r>
      <w:r>
        <w:t>无法显示（视为</w:t>
      </w:r>
      <w:r>
        <w:t>0</w:t>
      </w:r>
      <w:r>
        <w:t>），这种现象称为栅栏效应。显然，频域采样必然带来栅栏效应。</w:t>
      </w:r>
      <w:r>
        <w:t xml:space="preserve"> </w:t>
      </w:r>
    </w:p>
    <w:p w14:paraId="4C1B1D2D" w14:textId="77777777" w:rsidR="003F77E7" w:rsidRDefault="00000000">
      <w:pPr>
        <w:ind w:firstLine="480"/>
      </w:pPr>
      <w:r>
        <w:t>在时域，只要满足采样定理，栅栏效应不会丢失信号信息，但在频域，则有可能丢失的重要的或具有特征的频率成分，导致谱分析结果失去意义。</w:t>
      </w:r>
      <w:r>
        <w:t xml:space="preserve"> </w:t>
      </w:r>
    </w:p>
    <w:p w14:paraId="473B28C1" w14:textId="77777777" w:rsidR="003F77E7" w:rsidRDefault="00000000">
      <w:pPr>
        <w:ind w:firstLine="480"/>
      </w:pPr>
      <w:r>
        <w:rPr>
          <w:rFonts w:hint="eastAsia"/>
        </w:rPr>
        <w:t>对策：对于周期信号，采用整周期采样可消除栅栏效应</w:t>
      </w:r>
    </w:p>
    <w:p w14:paraId="4397530C" w14:textId="77777777" w:rsidR="003F77E7" w:rsidRDefault="00000000">
      <w:pPr>
        <w:ind w:firstLine="480"/>
      </w:pPr>
      <w:r>
        <w:rPr>
          <w:rFonts w:hint="eastAsia"/>
        </w:rPr>
        <w:br w:type="page"/>
      </w:r>
    </w:p>
    <w:p w14:paraId="1F59D285" w14:textId="77777777" w:rsidR="003F77E7" w:rsidRDefault="00000000">
      <w:pPr>
        <w:pStyle w:val="1"/>
        <w:spacing w:after="312"/>
      </w:pPr>
      <w:r>
        <w:rPr>
          <w:rFonts w:hint="eastAsia"/>
        </w:rPr>
        <w:lastRenderedPageBreak/>
        <w:t>第四次作业</w:t>
      </w:r>
    </w:p>
    <w:p w14:paraId="53EE0604" w14:textId="77777777" w:rsidR="003F77E7" w:rsidRDefault="00000000">
      <w:pPr>
        <w:ind w:firstLine="480"/>
      </w:pPr>
      <w:r>
        <w:rPr>
          <w:noProof/>
        </w:rPr>
        <w:drawing>
          <wp:inline distT="0" distB="0" distL="114300" distR="114300" wp14:anchorId="25EF56F6" wp14:editId="69E7DB6E">
            <wp:extent cx="3208020" cy="878840"/>
            <wp:effectExtent l="0" t="0" r="5080" b="10160"/>
            <wp:docPr id="22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37"/>
                    <pic:cNvPicPr>
                      <a:picLocks noChangeAspect="1"/>
                    </pic:cNvPicPr>
                  </pic:nvPicPr>
                  <pic:blipFill>
                    <a:blip r:embed="rId141"/>
                    <a:stretch>
                      <a:fillRect/>
                    </a:stretch>
                  </pic:blipFill>
                  <pic:spPr>
                    <a:xfrm>
                      <a:off x="0" y="0"/>
                      <a:ext cx="3208020" cy="878840"/>
                    </a:xfrm>
                    <a:prstGeom prst="rect">
                      <a:avLst/>
                    </a:prstGeom>
                    <a:noFill/>
                    <a:ln>
                      <a:noFill/>
                    </a:ln>
                  </pic:spPr>
                </pic:pic>
              </a:graphicData>
            </a:graphic>
          </wp:inline>
        </w:drawing>
      </w:r>
    </w:p>
    <w:p w14:paraId="6D69AF27" w14:textId="77777777" w:rsidR="003F77E7" w:rsidRDefault="003F77E7">
      <w:pPr>
        <w:ind w:firstLine="480"/>
      </w:pPr>
    </w:p>
    <w:p w14:paraId="0A7153FF" w14:textId="77777777" w:rsidR="003F77E7" w:rsidRDefault="00000000">
      <w:pPr>
        <w:ind w:firstLine="480"/>
      </w:pPr>
      <w:r>
        <w:rPr>
          <w:rFonts w:hint="eastAsia"/>
        </w:rPr>
        <w:t>2</w:t>
      </w:r>
      <w:r>
        <w:t xml:space="preserve">-8 </w:t>
      </w:r>
      <w:proofErr w:type="gramStart"/>
      <w:r>
        <w:t>求正弦</w:t>
      </w:r>
      <w:proofErr w:type="gramEnd"/>
      <w:r>
        <w:t>信号</w:t>
      </w:r>
      <w:r>
        <w:object w:dxaOrig="1965" w:dyaOrig="360" w14:anchorId="7ED9F069">
          <v:shape id="_x0000_i1062" type="#_x0000_t75" style="width:98.2pt;height:18.1pt" o:ole="">
            <v:imagedata r:id="rId142" o:title=""/>
          </v:shape>
          <o:OLEObject Type="Embed" ProgID="Equation.DSMT4" ShapeID="_x0000_i1062" DrawAspect="Content" ObjectID="_1792242987" r:id="rId143"/>
        </w:object>
      </w:r>
      <w:r>
        <w:t>的均值</w:t>
      </w:r>
      <w:r>
        <w:object w:dxaOrig="285" w:dyaOrig="360" w14:anchorId="09E8EA1A">
          <v:shape id="_x0000_i1063" type="#_x0000_t75" style="width:14.15pt;height:18.1pt" o:ole="">
            <v:imagedata r:id="rId144" o:title=""/>
          </v:shape>
          <o:OLEObject Type="Embed" ProgID="Equation.DSMT4" ShapeID="_x0000_i1063" DrawAspect="Content" ObjectID="_1792242988" r:id="rId145"/>
        </w:object>
      </w:r>
      <w:r>
        <w:t>、均方值</w:t>
      </w:r>
      <w:r>
        <w:object w:dxaOrig="300" w:dyaOrig="375" w14:anchorId="4769A7F5">
          <v:shape id="_x0000_i1064" type="#_x0000_t75" style="width:15pt;height:18.75pt" o:ole="">
            <v:imagedata r:id="rId146" o:title=""/>
          </v:shape>
          <o:OLEObject Type="Embed" ProgID="Equation.DSMT4" ShapeID="_x0000_i1064" DrawAspect="Content" ObjectID="_1792242989" r:id="rId147"/>
        </w:object>
      </w:r>
      <w:r>
        <w:t>和概率密度函数</w:t>
      </w:r>
      <w:r>
        <w:t>p(x)</w:t>
      </w:r>
      <w:r>
        <w:t>。</w:t>
      </w:r>
    </w:p>
    <w:p w14:paraId="38B0159C" w14:textId="77777777" w:rsidR="003F77E7" w:rsidRDefault="00000000">
      <w:pPr>
        <w:ind w:firstLine="480"/>
      </w:pPr>
      <w:r>
        <w:tab/>
      </w:r>
      <w:r>
        <w:t>解答：</w:t>
      </w:r>
    </w:p>
    <w:p w14:paraId="5639CF72" w14:textId="77777777" w:rsidR="003F77E7" w:rsidRDefault="00000000">
      <w:pPr>
        <w:ind w:firstLine="480"/>
      </w:pPr>
      <w:r>
        <w:tab/>
        <w:t>(1)</w:t>
      </w:r>
      <w:r>
        <w:object w:dxaOrig="4575" w:dyaOrig="675" w14:anchorId="3B5D4AE7">
          <v:shape id="_x0000_i1065" type="#_x0000_t75" style="width:228.7pt;height:33.7pt" o:ole="">
            <v:imagedata r:id="rId148" o:title=""/>
          </v:shape>
          <o:OLEObject Type="Embed" ProgID="Equation.DSMT4" ShapeID="_x0000_i1065" DrawAspect="Content" ObjectID="_1792242990" r:id="rId149"/>
        </w:object>
      </w:r>
      <w:r>
        <w:t>，式中</w:t>
      </w:r>
      <w:r>
        <w:object w:dxaOrig="795" w:dyaOrig="615" w14:anchorId="050F6526">
          <v:shape id="_x0000_i1066" type="#_x0000_t75" style="width:39.75pt;height:30.8pt" o:ole="">
            <v:imagedata r:id="rId150" o:title=""/>
          </v:shape>
          <o:OLEObject Type="Embed" ProgID="Equation.DSMT4" ShapeID="_x0000_i1066" DrawAspect="Content" ObjectID="_1792242991" r:id="rId151"/>
        </w:object>
      </w:r>
      <w:r>
        <w:t>—</w:t>
      </w:r>
      <w:r>
        <w:t>正弦信号周期</w:t>
      </w:r>
    </w:p>
    <w:p w14:paraId="02D83716" w14:textId="77777777" w:rsidR="003F77E7" w:rsidRDefault="00000000">
      <w:pPr>
        <w:ind w:firstLine="480"/>
      </w:pPr>
      <w:r>
        <w:tab/>
        <w:t>(2)</w:t>
      </w:r>
      <w:r>
        <w:object w:dxaOrig="7755" w:dyaOrig="720" w14:anchorId="3AA8257E">
          <v:shape id="_x0000_i1067" type="#_x0000_t75" style="width:387.7pt;height:36pt" o:ole="">
            <v:imagedata r:id="rId152" o:title=""/>
          </v:shape>
          <o:OLEObject Type="Embed" ProgID="Equation.DSMT4" ShapeID="_x0000_i1067" DrawAspect="Content" ObjectID="_1792242992" r:id="rId153"/>
        </w:object>
      </w:r>
    </w:p>
    <w:p w14:paraId="3BC60555" w14:textId="77777777" w:rsidR="003F77E7" w:rsidRDefault="00000000">
      <w:pPr>
        <w:ind w:firstLine="480"/>
      </w:pPr>
      <w:r>
        <w:tab/>
        <w:t>(3)</w:t>
      </w:r>
    </w:p>
    <w:p w14:paraId="36C76C84" w14:textId="77777777" w:rsidR="003F77E7" w:rsidRDefault="00000000">
      <w:pPr>
        <w:ind w:firstLine="480"/>
      </w:pPr>
      <w:r>
        <w:t>概率密度函数表示信号幅值落在指定区间内的概率。</w:t>
      </w:r>
    </w:p>
    <w:p w14:paraId="1B9ADE3F" w14:textId="77777777" w:rsidR="003F77E7" w:rsidRDefault="00000000">
      <w:pPr>
        <w:ind w:firstLine="480"/>
      </w:pPr>
      <w:r>
        <w:t>在一个周期内</w:t>
      </w:r>
    </w:p>
    <w:p w14:paraId="1F4CC5A5" w14:textId="77777777" w:rsidR="003F77E7" w:rsidRDefault="00000000">
      <w:pPr>
        <w:ind w:firstLine="480"/>
      </w:pPr>
      <w:r>
        <w:tab/>
      </w:r>
      <w:r>
        <w:object w:dxaOrig="2025" w:dyaOrig="360" w14:anchorId="5FB31F93">
          <v:shape id="_x0000_i1068" type="#_x0000_t75" style="width:101.35pt;height:18.1pt" o:ole="">
            <v:imagedata r:id="rId154" o:title=""/>
          </v:shape>
          <o:OLEObject Type="Embed" ProgID="Equation.DSMT4" ShapeID="_x0000_i1068" DrawAspect="Content" ObjectID="_1792242993" r:id="rId155"/>
        </w:object>
      </w:r>
    </w:p>
    <w:p w14:paraId="5F470B9A" w14:textId="77777777" w:rsidR="003F77E7" w:rsidRDefault="00000000">
      <w:pPr>
        <w:ind w:firstLine="480"/>
      </w:pPr>
      <w:r>
        <w:tab/>
      </w:r>
      <w:r>
        <w:object w:dxaOrig="3975" w:dyaOrig="675" w14:anchorId="75CF2B35">
          <v:shape id="_x0000_i1069" type="#_x0000_t75" style="width:198.75pt;height:33.7pt" o:ole="">
            <v:imagedata r:id="rId156" o:title=""/>
          </v:shape>
          <o:OLEObject Type="Embed" ProgID="Equation.DSMT4" ShapeID="_x0000_i1069" DrawAspect="Content" ObjectID="_1792242994" r:id="rId157"/>
        </w:object>
      </w:r>
    </w:p>
    <w:p w14:paraId="439509C8" w14:textId="77777777" w:rsidR="003F77E7" w:rsidRDefault="00000000">
      <w:pPr>
        <w:ind w:firstLine="480"/>
      </w:pPr>
      <w:r>
        <w:tab/>
      </w:r>
      <w:r>
        <w:object w:dxaOrig="6375" w:dyaOrig="735" w14:anchorId="27B9842B">
          <v:shape id="_x0000_i1070" type="#_x0000_t75" style="width:318.8pt;height:36.85pt" o:ole="">
            <v:imagedata r:id="rId158" o:title=""/>
          </v:shape>
          <o:OLEObject Type="Embed" ProgID="Equation.DSMT4" ShapeID="_x0000_i1070" DrawAspect="Content" ObjectID="_1792242995" r:id="rId159"/>
        </w:object>
      </w:r>
    </w:p>
    <w:p w14:paraId="47A51AA4" w14:textId="77777777" w:rsidR="003F77E7" w:rsidRDefault="00000000">
      <w:pPr>
        <w:ind w:firstLine="480"/>
      </w:pPr>
      <w:r>
        <w:rPr>
          <w:noProof/>
        </w:rPr>
        <mc:AlternateContent>
          <mc:Choice Requires="wpg">
            <w:drawing>
              <wp:inline distT="0" distB="0" distL="114300" distR="114300" wp14:anchorId="13103F77" wp14:editId="715F6389">
                <wp:extent cx="4272915" cy="2200275"/>
                <wp:effectExtent l="0" t="0" r="6985" b="0"/>
                <wp:docPr id="253" name="组合 253"/>
                <wp:cNvGraphicFramePr/>
                <a:graphic xmlns:a="http://schemas.openxmlformats.org/drawingml/2006/main">
                  <a:graphicData uri="http://schemas.microsoft.com/office/word/2010/wordprocessingGroup">
                    <wpg:wgp>
                      <wpg:cNvGrpSpPr/>
                      <wpg:grpSpPr>
                        <a:xfrm>
                          <a:off x="0" y="0"/>
                          <a:ext cx="4272915" cy="2200275"/>
                          <a:chOff x="0" y="0"/>
                          <a:chExt cx="6729" cy="3465"/>
                        </a:xfrm>
                      </wpg:grpSpPr>
                      <wps:wsp>
                        <wps:cNvPr id="228" name="矩形 228"/>
                        <wps:cNvSpPr>
                          <a:spLocks noChangeAspect="1" noTextEdit="1"/>
                        </wps:cNvSpPr>
                        <wps:spPr>
                          <a:xfrm>
                            <a:off x="0" y="0"/>
                            <a:ext cx="6729" cy="3465"/>
                          </a:xfrm>
                          <a:prstGeom prst="rect">
                            <a:avLst/>
                          </a:prstGeom>
                          <a:noFill/>
                          <a:ln>
                            <a:noFill/>
                          </a:ln>
                        </wps:spPr>
                        <wps:bodyPr upright="1"/>
                      </wps:wsp>
                      <wpg:grpSp>
                        <wpg:cNvPr id="231" name="组合 231"/>
                        <wpg:cNvGrpSpPr/>
                        <wpg:grpSpPr>
                          <a:xfrm>
                            <a:off x="535" y="780"/>
                            <a:ext cx="5443" cy="2038"/>
                            <a:chOff x="0" y="0"/>
                            <a:chExt cx="6318" cy="2538"/>
                          </a:xfrm>
                        </wpg:grpSpPr>
                        <wps:wsp>
                          <wps:cNvPr id="229" name="任意多边形 229"/>
                          <wps:cNvSpPr/>
                          <wps:spPr>
                            <a:xfrm>
                              <a:off x="0" y="0"/>
                              <a:ext cx="4711" cy="2538"/>
                            </a:xfrm>
                            <a:custGeom>
                              <a:avLst/>
                              <a:gdLst/>
                              <a:ahLst/>
                              <a:cxnLst/>
                              <a:rect l="0" t="0" r="0" b="0"/>
                              <a:pathLst>
                                <a:path w="4711" h="2538">
                                  <a:moveTo>
                                    <a:pt x="0" y="2376"/>
                                  </a:moveTo>
                                  <a:lnTo>
                                    <a:pt x="27" y="2336"/>
                                  </a:lnTo>
                                  <a:lnTo>
                                    <a:pt x="67" y="2282"/>
                                  </a:lnTo>
                                  <a:lnTo>
                                    <a:pt x="108" y="2241"/>
                                  </a:lnTo>
                                  <a:lnTo>
                                    <a:pt x="148" y="2187"/>
                                  </a:lnTo>
                                  <a:lnTo>
                                    <a:pt x="175" y="2120"/>
                                  </a:lnTo>
                                  <a:lnTo>
                                    <a:pt x="216" y="2066"/>
                                  </a:lnTo>
                                  <a:lnTo>
                                    <a:pt x="256" y="1998"/>
                                  </a:lnTo>
                                  <a:lnTo>
                                    <a:pt x="297" y="1931"/>
                                  </a:lnTo>
                                  <a:lnTo>
                                    <a:pt x="324" y="1863"/>
                                  </a:lnTo>
                                  <a:lnTo>
                                    <a:pt x="364" y="1782"/>
                                  </a:lnTo>
                                  <a:lnTo>
                                    <a:pt x="405" y="1715"/>
                                  </a:lnTo>
                                  <a:lnTo>
                                    <a:pt x="445" y="1634"/>
                                  </a:lnTo>
                                  <a:lnTo>
                                    <a:pt x="472" y="1566"/>
                                  </a:lnTo>
                                  <a:lnTo>
                                    <a:pt x="513" y="1485"/>
                                  </a:lnTo>
                                  <a:lnTo>
                                    <a:pt x="553" y="1404"/>
                                  </a:lnTo>
                                  <a:lnTo>
                                    <a:pt x="594" y="1323"/>
                                  </a:lnTo>
                                  <a:lnTo>
                                    <a:pt x="621" y="1242"/>
                                  </a:lnTo>
                                  <a:lnTo>
                                    <a:pt x="661" y="1161"/>
                                  </a:lnTo>
                                  <a:lnTo>
                                    <a:pt x="702" y="1080"/>
                                  </a:lnTo>
                                  <a:lnTo>
                                    <a:pt x="742" y="999"/>
                                  </a:lnTo>
                                  <a:lnTo>
                                    <a:pt x="769" y="932"/>
                                  </a:lnTo>
                                  <a:lnTo>
                                    <a:pt x="810" y="851"/>
                                  </a:lnTo>
                                  <a:lnTo>
                                    <a:pt x="850" y="770"/>
                                  </a:lnTo>
                                  <a:lnTo>
                                    <a:pt x="891" y="702"/>
                                  </a:lnTo>
                                  <a:lnTo>
                                    <a:pt x="918" y="635"/>
                                  </a:lnTo>
                                  <a:lnTo>
                                    <a:pt x="958" y="567"/>
                                  </a:lnTo>
                                  <a:lnTo>
                                    <a:pt x="999" y="500"/>
                                  </a:lnTo>
                                  <a:lnTo>
                                    <a:pt x="1039" y="432"/>
                                  </a:lnTo>
                                  <a:lnTo>
                                    <a:pt x="1066" y="378"/>
                                  </a:lnTo>
                                  <a:lnTo>
                                    <a:pt x="1107" y="324"/>
                                  </a:lnTo>
                                  <a:lnTo>
                                    <a:pt x="1147" y="270"/>
                                  </a:lnTo>
                                  <a:lnTo>
                                    <a:pt x="1188" y="216"/>
                                  </a:lnTo>
                                  <a:lnTo>
                                    <a:pt x="1215" y="176"/>
                                  </a:lnTo>
                                  <a:lnTo>
                                    <a:pt x="1255" y="135"/>
                                  </a:lnTo>
                                  <a:lnTo>
                                    <a:pt x="1296" y="108"/>
                                  </a:lnTo>
                                  <a:lnTo>
                                    <a:pt x="1336" y="68"/>
                                  </a:lnTo>
                                  <a:lnTo>
                                    <a:pt x="1363" y="54"/>
                                  </a:lnTo>
                                  <a:lnTo>
                                    <a:pt x="1404" y="27"/>
                                  </a:lnTo>
                                  <a:lnTo>
                                    <a:pt x="1444" y="14"/>
                                  </a:lnTo>
                                  <a:lnTo>
                                    <a:pt x="1485" y="0"/>
                                  </a:lnTo>
                                  <a:lnTo>
                                    <a:pt x="1512" y="0"/>
                                  </a:lnTo>
                                  <a:lnTo>
                                    <a:pt x="1552" y="0"/>
                                  </a:lnTo>
                                  <a:lnTo>
                                    <a:pt x="1593" y="0"/>
                                  </a:lnTo>
                                  <a:lnTo>
                                    <a:pt x="1633" y="14"/>
                                  </a:lnTo>
                                  <a:lnTo>
                                    <a:pt x="1674" y="27"/>
                                  </a:lnTo>
                                  <a:lnTo>
                                    <a:pt x="1701" y="41"/>
                                  </a:lnTo>
                                  <a:lnTo>
                                    <a:pt x="1741" y="68"/>
                                  </a:lnTo>
                                  <a:lnTo>
                                    <a:pt x="1782" y="95"/>
                                  </a:lnTo>
                                  <a:lnTo>
                                    <a:pt x="1822" y="122"/>
                                  </a:lnTo>
                                  <a:lnTo>
                                    <a:pt x="1849" y="162"/>
                                  </a:lnTo>
                                  <a:lnTo>
                                    <a:pt x="1890" y="203"/>
                                  </a:lnTo>
                                  <a:lnTo>
                                    <a:pt x="1930" y="257"/>
                                  </a:lnTo>
                                  <a:lnTo>
                                    <a:pt x="1971" y="297"/>
                                  </a:lnTo>
                                  <a:lnTo>
                                    <a:pt x="1998" y="351"/>
                                  </a:lnTo>
                                  <a:lnTo>
                                    <a:pt x="2038" y="419"/>
                                  </a:lnTo>
                                  <a:lnTo>
                                    <a:pt x="2079" y="473"/>
                                  </a:lnTo>
                                  <a:lnTo>
                                    <a:pt x="2119" y="540"/>
                                  </a:lnTo>
                                  <a:lnTo>
                                    <a:pt x="2146" y="608"/>
                                  </a:lnTo>
                                  <a:lnTo>
                                    <a:pt x="2187" y="675"/>
                                  </a:lnTo>
                                  <a:lnTo>
                                    <a:pt x="2227" y="756"/>
                                  </a:lnTo>
                                  <a:lnTo>
                                    <a:pt x="2268" y="824"/>
                                  </a:lnTo>
                                  <a:lnTo>
                                    <a:pt x="2295" y="905"/>
                                  </a:lnTo>
                                  <a:lnTo>
                                    <a:pt x="2335" y="972"/>
                                  </a:lnTo>
                                  <a:lnTo>
                                    <a:pt x="2376" y="1053"/>
                                  </a:lnTo>
                                  <a:lnTo>
                                    <a:pt x="2416" y="1134"/>
                                  </a:lnTo>
                                  <a:lnTo>
                                    <a:pt x="2443" y="1215"/>
                                  </a:lnTo>
                                  <a:lnTo>
                                    <a:pt x="2484" y="1296"/>
                                  </a:lnTo>
                                  <a:lnTo>
                                    <a:pt x="2524" y="1377"/>
                                  </a:lnTo>
                                  <a:lnTo>
                                    <a:pt x="2565" y="1458"/>
                                  </a:lnTo>
                                  <a:lnTo>
                                    <a:pt x="2592" y="1539"/>
                                  </a:lnTo>
                                  <a:lnTo>
                                    <a:pt x="2632" y="1607"/>
                                  </a:lnTo>
                                  <a:lnTo>
                                    <a:pt x="2673" y="1688"/>
                                  </a:lnTo>
                                  <a:lnTo>
                                    <a:pt x="2713" y="1769"/>
                                  </a:lnTo>
                                  <a:lnTo>
                                    <a:pt x="2740" y="1836"/>
                                  </a:lnTo>
                                  <a:lnTo>
                                    <a:pt x="2781" y="1904"/>
                                  </a:lnTo>
                                  <a:lnTo>
                                    <a:pt x="2821" y="1971"/>
                                  </a:lnTo>
                                  <a:lnTo>
                                    <a:pt x="2862" y="2039"/>
                                  </a:lnTo>
                                  <a:lnTo>
                                    <a:pt x="2889" y="2106"/>
                                  </a:lnTo>
                                  <a:lnTo>
                                    <a:pt x="2929" y="2160"/>
                                  </a:lnTo>
                                  <a:lnTo>
                                    <a:pt x="2970" y="2214"/>
                                  </a:lnTo>
                                  <a:lnTo>
                                    <a:pt x="3010" y="2268"/>
                                  </a:lnTo>
                                  <a:lnTo>
                                    <a:pt x="3037" y="2322"/>
                                  </a:lnTo>
                                  <a:lnTo>
                                    <a:pt x="3078" y="2363"/>
                                  </a:lnTo>
                                  <a:lnTo>
                                    <a:pt x="3118" y="2403"/>
                                  </a:lnTo>
                                  <a:lnTo>
                                    <a:pt x="3159" y="2430"/>
                                  </a:lnTo>
                                  <a:lnTo>
                                    <a:pt x="3186" y="2471"/>
                                  </a:lnTo>
                                  <a:lnTo>
                                    <a:pt x="3226" y="2484"/>
                                  </a:lnTo>
                                  <a:lnTo>
                                    <a:pt x="3267" y="2511"/>
                                  </a:lnTo>
                                  <a:lnTo>
                                    <a:pt x="3307" y="2525"/>
                                  </a:lnTo>
                                  <a:lnTo>
                                    <a:pt x="3348" y="2538"/>
                                  </a:lnTo>
                                  <a:lnTo>
                                    <a:pt x="3375" y="2538"/>
                                  </a:lnTo>
                                  <a:lnTo>
                                    <a:pt x="3415" y="2538"/>
                                  </a:lnTo>
                                  <a:lnTo>
                                    <a:pt x="3456" y="2538"/>
                                  </a:lnTo>
                                  <a:lnTo>
                                    <a:pt x="3496" y="2525"/>
                                  </a:lnTo>
                                  <a:lnTo>
                                    <a:pt x="3523" y="2511"/>
                                  </a:lnTo>
                                  <a:lnTo>
                                    <a:pt x="3564" y="2498"/>
                                  </a:lnTo>
                                  <a:lnTo>
                                    <a:pt x="3604" y="2471"/>
                                  </a:lnTo>
                                  <a:lnTo>
                                    <a:pt x="3645" y="2444"/>
                                  </a:lnTo>
                                  <a:lnTo>
                                    <a:pt x="3672" y="2417"/>
                                  </a:lnTo>
                                  <a:lnTo>
                                    <a:pt x="3712" y="2376"/>
                                  </a:lnTo>
                                  <a:lnTo>
                                    <a:pt x="3753" y="2336"/>
                                  </a:lnTo>
                                  <a:lnTo>
                                    <a:pt x="3793" y="2282"/>
                                  </a:lnTo>
                                  <a:lnTo>
                                    <a:pt x="3820" y="2241"/>
                                  </a:lnTo>
                                  <a:lnTo>
                                    <a:pt x="3861" y="2187"/>
                                  </a:lnTo>
                                  <a:lnTo>
                                    <a:pt x="3901" y="2120"/>
                                  </a:lnTo>
                                  <a:lnTo>
                                    <a:pt x="3942" y="2066"/>
                                  </a:lnTo>
                                  <a:lnTo>
                                    <a:pt x="3969" y="1998"/>
                                  </a:lnTo>
                                  <a:lnTo>
                                    <a:pt x="4009" y="1931"/>
                                  </a:lnTo>
                                  <a:lnTo>
                                    <a:pt x="4050" y="1863"/>
                                  </a:lnTo>
                                  <a:lnTo>
                                    <a:pt x="4090" y="1782"/>
                                  </a:lnTo>
                                  <a:lnTo>
                                    <a:pt x="4117" y="1715"/>
                                  </a:lnTo>
                                  <a:lnTo>
                                    <a:pt x="4158" y="1634"/>
                                  </a:lnTo>
                                  <a:lnTo>
                                    <a:pt x="4198" y="1566"/>
                                  </a:lnTo>
                                  <a:lnTo>
                                    <a:pt x="4239" y="1485"/>
                                  </a:lnTo>
                                  <a:lnTo>
                                    <a:pt x="4266" y="1404"/>
                                  </a:lnTo>
                                  <a:lnTo>
                                    <a:pt x="4306" y="1323"/>
                                  </a:lnTo>
                                  <a:lnTo>
                                    <a:pt x="4347" y="1242"/>
                                  </a:lnTo>
                                  <a:lnTo>
                                    <a:pt x="4387" y="1161"/>
                                  </a:lnTo>
                                  <a:lnTo>
                                    <a:pt x="4414" y="1080"/>
                                  </a:lnTo>
                                  <a:lnTo>
                                    <a:pt x="4455" y="999"/>
                                  </a:lnTo>
                                  <a:lnTo>
                                    <a:pt x="4495" y="932"/>
                                  </a:lnTo>
                                  <a:lnTo>
                                    <a:pt x="4536" y="851"/>
                                  </a:lnTo>
                                  <a:lnTo>
                                    <a:pt x="4563" y="770"/>
                                  </a:lnTo>
                                  <a:lnTo>
                                    <a:pt x="4603" y="702"/>
                                  </a:lnTo>
                                  <a:lnTo>
                                    <a:pt x="4644" y="635"/>
                                  </a:lnTo>
                                  <a:lnTo>
                                    <a:pt x="4684" y="567"/>
                                  </a:lnTo>
                                  <a:lnTo>
                                    <a:pt x="4711" y="500"/>
                                  </a:lnTo>
                                </a:path>
                              </a:pathLst>
                            </a:custGeom>
                            <a:noFill/>
                            <a:ln w="17145" cap="flat" cmpd="sng">
                              <a:solidFill>
                                <a:srgbClr val="0000FF"/>
                              </a:solidFill>
                              <a:prstDash val="solid"/>
                              <a:headEnd type="none" w="med" len="med"/>
                              <a:tailEnd type="none" w="med" len="med"/>
                            </a:ln>
                          </wps:spPr>
                          <wps:bodyPr upright="1"/>
                        </wps:wsp>
                        <wps:wsp>
                          <wps:cNvPr id="230" name="任意多边形 230"/>
                          <wps:cNvSpPr/>
                          <wps:spPr>
                            <a:xfrm>
                              <a:off x="4711" y="0"/>
                              <a:ext cx="1607" cy="1539"/>
                            </a:xfrm>
                            <a:custGeom>
                              <a:avLst/>
                              <a:gdLst/>
                              <a:ahLst/>
                              <a:cxnLst/>
                              <a:rect l="0" t="0" r="0" b="0"/>
                              <a:pathLst>
                                <a:path w="1607" h="1539">
                                  <a:moveTo>
                                    <a:pt x="0" y="500"/>
                                  </a:moveTo>
                                  <a:lnTo>
                                    <a:pt x="41" y="432"/>
                                  </a:lnTo>
                                  <a:lnTo>
                                    <a:pt x="81" y="378"/>
                                  </a:lnTo>
                                  <a:lnTo>
                                    <a:pt x="122" y="324"/>
                                  </a:lnTo>
                                  <a:lnTo>
                                    <a:pt x="149" y="270"/>
                                  </a:lnTo>
                                  <a:lnTo>
                                    <a:pt x="189" y="216"/>
                                  </a:lnTo>
                                  <a:lnTo>
                                    <a:pt x="230" y="176"/>
                                  </a:lnTo>
                                  <a:lnTo>
                                    <a:pt x="270" y="135"/>
                                  </a:lnTo>
                                  <a:lnTo>
                                    <a:pt x="311" y="108"/>
                                  </a:lnTo>
                                  <a:lnTo>
                                    <a:pt x="338" y="68"/>
                                  </a:lnTo>
                                  <a:lnTo>
                                    <a:pt x="378" y="54"/>
                                  </a:lnTo>
                                  <a:lnTo>
                                    <a:pt x="419" y="27"/>
                                  </a:lnTo>
                                  <a:lnTo>
                                    <a:pt x="459" y="14"/>
                                  </a:lnTo>
                                  <a:lnTo>
                                    <a:pt x="486" y="0"/>
                                  </a:lnTo>
                                  <a:lnTo>
                                    <a:pt x="527" y="0"/>
                                  </a:lnTo>
                                  <a:lnTo>
                                    <a:pt x="567" y="0"/>
                                  </a:lnTo>
                                  <a:lnTo>
                                    <a:pt x="608" y="0"/>
                                  </a:lnTo>
                                  <a:lnTo>
                                    <a:pt x="635" y="14"/>
                                  </a:lnTo>
                                  <a:lnTo>
                                    <a:pt x="675" y="27"/>
                                  </a:lnTo>
                                  <a:lnTo>
                                    <a:pt x="716" y="41"/>
                                  </a:lnTo>
                                  <a:lnTo>
                                    <a:pt x="756" y="68"/>
                                  </a:lnTo>
                                  <a:lnTo>
                                    <a:pt x="783" y="95"/>
                                  </a:lnTo>
                                  <a:lnTo>
                                    <a:pt x="824" y="122"/>
                                  </a:lnTo>
                                  <a:lnTo>
                                    <a:pt x="864" y="162"/>
                                  </a:lnTo>
                                  <a:lnTo>
                                    <a:pt x="905" y="203"/>
                                  </a:lnTo>
                                  <a:lnTo>
                                    <a:pt x="932" y="257"/>
                                  </a:lnTo>
                                  <a:lnTo>
                                    <a:pt x="972" y="297"/>
                                  </a:lnTo>
                                  <a:lnTo>
                                    <a:pt x="1013" y="351"/>
                                  </a:lnTo>
                                  <a:lnTo>
                                    <a:pt x="1053" y="419"/>
                                  </a:lnTo>
                                  <a:lnTo>
                                    <a:pt x="1080" y="473"/>
                                  </a:lnTo>
                                  <a:lnTo>
                                    <a:pt x="1121" y="540"/>
                                  </a:lnTo>
                                  <a:lnTo>
                                    <a:pt x="1161" y="608"/>
                                  </a:lnTo>
                                  <a:lnTo>
                                    <a:pt x="1202" y="675"/>
                                  </a:lnTo>
                                  <a:lnTo>
                                    <a:pt x="1229" y="756"/>
                                  </a:lnTo>
                                  <a:lnTo>
                                    <a:pt x="1269" y="824"/>
                                  </a:lnTo>
                                  <a:lnTo>
                                    <a:pt x="1310" y="905"/>
                                  </a:lnTo>
                                  <a:lnTo>
                                    <a:pt x="1350" y="972"/>
                                  </a:lnTo>
                                  <a:lnTo>
                                    <a:pt x="1377" y="1053"/>
                                  </a:lnTo>
                                  <a:lnTo>
                                    <a:pt x="1418" y="1134"/>
                                  </a:lnTo>
                                  <a:lnTo>
                                    <a:pt x="1458" y="1215"/>
                                  </a:lnTo>
                                  <a:lnTo>
                                    <a:pt x="1499" y="1296"/>
                                  </a:lnTo>
                                  <a:lnTo>
                                    <a:pt x="1526" y="1377"/>
                                  </a:lnTo>
                                  <a:lnTo>
                                    <a:pt x="1566" y="1458"/>
                                  </a:lnTo>
                                  <a:lnTo>
                                    <a:pt x="1607" y="1539"/>
                                  </a:lnTo>
                                </a:path>
                              </a:pathLst>
                            </a:custGeom>
                            <a:noFill/>
                            <a:ln w="17145" cap="flat" cmpd="sng">
                              <a:solidFill>
                                <a:srgbClr val="0000FF"/>
                              </a:solidFill>
                              <a:prstDash val="solid"/>
                              <a:headEnd type="none" w="med" len="med"/>
                              <a:tailEnd type="none" w="med" len="med"/>
                            </a:ln>
                          </wps:spPr>
                          <wps:bodyPr upright="1"/>
                        </wps:wsp>
                      </wpg:grpSp>
                      <wps:wsp>
                        <wps:cNvPr id="232" name="直接连接符 232"/>
                        <wps:cNvCnPr/>
                        <wps:spPr>
                          <a:xfrm>
                            <a:off x="242" y="1797"/>
                            <a:ext cx="6478" cy="2"/>
                          </a:xfrm>
                          <a:prstGeom prst="line">
                            <a:avLst/>
                          </a:prstGeom>
                          <a:ln w="9525" cap="flat" cmpd="sng">
                            <a:solidFill>
                              <a:srgbClr val="000000"/>
                            </a:solidFill>
                            <a:prstDash val="solid"/>
                            <a:headEnd type="none" w="med" len="med"/>
                            <a:tailEnd type="triangle" w="sm" len="lg"/>
                          </a:ln>
                        </wps:spPr>
                        <wps:bodyPr/>
                      </wps:wsp>
                      <wps:wsp>
                        <wps:cNvPr id="233" name="直接连接符 233"/>
                        <wps:cNvCnPr/>
                        <wps:spPr>
                          <a:xfrm flipV="1">
                            <a:off x="540" y="9"/>
                            <a:ext cx="1" cy="2901"/>
                          </a:xfrm>
                          <a:prstGeom prst="line">
                            <a:avLst/>
                          </a:prstGeom>
                          <a:ln w="9525" cap="flat" cmpd="sng">
                            <a:solidFill>
                              <a:srgbClr val="000000"/>
                            </a:solidFill>
                            <a:prstDash val="solid"/>
                            <a:headEnd type="none" w="med" len="med"/>
                            <a:tailEnd type="triangle" w="sm" len="lg"/>
                          </a:ln>
                        </wps:spPr>
                        <wps:bodyPr/>
                      </wps:wsp>
                      <wps:wsp>
                        <wps:cNvPr id="234" name="文本框 234"/>
                        <wps:cNvSpPr txBox="1"/>
                        <wps:spPr>
                          <a:xfrm>
                            <a:off x="112" y="57"/>
                            <a:ext cx="394" cy="620"/>
                          </a:xfrm>
                          <a:prstGeom prst="rect">
                            <a:avLst/>
                          </a:prstGeom>
                          <a:noFill/>
                          <a:ln>
                            <a:noFill/>
                          </a:ln>
                        </wps:spPr>
                        <wps:txbx>
                          <w:txbxContent>
                            <w:p w14:paraId="1DEE0EAA" w14:textId="77777777" w:rsidR="003F77E7" w:rsidRDefault="00000000">
                              <w:pPr>
                                <w:spacing w:line="240" w:lineRule="atLeast"/>
                                <w:ind w:firstLine="480"/>
                                <w:rPr>
                                  <w:szCs w:val="21"/>
                                </w:rPr>
                              </w:pPr>
                              <w:r>
                                <w:rPr>
                                  <w:rFonts w:hint="eastAsia"/>
                                  <w:i/>
                                  <w:szCs w:val="21"/>
                                </w:rPr>
                                <w:t>x</w:t>
                              </w:r>
                              <w:r>
                                <w:rPr>
                                  <w:rFonts w:hint="eastAsia"/>
                                  <w:szCs w:val="21"/>
                                </w:rPr>
                                <w:t>(</w:t>
                              </w:r>
                              <w:r>
                                <w:rPr>
                                  <w:rFonts w:hint="eastAsia"/>
                                  <w:i/>
                                  <w:szCs w:val="21"/>
                                </w:rPr>
                                <w:t>t</w:t>
                              </w:r>
                              <w:r>
                                <w:rPr>
                                  <w:rFonts w:hint="eastAsia"/>
                                  <w:szCs w:val="21"/>
                                </w:rPr>
                                <w:t>)</w:t>
                              </w:r>
                            </w:p>
                          </w:txbxContent>
                        </wps:txbx>
                        <wps:bodyPr lIns="18000" tIns="10800" rIns="18000" bIns="10800" upright="1">
                          <a:spAutoFit/>
                        </wps:bodyPr>
                      </wps:wsp>
                      <wps:wsp>
                        <wps:cNvPr id="235" name="文本框 235"/>
                        <wps:cNvSpPr txBox="1"/>
                        <wps:spPr>
                          <a:xfrm>
                            <a:off x="3042" y="3153"/>
                            <a:ext cx="1496" cy="311"/>
                          </a:xfrm>
                          <a:prstGeom prst="rect">
                            <a:avLst/>
                          </a:prstGeom>
                          <a:noFill/>
                          <a:ln>
                            <a:noFill/>
                          </a:ln>
                        </wps:spPr>
                        <wps:txbx>
                          <w:txbxContent>
                            <w:p w14:paraId="5902F6E0" w14:textId="77777777" w:rsidR="003F77E7" w:rsidRDefault="00000000">
                              <w:pPr>
                                <w:spacing w:line="240" w:lineRule="atLeast"/>
                                <w:ind w:firstLine="480"/>
                                <w:rPr>
                                  <w:szCs w:val="21"/>
                                </w:rPr>
                              </w:pPr>
                              <w:r>
                                <w:rPr>
                                  <w:rFonts w:hint="eastAsia"/>
                                  <w:szCs w:val="21"/>
                                </w:rPr>
                                <w:t>正弦信号</w:t>
                              </w:r>
                            </w:p>
                          </w:txbxContent>
                        </wps:txbx>
                        <wps:bodyPr wrap="none" lIns="18000" tIns="0" rIns="18000" bIns="0" upright="1">
                          <a:spAutoFit/>
                        </wps:bodyPr>
                      </wps:wsp>
                      <wps:wsp>
                        <wps:cNvPr id="236" name="直接连接符 236"/>
                        <wps:cNvCnPr/>
                        <wps:spPr>
                          <a:xfrm>
                            <a:off x="538" y="1344"/>
                            <a:ext cx="5604" cy="1"/>
                          </a:xfrm>
                          <a:prstGeom prst="line">
                            <a:avLst/>
                          </a:prstGeom>
                          <a:ln w="9525" cap="flat" cmpd="sng">
                            <a:solidFill>
                              <a:srgbClr val="FF00FF"/>
                            </a:solidFill>
                            <a:prstDash val="solid"/>
                            <a:headEnd type="none" w="med" len="med"/>
                            <a:tailEnd type="none" w="med" len="med"/>
                          </a:ln>
                        </wps:spPr>
                        <wps:bodyPr/>
                      </wps:wsp>
                      <wps:wsp>
                        <wps:cNvPr id="237" name="直接连接符 237"/>
                        <wps:cNvCnPr/>
                        <wps:spPr>
                          <a:xfrm>
                            <a:off x="538" y="1089"/>
                            <a:ext cx="5604" cy="1"/>
                          </a:xfrm>
                          <a:prstGeom prst="line">
                            <a:avLst/>
                          </a:prstGeom>
                          <a:ln w="9525" cap="flat" cmpd="sng">
                            <a:solidFill>
                              <a:srgbClr val="FF00FF"/>
                            </a:solidFill>
                            <a:prstDash val="solid"/>
                            <a:headEnd type="none" w="med" len="med"/>
                            <a:tailEnd type="none" w="med" len="med"/>
                          </a:ln>
                        </wps:spPr>
                        <wps:bodyPr/>
                      </wps:wsp>
                      <wps:wsp>
                        <wps:cNvPr id="238" name="文本框 238"/>
                        <wps:cNvSpPr txBox="1"/>
                        <wps:spPr>
                          <a:xfrm>
                            <a:off x="298" y="1182"/>
                            <a:ext cx="250" cy="327"/>
                          </a:xfrm>
                          <a:prstGeom prst="rect">
                            <a:avLst/>
                          </a:prstGeom>
                          <a:noFill/>
                          <a:ln>
                            <a:noFill/>
                          </a:ln>
                        </wps:spPr>
                        <wps:txbx>
                          <w:txbxContent>
                            <w:p w14:paraId="7E65B663" w14:textId="77777777" w:rsidR="003F77E7" w:rsidRDefault="00000000">
                              <w:pPr>
                                <w:spacing w:line="240" w:lineRule="atLeast"/>
                                <w:ind w:firstLine="480"/>
                                <w:rPr>
                                  <w:szCs w:val="21"/>
                                </w:rPr>
                              </w:pPr>
                              <w:r>
                                <w:rPr>
                                  <w:rFonts w:hint="eastAsia"/>
                                  <w:i/>
                                  <w:szCs w:val="21"/>
                                </w:rPr>
                                <w:t>x</w:t>
                              </w:r>
                            </w:p>
                          </w:txbxContent>
                        </wps:txbx>
                        <wps:bodyPr lIns="18000" tIns="10800" rIns="18000" bIns="10800" upright="1">
                          <a:spAutoFit/>
                        </wps:bodyPr>
                      </wps:wsp>
                      <wps:wsp>
                        <wps:cNvPr id="239" name="文本框 239"/>
                        <wps:cNvSpPr txBox="1"/>
                        <wps:spPr>
                          <a:xfrm>
                            <a:off x="0" y="906"/>
                            <a:ext cx="570" cy="620"/>
                          </a:xfrm>
                          <a:prstGeom prst="rect">
                            <a:avLst/>
                          </a:prstGeom>
                          <a:noFill/>
                          <a:ln>
                            <a:noFill/>
                          </a:ln>
                        </wps:spPr>
                        <wps:txbx>
                          <w:txbxContent>
                            <w:p w14:paraId="34537133" w14:textId="77777777" w:rsidR="003F77E7" w:rsidRDefault="00000000">
                              <w:pPr>
                                <w:spacing w:line="240" w:lineRule="atLeast"/>
                                <w:ind w:firstLine="480"/>
                                <w:rPr>
                                  <w:szCs w:val="21"/>
                                </w:rPr>
                              </w:pPr>
                              <w:r>
                                <w:rPr>
                                  <w:rFonts w:hint="eastAsia"/>
                                  <w:i/>
                                  <w:szCs w:val="21"/>
                                </w:rPr>
                                <w:t>x</w:t>
                              </w:r>
                              <w:r>
                                <w:rPr>
                                  <w:rFonts w:hint="eastAsia"/>
                                  <w:szCs w:val="21"/>
                                </w:rPr>
                                <w:t>+</w:t>
                              </w:r>
                              <w:r>
                                <w:rPr>
                                  <w:szCs w:val="21"/>
                                </w:rPr>
                                <w:t>Δ</w:t>
                              </w:r>
                              <w:r>
                                <w:rPr>
                                  <w:rFonts w:hint="eastAsia"/>
                                  <w:i/>
                                  <w:szCs w:val="21"/>
                                </w:rPr>
                                <w:t>x</w:t>
                              </w:r>
                            </w:p>
                          </w:txbxContent>
                        </wps:txbx>
                        <wps:bodyPr lIns="18000" tIns="10800" rIns="18000" bIns="10800" upright="1">
                          <a:spAutoFit/>
                        </wps:bodyPr>
                      </wps:wsp>
                      <wps:wsp>
                        <wps:cNvPr id="240" name="直接连接符 240"/>
                        <wps:cNvCnPr/>
                        <wps:spPr>
                          <a:xfrm flipV="1">
                            <a:off x="1456" y="411"/>
                            <a:ext cx="0" cy="687"/>
                          </a:xfrm>
                          <a:prstGeom prst="line">
                            <a:avLst/>
                          </a:prstGeom>
                          <a:ln w="9525" cap="flat" cmpd="sng">
                            <a:solidFill>
                              <a:srgbClr val="000000"/>
                            </a:solidFill>
                            <a:prstDash val="solid"/>
                            <a:headEnd type="none" w="med" len="med"/>
                            <a:tailEnd type="none" w="med" len="med"/>
                          </a:ln>
                        </wps:spPr>
                        <wps:bodyPr/>
                      </wps:wsp>
                      <wps:wsp>
                        <wps:cNvPr id="241" name="直接连接符 241"/>
                        <wps:cNvCnPr/>
                        <wps:spPr>
                          <a:xfrm flipV="1">
                            <a:off x="1295" y="411"/>
                            <a:ext cx="1" cy="918"/>
                          </a:xfrm>
                          <a:prstGeom prst="line">
                            <a:avLst/>
                          </a:prstGeom>
                          <a:ln w="9525" cap="flat" cmpd="sng">
                            <a:solidFill>
                              <a:srgbClr val="000000"/>
                            </a:solidFill>
                            <a:prstDash val="solid"/>
                            <a:headEnd type="none" w="med" len="med"/>
                            <a:tailEnd type="none" w="med" len="med"/>
                          </a:ln>
                        </wps:spPr>
                        <wps:bodyPr/>
                      </wps:wsp>
                      <wps:wsp>
                        <wps:cNvPr id="242" name="直接连接符 242"/>
                        <wps:cNvCnPr/>
                        <wps:spPr>
                          <a:xfrm>
                            <a:off x="958" y="522"/>
                            <a:ext cx="332" cy="0"/>
                          </a:xfrm>
                          <a:prstGeom prst="line">
                            <a:avLst/>
                          </a:prstGeom>
                          <a:ln w="9525" cap="flat" cmpd="sng">
                            <a:solidFill>
                              <a:srgbClr val="000000"/>
                            </a:solidFill>
                            <a:prstDash val="solid"/>
                            <a:headEnd type="none" w="med" len="med"/>
                            <a:tailEnd type="triangle" w="sm" len="med"/>
                          </a:ln>
                        </wps:spPr>
                        <wps:bodyPr/>
                      </wps:wsp>
                      <wps:wsp>
                        <wps:cNvPr id="243" name="直接连接符 243"/>
                        <wps:cNvCnPr/>
                        <wps:spPr>
                          <a:xfrm flipH="1">
                            <a:off x="1446" y="513"/>
                            <a:ext cx="266" cy="0"/>
                          </a:xfrm>
                          <a:prstGeom prst="line">
                            <a:avLst/>
                          </a:prstGeom>
                          <a:ln w="9525" cap="flat" cmpd="sng">
                            <a:solidFill>
                              <a:srgbClr val="000000"/>
                            </a:solidFill>
                            <a:prstDash val="solid"/>
                            <a:headEnd type="none" w="med" len="med"/>
                            <a:tailEnd type="triangle" w="sm" len="med"/>
                          </a:ln>
                        </wps:spPr>
                        <wps:bodyPr/>
                      </wps:wsp>
                      <wps:wsp>
                        <wps:cNvPr id="244" name="直接连接符 244"/>
                        <wps:cNvCnPr/>
                        <wps:spPr>
                          <a:xfrm>
                            <a:off x="1290" y="522"/>
                            <a:ext cx="156" cy="0"/>
                          </a:xfrm>
                          <a:prstGeom prst="line">
                            <a:avLst/>
                          </a:prstGeom>
                          <a:ln w="9525" cap="flat" cmpd="sng">
                            <a:solidFill>
                              <a:srgbClr val="000000"/>
                            </a:solidFill>
                            <a:prstDash val="solid"/>
                            <a:headEnd type="none" w="med" len="med"/>
                            <a:tailEnd type="none" w="med" len="med"/>
                          </a:ln>
                        </wps:spPr>
                        <wps:bodyPr/>
                      </wps:wsp>
                      <wps:wsp>
                        <wps:cNvPr id="245" name="文本框 245"/>
                        <wps:cNvSpPr txBox="1"/>
                        <wps:spPr>
                          <a:xfrm>
                            <a:off x="1262" y="87"/>
                            <a:ext cx="358" cy="620"/>
                          </a:xfrm>
                          <a:prstGeom prst="rect">
                            <a:avLst/>
                          </a:prstGeom>
                          <a:noFill/>
                          <a:ln>
                            <a:noFill/>
                          </a:ln>
                        </wps:spPr>
                        <wps:txbx>
                          <w:txbxContent>
                            <w:p w14:paraId="775D32EB" w14:textId="77777777" w:rsidR="003F77E7" w:rsidRDefault="00000000">
                              <w:pPr>
                                <w:spacing w:line="240" w:lineRule="atLeast"/>
                                <w:ind w:firstLine="480"/>
                                <w:rPr>
                                  <w:szCs w:val="21"/>
                                </w:rPr>
                              </w:pPr>
                              <w:r>
                                <w:rPr>
                                  <w:szCs w:val="21"/>
                                </w:rPr>
                                <w:t>Δ</w:t>
                              </w:r>
                              <w:r>
                                <w:rPr>
                                  <w:rFonts w:hint="eastAsia"/>
                                  <w:i/>
                                  <w:szCs w:val="21"/>
                                </w:rPr>
                                <w:t>t</w:t>
                              </w:r>
                            </w:p>
                          </w:txbxContent>
                        </wps:txbx>
                        <wps:bodyPr lIns="18000" tIns="10800" rIns="18000" bIns="10800" upright="1">
                          <a:spAutoFit/>
                        </wps:bodyPr>
                      </wps:wsp>
                      <wps:wsp>
                        <wps:cNvPr id="246" name="直接连接符 246"/>
                        <wps:cNvCnPr/>
                        <wps:spPr>
                          <a:xfrm flipV="1">
                            <a:off x="2432" y="411"/>
                            <a:ext cx="1" cy="930"/>
                          </a:xfrm>
                          <a:prstGeom prst="line">
                            <a:avLst/>
                          </a:prstGeom>
                          <a:ln w="9525" cap="flat" cmpd="sng">
                            <a:solidFill>
                              <a:srgbClr val="000000"/>
                            </a:solidFill>
                            <a:prstDash val="solid"/>
                            <a:headEnd type="none" w="med" len="med"/>
                            <a:tailEnd type="none" w="med" len="med"/>
                          </a:ln>
                        </wps:spPr>
                        <wps:bodyPr/>
                      </wps:wsp>
                      <wps:wsp>
                        <wps:cNvPr id="247" name="直接连接符 247"/>
                        <wps:cNvCnPr/>
                        <wps:spPr>
                          <a:xfrm flipV="1">
                            <a:off x="2271" y="411"/>
                            <a:ext cx="1" cy="651"/>
                          </a:xfrm>
                          <a:prstGeom prst="line">
                            <a:avLst/>
                          </a:prstGeom>
                          <a:ln w="9525" cap="flat" cmpd="sng">
                            <a:solidFill>
                              <a:srgbClr val="000000"/>
                            </a:solidFill>
                            <a:prstDash val="solid"/>
                            <a:headEnd type="none" w="med" len="med"/>
                            <a:tailEnd type="none" w="med" len="med"/>
                          </a:ln>
                        </wps:spPr>
                        <wps:bodyPr/>
                      </wps:wsp>
                      <wps:wsp>
                        <wps:cNvPr id="248" name="直接连接符 248"/>
                        <wps:cNvCnPr/>
                        <wps:spPr>
                          <a:xfrm>
                            <a:off x="1934" y="522"/>
                            <a:ext cx="332" cy="1"/>
                          </a:xfrm>
                          <a:prstGeom prst="line">
                            <a:avLst/>
                          </a:prstGeom>
                          <a:ln w="9525" cap="flat" cmpd="sng">
                            <a:solidFill>
                              <a:srgbClr val="000000"/>
                            </a:solidFill>
                            <a:prstDash val="solid"/>
                            <a:headEnd type="none" w="med" len="med"/>
                            <a:tailEnd type="triangle" w="sm" len="med"/>
                          </a:ln>
                        </wps:spPr>
                        <wps:bodyPr/>
                      </wps:wsp>
                      <wps:wsp>
                        <wps:cNvPr id="249" name="直接连接符 249"/>
                        <wps:cNvCnPr/>
                        <wps:spPr>
                          <a:xfrm flipH="1">
                            <a:off x="2422" y="513"/>
                            <a:ext cx="266" cy="1"/>
                          </a:xfrm>
                          <a:prstGeom prst="line">
                            <a:avLst/>
                          </a:prstGeom>
                          <a:ln w="9525" cap="flat" cmpd="sng">
                            <a:solidFill>
                              <a:srgbClr val="000000"/>
                            </a:solidFill>
                            <a:prstDash val="solid"/>
                            <a:headEnd type="none" w="med" len="med"/>
                            <a:tailEnd type="triangle" w="sm" len="med"/>
                          </a:ln>
                        </wps:spPr>
                        <wps:bodyPr/>
                      </wps:wsp>
                      <wps:wsp>
                        <wps:cNvPr id="250" name="直接连接符 250"/>
                        <wps:cNvCnPr/>
                        <wps:spPr>
                          <a:xfrm>
                            <a:off x="2266" y="522"/>
                            <a:ext cx="156" cy="1"/>
                          </a:xfrm>
                          <a:prstGeom prst="line">
                            <a:avLst/>
                          </a:prstGeom>
                          <a:ln w="9525" cap="flat" cmpd="sng">
                            <a:solidFill>
                              <a:srgbClr val="000000"/>
                            </a:solidFill>
                            <a:prstDash val="solid"/>
                            <a:headEnd type="none" w="med" len="med"/>
                            <a:tailEnd type="none" w="med" len="med"/>
                          </a:ln>
                        </wps:spPr>
                        <wps:bodyPr/>
                      </wps:wsp>
                      <wps:wsp>
                        <wps:cNvPr id="251" name="文本框 251"/>
                        <wps:cNvSpPr txBox="1"/>
                        <wps:spPr>
                          <a:xfrm>
                            <a:off x="2238" y="87"/>
                            <a:ext cx="358" cy="620"/>
                          </a:xfrm>
                          <a:prstGeom prst="rect">
                            <a:avLst/>
                          </a:prstGeom>
                          <a:noFill/>
                          <a:ln>
                            <a:noFill/>
                          </a:ln>
                        </wps:spPr>
                        <wps:txbx>
                          <w:txbxContent>
                            <w:p w14:paraId="75B69DAD" w14:textId="77777777" w:rsidR="003F77E7" w:rsidRDefault="00000000">
                              <w:pPr>
                                <w:spacing w:line="240" w:lineRule="atLeast"/>
                                <w:ind w:firstLine="480"/>
                                <w:rPr>
                                  <w:szCs w:val="21"/>
                                </w:rPr>
                              </w:pPr>
                              <w:r>
                                <w:rPr>
                                  <w:szCs w:val="21"/>
                                </w:rPr>
                                <w:t>Δ</w:t>
                              </w:r>
                              <w:r>
                                <w:rPr>
                                  <w:rFonts w:hint="eastAsia"/>
                                  <w:i/>
                                  <w:szCs w:val="21"/>
                                </w:rPr>
                                <w:t>t</w:t>
                              </w:r>
                            </w:p>
                          </w:txbxContent>
                        </wps:txbx>
                        <wps:bodyPr lIns="18000" tIns="10800" rIns="18000" bIns="10800" upright="1">
                          <a:spAutoFit/>
                        </wps:bodyPr>
                      </wps:wsp>
                      <wps:wsp>
                        <wps:cNvPr id="252" name="文本框 252"/>
                        <wps:cNvSpPr txBox="1"/>
                        <wps:spPr>
                          <a:xfrm>
                            <a:off x="6392" y="1782"/>
                            <a:ext cx="214" cy="327"/>
                          </a:xfrm>
                          <a:prstGeom prst="rect">
                            <a:avLst/>
                          </a:prstGeom>
                          <a:noFill/>
                          <a:ln>
                            <a:noFill/>
                          </a:ln>
                        </wps:spPr>
                        <wps:txbx>
                          <w:txbxContent>
                            <w:p w14:paraId="1F944F17" w14:textId="77777777" w:rsidR="003F77E7" w:rsidRDefault="00000000">
                              <w:pPr>
                                <w:spacing w:line="240" w:lineRule="atLeast"/>
                                <w:ind w:firstLine="480"/>
                                <w:rPr>
                                  <w:szCs w:val="21"/>
                                </w:rPr>
                              </w:pPr>
                              <w:r>
                                <w:rPr>
                                  <w:rFonts w:hint="eastAsia"/>
                                  <w:i/>
                                  <w:szCs w:val="21"/>
                                </w:rPr>
                                <w:t>t</w:t>
                              </w:r>
                            </w:p>
                          </w:txbxContent>
                        </wps:txbx>
                        <wps:bodyPr lIns="18000" tIns="10800" rIns="18000" bIns="10800" upright="1">
                          <a:spAutoFit/>
                        </wps:bodyPr>
                      </wps:wsp>
                    </wpg:wgp>
                  </a:graphicData>
                </a:graphic>
              </wp:inline>
            </w:drawing>
          </mc:Choice>
          <mc:Fallback>
            <w:pict>
              <v:group w14:anchorId="13103F77" id="组合 253" o:spid="_x0000_s1212" style="width:336.45pt;height:173.25pt;mso-position-horizontal-relative:char;mso-position-vertical-relative:line" coordsize="6729,34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">
                <v:rect id="矩形 228" o:spid="_x0000_s1213" style="position:absolute;width:6729;height:3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" filled="f" stroked="f">
                  <o:lock v:ext="edit" aspectratio="t" text="t"/>
                </v:rect>
                <v:group id="组合 231" o:spid="_x0000_s1214" style="position:absolute;left:535;top:780;width:5443;height:2038" coordsize="6318,25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">
                  <v:shape id="任意多边形 229" o:spid="_x0000_s1215" style="position:absolute;width:4711;height:2538;visibility:visible;mso-wrap-style:square;v-text-anchor:top" coordsize="4711,25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" path="m,2376r27,-40l67,2282r41,-41l148,2187r27,-67l216,2066r40,-68l297,1931r27,-68l364,1782r41,-67l445,1634r27,-68l513,1485r40,-81l594,1323r27,-81l661,1161r41,-81l742,999r27,-67l810,851r40,-81l891,702r27,-67l958,567r41,-67l1039,432r27,-54l1107,324r40,-54l1188,216r27,-40l1255,135r41,-27l1336,68r27,-14l1404,27r40,-13l1485,r27,l1552,r41,l1633,14r41,13l1701,41r40,27l1782,95r40,27l1849,162r41,41l1930,257r41,40l1998,351r40,68l2079,473r40,67l2146,608r41,67l2227,756r41,68l2295,905r40,67l2376,1053r40,81l2443,1215r41,81l2524,1377r41,81l2592,1539r40,68l2673,1688r40,81l2740,1836r41,68l2821,1971r41,68l2889,2106r40,54l2970,2214r40,54l3037,2322r41,41l3118,2403r41,27l3186,2471r40,13l3267,2511r40,14l3348,2538r27,l3415,2538r41,l3496,2525r27,-14l3564,2498r40,-27l3645,2444r27,-27l3712,2376r41,-40l3793,2282r27,-41l3861,2187r40,-67l3942,2066r27,-68l4009,1931r41,-68l4090,1782r27,-67l4158,1634r40,-68l4239,1485r27,-81l4306,1323r41,-81l4387,1161r27,-81l4455,999r40,-67l4536,851r27,-81l4603,702r41,-67l4684,567r27,-67e" filled="f" strokecolor="blue" strokeweight="1.35pt">
                    <v:path arrowok="t" textboxrect="0,0,4711,2538"/>
                  </v:shape>
                  <v:shape id="任意多边形 230" o:spid="_x0000_s1216" style="position:absolute;left:4711;width:1607;height:1539;visibility:visible;mso-wrap-style:square;v-text-anchor:top" coordsize="1607,1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" path="m,500l41,432,81,378r41,-54l149,270r40,-54l230,176r40,-41l311,108,338,68,378,54,419,27,459,14,486,r41,l567,r41,l635,14r40,13l716,41r40,27l783,95r41,27l864,162r41,41l932,257r40,40l1013,351r40,68l1080,473r41,67l1161,608r41,67l1229,756r40,68l1310,905r40,67l1377,1053r41,81l1458,1215r41,81l1526,1377r40,81l1607,1539e" filled="f" strokecolor="blue" strokeweight="1.35pt">
                    <v:path arrowok="t" textboxrect="0,0,1607,1539"/>
                  </v:shape>
                </v:group>
                <v:line id="直接连接符 232" o:spid="_x0000_s1217" style="position:absolute;visibility:visible;mso-wrap-style:square" from="242,1797" to="6720,1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">
                  <v:stroke endarrow="block" endarrowwidth="narrow" endarrowlength="long"/>
                </v:line>
                <v:line id="直接连接符 233" o:spid="_x0000_s1218" style="position:absolute;flip:y;visibility:visible;mso-wrap-style:square" from="540,9" to="541,2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">
                  <v:stroke endarrow="block" endarrowwidth="narrow" endarrowlength="long"/>
                </v:line>
                <v:shape id="文本框 234" o:spid="_x0000_s1219" type="#_x0000_t202" style="position:absolute;left:112;top:57;width:394;height: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" filled="f" stroked="f">
                  <v:textbox style="mso-fit-shape-to-text:t" inset=".5mm,.3mm,.5mm,.3mm">
                    <w:txbxContent>
                      <w:p w14:paraId="1DEE0EAA" w14:textId="77777777" w:rsidR="003F77E7" w:rsidRDefault="00000000">
                        <w:pPr>
                          <w:spacing w:line="240" w:lineRule="atLeast"/>
                          <w:ind w:firstLine="480"/>
                          <w:rPr>
                            <w:szCs w:val="21"/>
                          </w:rPr>
                        </w:pPr>
                        <w:r>
                          <w:rPr>
                            <w:rFonts w:hint="eastAsia"/>
                            <w:i/>
                            <w:szCs w:val="21"/>
                          </w:rPr>
                          <w:t>x</w:t>
                        </w:r>
                        <w:r>
                          <w:rPr>
                            <w:rFonts w:hint="eastAsia"/>
                            <w:szCs w:val="21"/>
                          </w:rPr>
                          <w:t>(</w:t>
                        </w:r>
                        <w:r>
                          <w:rPr>
                            <w:rFonts w:hint="eastAsia"/>
                            <w:i/>
                            <w:szCs w:val="21"/>
                          </w:rPr>
                          <w:t>t</w:t>
                        </w:r>
                        <w:r>
                          <w:rPr>
                            <w:rFonts w:hint="eastAsia"/>
                            <w:szCs w:val="21"/>
                          </w:rPr>
                          <w:t>)</w:t>
                        </w:r>
                      </w:p>
                    </w:txbxContent>
                  </v:textbox>
                </v:shape>
                <v:shape id="文本框 235" o:spid="_x0000_s1220" type="#_x0000_t202" style="position:absolute;left:3042;top:3153;width:1496;height:3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" filled="f" stroked="f">
                  <v:textbox style="mso-fit-shape-to-text:t" inset=".5mm,0,.5mm,0">
                    <w:txbxContent>
                      <w:p w14:paraId="5902F6E0" w14:textId="77777777" w:rsidR="003F77E7" w:rsidRDefault="00000000">
                        <w:pPr>
                          <w:spacing w:line="240" w:lineRule="atLeast"/>
                          <w:ind w:firstLine="480"/>
                          <w:rPr>
                            <w:szCs w:val="21"/>
                          </w:rPr>
                        </w:pPr>
                        <w:r>
                          <w:rPr>
                            <w:rFonts w:hint="eastAsia"/>
                            <w:szCs w:val="21"/>
                          </w:rPr>
                          <w:t>正弦信号</w:t>
                        </w:r>
                      </w:p>
                    </w:txbxContent>
                  </v:textbox>
                </v:shape>
                <v:line id="直接连接符 236" o:spid="_x0000_s1221" style="position:absolute;visibility:visible;mso-wrap-style:square" from="538,1344" to="6142,13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" strokecolor="fuchsia"/>
                <v:line id="直接连接符 237" o:spid="_x0000_s1222" style="position:absolute;visibility:visible;mso-wrap-style:square" from="538,1089" to="6142,1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" strokecolor="fuchsia"/>
                <v:shape id="文本框 238" o:spid="_x0000_s1223" type="#_x0000_t202" style="position:absolute;left:298;top:1182;width:250;height: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" filled="f" stroked="f">
                  <v:textbox style="mso-fit-shape-to-text:t" inset=".5mm,.3mm,.5mm,.3mm">
                    <w:txbxContent>
                      <w:p w14:paraId="7E65B663" w14:textId="77777777" w:rsidR="003F77E7" w:rsidRDefault="00000000">
                        <w:pPr>
                          <w:spacing w:line="240" w:lineRule="atLeast"/>
                          <w:ind w:firstLine="480"/>
                          <w:rPr>
                            <w:szCs w:val="21"/>
                          </w:rPr>
                        </w:pPr>
                        <w:r>
                          <w:rPr>
                            <w:rFonts w:hint="eastAsia"/>
                            <w:i/>
                            <w:szCs w:val="21"/>
                          </w:rPr>
                          <w:t>x</w:t>
                        </w:r>
                      </w:p>
                    </w:txbxContent>
                  </v:textbox>
                </v:shape>
                <v:shape id="文本框 239" o:spid="_x0000_s1224" type="#_x0000_t202" style="position:absolute;top:906;width:570;height: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" filled="f" stroked="f">
                  <v:textbox style="mso-fit-shape-to-text:t" inset=".5mm,.3mm,.5mm,.3mm">
                    <w:txbxContent>
                      <w:p w14:paraId="34537133" w14:textId="77777777" w:rsidR="003F77E7" w:rsidRDefault="00000000">
                        <w:pPr>
                          <w:spacing w:line="240" w:lineRule="atLeast"/>
                          <w:ind w:firstLine="480"/>
                          <w:rPr>
                            <w:szCs w:val="21"/>
                          </w:rPr>
                        </w:pPr>
                        <w:r>
                          <w:rPr>
                            <w:rFonts w:hint="eastAsia"/>
                            <w:i/>
                            <w:szCs w:val="21"/>
                          </w:rPr>
                          <w:t>x</w:t>
                        </w:r>
                        <w:r>
                          <w:rPr>
                            <w:rFonts w:hint="eastAsia"/>
                            <w:szCs w:val="21"/>
                          </w:rPr>
                          <w:t>+</w:t>
                        </w:r>
                        <w:r>
                          <w:rPr>
                            <w:szCs w:val="21"/>
                          </w:rPr>
                          <w:t>Δ</w:t>
                        </w:r>
                        <w:r>
                          <w:rPr>
                            <w:rFonts w:hint="eastAsia"/>
                            <w:i/>
                            <w:szCs w:val="21"/>
                          </w:rPr>
                          <w:t>x</w:t>
                        </w:r>
                      </w:p>
                    </w:txbxContent>
                  </v:textbox>
                </v:shape>
                <v:line id="直接连接符 240" o:spid="_x0000_s1225" style="position:absolute;flip:y;visibility:visible;mso-wrap-style:square" from="1456,411" to="1456,1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"/>
                <v:line id="直接连接符 241" o:spid="_x0000_s1226" style="position:absolute;flip:y;visibility:visible;mso-wrap-style:square" from="1295,411" to="1296,13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"/>
                <v:line id="直接连接符 242" o:spid="_x0000_s1227" style="position:absolute;visibility:visible;mso-wrap-style:square" from="958,522" to="1290,5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">
                  <v:stroke endarrow="block" endarrowwidth="narrow"/>
                </v:line>
                <v:line id="直接连接符 243" o:spid="_x0000_s1228" style="position:absolute;flip:x;visibility:visible;mso-wrap-style:square" from="1446,513" to="1712,5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">
                  <v:stroke endarrow="block" endarrowwidth="narrow"/>
                </v:line>
                <v:line id="直接连接符 244" o:spid="_x0000_s1229" style="position:absolute;visibility:visible;mso-wrap-style:square" from="1290,522" to="1446,5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"/>
                <v:shape id="文本框 245" o:spid="_x0000_s1230" type="#_x0000_t202" style="position:absolute;left:1262;top:87;width:358;height: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" filled="f" stroked="f">
                  <v:textbox style="mso-fit-shape-to-text:t" inset=".5mm,.3mm,.5mm,.3mm">
                    <w:txbxContent>
                      <w:p w14:paraId="775D32EB" w14:textId="77777777" w:rsidR="003F77E7" w:rsidRDefault="00000000">
                        <w:pPr>
                          <w:spacing w:line="240" w:lineRule="atLeast"/>
                          <w:ind w:firstLine="480"/>
                          <w:rPr>
                            <w:szCs w:val="21"/>
                          </w:rPr>
                        </w:pPr>
                        <w:r>
                          <w:rPr>
                            <w:szCs w:val="21"/>
                          </w:rPr>
                          <w:t>Δ</w:t>
                        </w:r>
                        <w:r>
                          <w:rPr>
                            <w:rFonts w:hint="eastAsia"/>
                            <w:i/>
                            <w:szCs w:val="21"/>
                          </w:rPr>
                          <w:t>t</w:t>
                        </w:r>
                      </w:p>
                    </w:txbxContent>
                  </v:textbox>
                </v:shape>
                <v:line id="直接连接符 246" o:spid="_x0000_s1231" style="position:absolute;flip:y;visibility:visible;mso-wrap-style:square" from="2432,411" to="2433,1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"/>
                <v:line id="直接连接符 247" o:spid="_x0000_s1232" style="position:absolute;flip:y;visibility:visible;mso-wrap-style:square" from="2271,411" to="2272,10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"/>
                <v:line id="直接连接符 248" o:spid="_x0000_s1233" style="position:absolute;visibility:visible;mso-wrap-style:square" from="1934,522" to="2266,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">
                  <v:stroke endarrow="block" endarrowwidth="narrow"/>
                </v:line>
                <v:line id="直接连接符 249" o:spid="_x0000_s1234" style="position:absolute;flip:x;visibility:visible;mso-wrap-style:square" from="2422,513" to="2688,5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">
                  <v:stroke endarrow="block" endarrowwidth="narrow"/>
                </v:line>
                <v:line id="直接连接符 250" o:spid="_x0000_s1235" style="position:absolute;visibility:visible;mso-wrap-style:square" from="2266,522" to="2422,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"/>
                <v:shape id="文本框 251" o:spid="_x0000_s1236" type="#_x0000_t202" style="position:absolute;left:2238;top:87;width:358;height: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" filled="f" stroked="f">
                  <v:textbox style="mso-fit-shape-to-text:t" inset=".5mm,.3mm,.5mm,.3mm">
                    <w:txbxContent>
                      <w:p w14:paraId="75B69DAD" w14:textId="77777777" w:rsidR="003F77E7" w:rsidRDefault="00000000">
                        <w:pPr>
                          <w:spacing w:line="240" w:lineRule="atLeast"/>
                          <w:ind w:firstLine="480"/>
                          <w:rPr>
                            <w:szCs w:val="21"/>
                          </w:rPr>
                        </w:pPr>
                        <w:r>
                          <w:rPr>
                            <w:szCs w:val="21"/>
                          </w:rPr>
                          <w:t>Δ</w:t>
                        </w:r>
                        <w:r>
                          <w:rPr>
                            <w:rFonts w:hint="eastAsia"/>
                            <w:i/>
                            <w:szCs w:val="21"/>
                          </w:rPr>
                          <w:t>t</w:t>
                        </w:r>
                      </w:p>
                    </w:txbxContent>
                  </v:textbox>
                </v:shape>
                <v:shape id="文本框 252" o:spid="_x0000_s1237" type="#_x0000_t202" style="position:absolute;left:6392;top:1782;width:214;height: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" filled="f" stroked="f">
                  <v:textbox style="mso-fit-shape-to-text:t" inset=".5mm,.3mm,.5mm,.3mm">
                    <w:txbxContent>
                      <w:p w14:paraId="1F944F17" w14:textId="77777777" w:rsidR="003F77E7" w:rsidRDefault="00000000">
                        <w:pPr>
                          <w:spacing w:line="240" w:lineRule="atLeast"/>
                          <w:ind w:firstLine="480"/>
                          <w:rPr>
                            <w:szCs w:val="21"/>
                          </w:rPr>
                        </w:pPr>
                        <w:r>
                          <w:rPr>
                            <w:rFonts w:hint="eastAsia"/>
                            <w:i/>
                            <w:szCs w:val="21"/>
                          </w:rPr>
                          <w:t>t</w:t>
                        </w:r>
                      </w:p>
                    </w:txbxContent>
                  </v:textbox>
                </v:shape>
                <w10:wrap anchorx="page" anchory="page"/>
                <w10:anchorlock/>
              </v:group>
            </w:pict>
          </mc:Fallback>
        </mc:AlternateContent>
      </w:r>
    </w:p>
    <w:p w14:paraId="23FBEF61" w14:textId="77777777" w:rsidR="003F77E7" w:rsidRDefault="003F77E7">
      <w:pPr>
        <w:ind w:firstLine="480"/>
      </w:pPr>
    </w:p>
    <w:p w14:paraId="131B2200" w14:textId="77777777" w:rsidR="003F77E7" w:rsidRDefault="003F77E7">
      <w:pPr>
        <w:ind w:firstLine="480"/>
      </w:pPr>
    </w:p>
    <w:p w14:paraId="12F4119A" w14:textId="77777777" w:rsidR="003F77E7" w:rsidRDefault="003F77E7">
      <w:pPr>
        <w:ind w:firstLine="480"/>
      </w:pPr>
    </w:p>
    <w:p w14:paraId="3853EBE1" w14:textId="77777777" w:rsidR="003F77E7" w:rsidRDefault="003F77E7">
      <w:pPr>
        <w:ind w:firstLine="480"/>
      </w:pPr>
    </w:p>
    <w:p w14:paraId="068CF3A7" w14:textId="77777777" w:rsidR="003F77E7" w:rsidRDefault="003F77E7">
      <w:pPr>
        <w:ind w:firstLine="480"/>
      </w:pPr>
    </w:p>
    <w:p w14:paraId="686C0A22" w14:textId="77777777" w:rsidR="003F77E7" w:rsidRDefault="00000000">
      <w:pPr>
        <w:ind w:firstLine="480"/>
      </w:pPr>
      <w:r>
        <w:rPr>
          <w:rFonts w:hint="eastAsia"/>
        </w:rPr>
        <w:t>6</w:t>
      </w:r>
      <w:r>
        <w:t xml:space="preserve">-2 </w:t>
      </w:r>
      <w:r>
        <w:t>假定有一个信号</w:t>
      </w:r>
      <w:r>
        <w:t>x(t)</w:t>
      </w:r>
      <w:r>
        <w:t>，它由两个频率、相角均不相等的余弦函数叠加而成，其数学表达式为</w:t>
      </w:r>
    </w:p>
    <w:p w14:paraId="13CDAA99" w14:textId="77777777" w:rsidR="003F77E7" w:rsidRDefault="00000000">
      <w:pPr>
        <w:ind w:firstLine="480"/>
      </w:pPr>
      <w:r>
        <w:tab/>
        <w:t>x(t)=A1cos(</w:t>
      </w:r>
      <w:r>
        <w:sym w:font="Symbol" w:char="F077"/>
      </w:r>
      <w:r>
        <w:t>1t+</w:t>
      </w:r>
      <w:r>
        <w:sym w:font="Symbol" w:char="F06A"/>
      </w:r>
      <w:proofErr w:type="gramStart"/>
      <w:r>
        <w:t>1)+</w:t>
      </w:r>
      <w:proofErr w:type="gramEnd"/>
      <w:r>
        <w:t xml:space="preserve"> A2cos(</w:t>
      </w:r>
      <w:r>
        <w:sym w:font="Symbol" w:char="F077"/>
      </w:r>
      <w:r>
        <w:t>2t+</w:t>
      </w:r>
      <w:r>
        <w:sym w:font="Symbol" w:char="F06A"/>
      </w:r>
      <w:r>
        <w:t>2)</w:t>
      </w:r>
    </w:p>
    <w:p w14:paraId="541666CE" w14:textId="77777777" w:rsidR="003F77E7" w:rsidRDefault="00000000">
      <w:pPr>
        <w:ind w:firstLine="480"/>
      </w:pPr>
      <w:r>
        <w:t>求该信号的自相关函数。</w:t>
      </w:r>
    </w:p>
    <w:p w14:paraId="7A72C1A7" w14:textId="77777777" w:rsidR="003F77E7" w:rsidRDefault="00000000">
      <w:pPr>
        <w:ind w:firstLine="480"/>
      </w:pPr>
      <w:r>
        <w:rPr>
          <w:noProof/>
        </w:rPr>
        <w:drawing>
          <wp:inline distT="0" distB="0" distL="114300" distR="114300" wp14:anchorId="737A7E85" wp14:editId="3D54A8FB">
            <wp:extent cx="3566795" cy="1619250"/>
            <wp:effectExtent l="0" t="0" r="1905" b="6350"/>
            <wp:docPr id="427"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 name="图片 71"/>
                    <pic:cNvPicPr>
                      <a:picLocks noChangeAspect="1"/>
                    </pic:cNvPicPr>
                  </pic:nvPicPr>
                  <pic:blipFill>
                    <a:blip r:embed="rId160"/>
                    <a:stretch>
                      <a:fillRect/>
                    </a:stretch>
                  </pic:blipFill>
                  <pic:spPr>
                    <a:xfrm>
                      <a:off x="0" y="0"/>
                      <a:ext cx="3566795" cy="1619250"/>
                    </a:xfrm>
                    <a:prstGeom prst="rect">
                      <a:avLst/>
                    </a:prstGeom>
                    <a:noFill/>
                    <a:ln>
                      <a:noFill/>
                    </a:ln>
                  </pic:spPr>
                </pic:pic>
              </a:graphicData>
            </a:graphic>
          </wp:inline>
        </w:drawing>
      </w:r>
    </w:p>
    <w:p w14:paraId="1F7C1530" w14:textId="77777777" w:rsidR="003F77E7" w:rsidRDefault="003F77E7">
      <w:pPr>
        <w:ind w:firstLine="480"/>
      </w:pPr>
    </w:p>
    <w:p w14:paraId="76458D1A" w14:textId="77777777" w:rsidR="003F77E7" w:rsidRDefault="00000000">
      <w:pPr>
        <w:ind w:firstLine="480"/>
      </w:pPr>
      <w:r>
        <w:rPr>
          <w:rFonts w:hint="eastAsia"/>
        </w:rPr>
        <w:t>方法</w:t>
      </w:r>
      <w:r>
        <w:t>：积化和差</w:t>
      </w:r>
    </w:p>
    <w:p w14:paraId="65432743" w14:textId="77777777" w:rsidR="003F77E7" w:rsidRDefault="00000000">
      <w:pPr>
        <w:ind w:firstLine="480"/>
      </w:pPr>
      <w:r>
        <w:rPr>
          <w:noProof/>
        </w:rPr>
        <w:drawing>
          <wp:inline distT="0" distB="0" distL="114300" distR="114300" wp14:anchorId="73E377FA" wp14:editId="787EA701">
            <wp:extent cx="4714875" cy="619125"/>
            <wp:effectExtent l="0" t="0" r="9525" b="9525"/>
            <wp:docPr id="428"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 name="图片 66"/>
                    <pic:cNvPicPr>
                      <a:picLocks noChangeAspect="1"/>
                    </pic:cNvPicPr>
                  </pic:nvPicPr>
                  <pic:blipFill>
                    <a:blip r:embed="rId161"/>
                    <a:stretch>
                      <a:fillRect/>
                    </a:stretch>
                  </pic:blipFill>
                  <pic:spPr>
                    <a:xfrm>
                      <a:off x="0" y="0"/>
                      <a:ext cx="4714875" cy="619125"/>
                    </a:xfrm>
                    <a:prstGeom prst="rect">
                      <a:avLst/>
                    </a:prstGeom>
                    <a:noFill/>
                    <a:ln>
                      <a:noFill/>
                    </a:ln>
                  </pic:spPr>
                </pic:pic>
              </a:graphicData>
            </a:graphic>
          </wp:inline>
        </w:drawing>
      </w:r>
    </w:p>
    <w:p w14:paraId="5C462941" w14:textId="77777777" w:rsidR="003F77E7" w:rsidRDefault="003F77E7">
      <w:pPr>
        <w:ind w:firstLine="480"/>
      </w:pPr>
    </w:p>
    <w:p w14:paraId="0AA97C62" w14:textId="77777777" w:rsidR="003F77E7" w:rsidRDefault="00000000">
      <w:pPr>
        <w:ind w:firstLine="480"/>
      </w:pPr>
      <w:r>
        <w:t>解：设</w:t>
      </w:r>
      <w:r>
        <w:t>x1(t)=A1cos(</w:t>
      </w:r>
      <w:r>
        <w:sym w:font="Symbol" w:char="F077"/>
      </w:r>
      <w:r>
        <w:t>1t+</w:t>
      </w:r>
      <w:r>
        <w:sym w:font="Symbol" w:char="F06A"/>
      </w:r>
      <w:r>
        <w:t>1)</w:t>
      </w:r>
      <w:r>
        <w:t>；</w:t>
      </w:r>
      <w:r>
        <w:t>x2(t)= A2cos(</w:t>
      </w:r>
      <w:r>
        <w:sym w:font="Symbol" w:char="F077"/>
      </w:r>
      <w:r>
        <w:t>2t+</w:t>
      </w:r>
      <w:r>
        <w:sym w:font="Symbol" w:char="F06A"/>
      </w:r>
      <w:r>
        <w:t>2)</w:t>
      </w:r>
      <w:r>
        <w:t>，则</w:t>
      </w:r>
    </w:p>
    <w:p w14:paraId="23155FF2" w14:textId="77777777" w:rsidR="003F77E7" w:rsidRDefault="00000000">
      <w:pPr>
        <w:ind w:firstLine="480"/>
      </w:pPr>
      <w:r>
        <w:tab/>
      </w:r>
      <w:r>
        <w:object w:dxaOrig="6240" w:dyaOrig="1965" w14:anchorId="2DD9D4DD">
          <v:shape id="_x0000_i1071" type="#_x0000_t75" style="width:311.95pt;height:98.2pt" o:ole="">
            <v:imagedata r:id="rId162" o:title=""/>
          </v:shape>
          <o:OLEObject Type="Embed" ProgID="Equation.DSMT4" ShapeID="_x0000_i1071" DrawAspect="Content" ObjectID="_1792242996" r:id="rId163"/>
        </w:object>
      </w:r>
    </w:p>
    <w:p w14:paraId="060E7E11" w14:textId="77777777" w:rsidR="003F77E7" w:rsidRDefault="00000000">
      <w:pPr>
        <w:ind w:firstLine="480"/>
      </w:pPr>
      <w:r>
        <w:t>因为</w:t>
      </w:r>
      <w:r>
        <w:sym w:font="Symbol" w:char="F077"/>
      </w:r>
      <w:r>
        <w:t>1</w:t>
      </w:r>
      <w:r>
        <w:sym w:font="Symbol" w:char="F0B9"/>
      </w:r>
      <w:r>
        <w:sym w:font="Symbol" w:char="F077"/>
      </w:r>
      <w:r>
        <w:t>2</w:t>
      </w:r>
      <w:r>
        <w:t>，所以</w:t>
      </w:r>
      <w:r>
        <w:object w:dxaOrig="1125" w:dyaOrig="375" w14:anchorId="18C7F3BC">
          <v:shape id="_x0000_i1072" type="#_x0000_t75" style="width:56.2pt;height:18.75pt" o:ole="">
            <v:imagedata r:id="rId164" o:title=""/>
          </v:shape>
          <o:OLEObject Type="Embed" ProgID="Equation.DSMT4" ShapeID="_x0000_i1072" DrawAspect="Content" ObjectID="_1792242997" r:id="rId165"/>
        </w:object>
      </w:r>
      <w:r>
        <w:t>，</w:t>
      </w:r>
      <w:r>
        <w:object w:dxaOrig="1125" w:dyaOrig="375" w14:anchorId="49DE37C8">
          <v:shape id="_x0000_i1073" type="#_x0000_t75" style="width:56.2pt;height:18.75pt" o:ole="">
            <v:imagedata r:id="rId166" o:title=""/>
          </v:shape>
          <o:OLEObject Type="Embed" ProgID="Equation.DSMT4" ShapeID="_x0000_i1073" DrawAspect="Content" ObjectID="_1792242998" r:id="rId167"/>
        </w:object>
      </w:r>
      <w:r>
        <w:t>。</w:t>
      </w:r>
    </w:p>
    <w:p w14:paraId="7506F9A9" w14:textId="77777777" w:rsidR="003F77E7" w:rsidRDefault="00000000">
      <w:pPr>
        <w:ind w:firstLine="480"/>
      </w:pPr>
      <w:r>
        <w:t>又因为</w:t>
      </w:r>
      <w:r>
        <w:t>x1(t)</w:t>
      </w:r>
      <w:r>
        <w:t>和</w:t>
      </w:r>
      <w:r>
        <w:t>x2(t)</w:t>
      </w:r>
      <w:r>
        <w:t>为周期信号，所以</w:t>
      </w:r>
    </w:p>
    <w:p w14:paraId="27A4BE09" w14:textId="77777777" w:rsidR="003F77E7" w:rsidRDefault="00000000">
      <w:pPr>
        <w:ind w:firstLine="480"/>
      </w:pPr>
      <w:r>
        <w:tab/>
      </w:r>
      <w:r>
        <w:object w:dxaOrig="7425" w:dyaOrig="2640" w14:anchorId="6D0ECE3E">
          <v:shape id="_x0000_i1074" type="#_x0000_t75" style="width:371.25pt;height:131.95pt" o:ole="">
            <v:imagedata r:id="rId168" o:title=""/>
          </v:shape>
          <o:OLEObject Type="Embed" ProgID="Equation.DSMT4" ShapeID="_x0000_i1074" DrawAspect="Content" ObjectID="_1792242999" r:id="rId169"/>
        </w:object>
      </w:r>
    </w:p>
    <w:p w14:paraId="761B19A3" w14:textId="77777777" w:rsidR="003F77E7" w:rsidRDefault="00000000">
      <w:pPr>
        <w:ind w:firstLine="480"/>
      </w:pPr>
      <w:r>
        <w:lastRenderedPageBreak/>
        <w:t>同理可求得</w:t>
      </w:r>
      <w:r>
        <w:object w:dxaOrig="2100" w:dyaOrig="660" w14:anchorId="6C0B1183">
          <v:shape id="_x0000_i1075" type="#_x0000_t75" style="width:105.1pt;height:33.1pt" o:ole="">
            <v:imagedata r:id="rId170" o:title=""/>
          </v:shape>
          <o:OLEObject Type="Embed" ProgID="Equation.DSMT4" ShapeID="_x0000_i1075" DrawAspect="Content" ObjectID="_1792243000" r:id="rId171"/>
        </w:object>
      </w:r>
    </w:p>
    <w:p w14:paraId="08B36F2A" w14:textId="77777777" w:rsidR="003F77E7" w:rsidRDefault="00000000">
      <w:pPr>
        <w:ind w:firstLine="480"/>
      </w:pPr>
      <w:r>
        <w:t>所以</w:t>
      </w:r>
      <w:r>
        <w:object w:dxaOrig="5055" w:dyaOrig="660" w14:anchorId="7FABCB7E">
          <v:shape id="_x0000_i1076" type="#_x0000_t75" style="width:252.85pt;height:33.1pt" o:ole="">
            <v:imagedata r:id="rId172" o:title=""/>
          </v:shape>
          <o:OLEObject Type="Embed" ProgID="Equation.DSMT4" ShapeID="_x0000_i1076" DrawAspect="Content" ObjectID="_1792243001" r:id="rId173"/>
        </w:object>
      </w:r>
    </w:p>
    <w:p w14:paraId="66BC55ED" w14:textId="77777777" w:rsidR="003F77E7" w:rsidRDefault="00000000">
      <w:pPr>
        <w:ind w:firstLine="480"/>
      </w:pPr>
      <w:r>
        <w:rPr>
          <w:rFonts w:hint="eastAsia"/>
        </w:rPr>
        <w:t>6</w:t>
      </w:r>
      <w:r>
        <w:t xml:space="preserve">-3 </w:t>
      </w:r>
      <w:r>
        <w:t>求方波和正弦波（见图</w:t>
      </w:r>
      <w:r>
        <w:t>5-24</w:t>
      </w:r>
      <w:r>
        <w:t>）的互相关函数。</w:t>
      </w:r>
    </w:p>
    <w:p w14:paraId="623963BA" w14:textId="77777777" w:rsidR="003F77E7" w:rsidRDefault="00000000">
      <w:pPr>
        <w:ind w:firstLine="480"/>
      </w:pPr>
      <w:r>
        <w:rPr>
          <w:noProof/>
        </w:rPr>
        <w:drawing>
          <wp:inline distT="0" distB="0" distL="114300" distR="114300" wp14:anchorId="7CAA992E" wp14:editId="37C37605">
            <wp:extent cx="5269230" cy="2917190"/>
            <wp:effectExtent l="0" t="0" r="1270" b="3810"/>
            <wp:docPr id="445"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 name="图片 68"/>
                    <pic:cNvPicPr>
                      <a:picLocks noChangeAspect="1"/>
                    </pic:cNvPicPr>
                  </pic:nvPicPr>
                  <pic:blipFill>
                    <a:blip r:embed="rId174"/>
                    <a:stretch>
                      <a:fillRect/>
                    </a:stretch>
                  </pic:blipFill>
                  <pic:spPr>
                    <a:xfrm>
                      <a:off x="0" y="0"/>
                      <a:ext cx="5269230" cy="2917190"/>
                    </a:xfrm>
                    <a:prstGeom prst="rect">
                      <a:avLst/>
                    </a:prstGeom>
                    <a:noFill/>
                    <a:ln>
                      <a:noFill/>
                    </a:ln>
                  </pic:spPr>
                </pic:pic>
              </a:graphicData>
            </a:graphic>
          </wp:inline>
        </w:drawing>
      </w:r>
    </w:p>
    <w:p w14:paraId="4EB3AF5C" w14:textId="77777777" w:rsidR="003F77E7" w:rsidRDefault="00000000">
      <w:pPr>
        <w:ind w:firstLine="480"/>
      </w:pPr>
      <w:r>
        <w:rPr>
          <w:rFonts w:hint="eastAsia"/>
        </w:rPr>
        <w:t>这里的周期是两个函数同周期或有最大共同周期。</w:t>
      </w:r>
    </w:p>
    <w:p w14:paraId="5E5B3FA0" w14:textId="77777777" w:rsidR="003F77E7" w:rsidRDefault="00000000">
      <w:pPr>
        <w:ind w:firstLine="480"/>
      </w:pPr>
      <w:r>
        <w:rPr>
          <w:noProof/>
        </w:rPr>
        <mc:AlternateContent>
          <mc:Choice Requires="wpg">
            <w:drawing>
              <wp:inline distT="0" distB="0" distL="114300" distR="114300" wp14:anchorId="60935E7A" wp14:editId="109C6529">
                <wp:extent cx="3656965" cy="3268980"/>
                <wp:effectExtent l="0" t="0" r="635" b="0"/>
                <wp:docPr id="287" name="组合 287"/>
                <wp:cNvGraphicFramePr/>
                <a:graphic xmlns:a="http://schemas.openxmlformats.org/drawingml/2006/main">
                  <a:graphicData uri="http://schemas.microsoft.com/office/word/2010/wordprocessingGroup">
                    <wpg:wgp>
                      <wpg:cNvGrpSpPr/>
                      <wpg:grpSpPr>
                        <a:xfrm>
                          <a:off x="0" y="0"/>
                          <a:ext cx="3656965" cy="3268980"/>
                          <a:chOff x="0" y="0"/>
                          <a:chExt cx="5759" cy="5148"/>
                        </a:xfrm>
                      </wpg:grpSpPr>
                      <wps:wsp>
                        <wps:cNvPr id="254" name="矩形 254"/>
                        <wps:cNvSpPr>
                          <a:spLocks noChangeAspect="1" noTextEdit="1"/>
                        </wps:cNvSpPr>
                        <wps:spPr>
                          <a:xfrm>
                            <a:off x="0" y="0"/>
                            <a:ext cx="5759" cy="5148"/>
                          </a:xfrm>
                          <a:prstGeom prst="rect">
                            <a:avLst/>
                          </a:prstGeom>
                          <a:noFill/>
                          <a:ln>
                            <a:noFill/>
                          </a:ln>
                        </wps:spPr>
                        <wps:bodyPr upright="1"/>
                      </wps:wsp>
                      <wpg:grpSp>
                        <wpg:cNvPr id="258" name="组合 258"/>
                        <wpg:cNvGrpSpPr/>
                        <wpg:grpSpPr>
                          <a:xfrm>
                            <a:off x="518" y="3056"/>
                            <a:ext cx="4683" cy="1286"/>
                            <a:chOff x="0" y="0"/>
                            <a:chExt cx="4683" cy="2263"/>
                          </a:xfrm>
                        </wpg:grpSpPr>
                        <wps:wsp>
                          <wps:cNvPr id="255" name="任意多边形 255"/>
                          <wps:cNvSpPr/>
                          <wps:spPr>
                            <a:xfrm>
                              <a:off x="0" y="0"/>
                              <a:ext cx="1582" cy="2263"/>
                            </a:xfrm>
                            <a:custGeom>
                              <a:avLst/>
                              <a:gdLst/>
                              <a:ahLst/>
                              <a:cxnLst/>
                              <a:rect l="0" t="0" r="0" b="0"/>
                              <a:pathLst>
                                <a:path w="1582" h="2263">
                                  <a:moveTo>
                                    <a:pt x="0" y="2263"/>
                                  </a:moveTo>
                                  <a:lnTo>
                                    <a:pt x="12" y="2263"/>
                                  </a:lnTo>
                                  <a:lnTo>
                                    <a:pt x="25" y="2263"/>
                                  </a:lnTo>
                                  <a:lnTo>
                                    <a:pt x="37" y="2263"/>
                                  </a:lnTo>
                                  <a:lnTo>
                                    <a:pt x="50" y="2263"/>
                                  </a:lnTo>
                                  <a:lnTo>
                                    <a:pt x="63" y="2263"/>
                                  </a:lnTo>
                                  <a:lnTo>
                                    <a:pt x="75" y="2263"/>
                                  </a:lnTo>
                                  <a:lnTo>
                                    <a:pt x="88" y="2263"/>
                                  </a:lnTo>
                                  <a:lnTo>
                                    <a:pt x="100" y="2263"/>
                                  </a:lnTo>
                                  <a:lnTo>
                                    <a:pt x="113" y="2263"/>
                                  </a:lnTo>
                                  <a:lnTo>
                                    <a:pt x="125" y="2263"/>
                                  </a:lnTo>
                                  <a:lnTo>
                                    <a:pt x="138" y="2263"/>
                                  </a:lnTo>
                                  <a:lnTo>
                                    <a:pt x="150" y="2263"/>
                                  </a:lnTo>
                                  <a:lnTo>
                                    <a:pt x="163" y="2263"/>
                                  </a:lnTo>
                                  <a:lnTo>
                                    <a:pt x="176" y="2263"/>
                                  </a:lnTo>
                                  <a:lnTo>
                                    <a:pt x="188" y="2263"/>
                                  </a:lnTo>
                                  <a:lnTo>
                                    <a:pt x="201" y="2263"/>
                                  </a:lnTo>
                                  <a:lnTo>
                                    <a:pt x="213" y="2263"/>
                                  </a:lnTo>
                                  <a:lnTo>
                                    <a:pt x="226" y="2263"/>
                                  </a:lnTo>
                                  <a:lnTo>
                                    <a:pt x="238" y="2263"/>
                                  </a:lnTo>
                                  <a:lnTo>
                                    <a:pt x="251" y="2263"/>
                                  </a:lnTo>
                                  <a:lnTo>
                                    <a:pt x="263" y="2263"/>
                                  </a:lnTo>
                                  <a:lnTo>
                                    <a:pt x="276" y="2263"/>
                                  </a:lnTo>
                                  <a:lnTo>
                                    <a:pt x="289" y="2263"/>
                                  </a:lnTo>
                                  <a:lnTo>
                                    <a:pt x="301" y="2263"/>
                                  </a:lnTo>
                                  <a:lnTo>
                                    <a:pt x="314" y="2263"/>
                                  </a:lnTo>
                                  <a:lnTo>
                                    <a:pt x="326" y="2263"/>
                                  </a:lnTo>
                                  <a:lnTo>
                                    <a:pt x="339" y="2263"/>
                                  </a:lnTo>
                                  <a:lnTo>
                                    <a:pt x="351" y="2263"/>
                                  </a:lnTo>
                                  <a:lnTo>
                                    <a:pt x="364" y="2263"/>
                                  </a:lnTo>
                                  <a:lnTo>
                                    <a:pt x="376" y="2263"/>
                                  </a:lnTo>
                                  <a:lnTo>
                                    <a:pt x="389" y="2263"/>
                                  </a:lnTo>
                                  <a:lnTo>
                                    <a:pt x="402" y="2263"/>
                                  </a:lnTo>
                                  <a:lnTo>
                                    <a:pt x="414" y="2263"/>
                                  </a:lnTo>
                                  <a:lnTo>
                                    <a:pt x="427" y="2263"/>
                                  </a:lnTo>
                                  <a:lnTo>
                                    <a:pt x="439" y="2263"/>
                                  </a:lnTo>
                                  <a:lnTo>
                                    <a:pt x="452" y="2263"/>
                                  </a:lnTo>
                                  <a:lnTo>
                                    <a:pt x="464" y="2263"/>
                                  </a:lnTo>
                                  <a:lnTo>
                                    <a:pt x="477" y="2263"/>
                                  </a:lnTo>
                                  <a:lnTo>
                                    <a:pt x="489" y="2263"/>
                                  </a:lnTo>
                                  <a:lnTo>
                                    <a:pt x="502" y="2263"/>
                                  </a:lnTo>
                                  <a:lnTo>
                                    <a:pt x="515" y="2263"/>
                                  </a:lnTo>
                                  <a:lnTo>
                                    <a:pt x="527" y="2263"/>
                                  </a:lnTo>
                                  <a:lnTo>
                                    <a:pt x="540" y="2263"/>
                                  </a:lnTo>
                                  <a:lnTo>
                                    <a:pt x="552" y="2263"/>
                                  </a:lnTo>
                                  <a:lnTo>
                                    <a:pt x="565" y="2263"/>
                                  </a:lnTo>
                                  <a:lnTo>
                                    <a:pt x="577" y="2263"/>
                                  </a:lnTo>
                                  <a:lnTo>
                                    <a:pt x="590" y="2263"/>
                                  </a:lnTo>
                                  <a:lnTo>
                                    <a:pt x="602" y="2263"/>
                                  </a:lnTo>
                                  <a:lnTo>
                                    <a:pt x="615" y="2263"/>
                                  </a:lnTo>
                                  <a:lnTo>
                                    <a:pt x="628" y="2263"/>
                                  </a:lnTo>
                                  <a:lnTo>
                                    <a:pt x="640" y="2263"/>
                                  </a:lnTo>
                                  <a:lnTo>
                                    <a:pt x="653" y="2263"/>
                                  </a:lnTo>
                                  <a:lnTo>
                                    <a:pt x="665" y="2263"/>
                                  </a:lnTo>
                                  <a:lnTo>
                                    <a:pt x="678" y="2263"/>
                                  </a:lnTo>
                                  <a:lnTo>
                                    <a:pt x="690" y="2263"/>
                                  </a:lnTo>
                                  <a:lnTo>
                                    <a:pt x="703" y="2263"/>
                                  </a:lnTo>
                                  <a:lnTo>
                                    <a:pt x="715" y="2263"/>
                                  </a:lnTo>
                                  <a:lnTo>
                                    <a:pt x="728" y="2263"/>
                                  </a:lnTo>
                                  <a:lnTo>
                                    <a:pt x="741" y="2263"/>
                                  </a:lnTo>
                                  <a:lnTo>
                                    <a:pt x="753" y="2263"/>
                                  </a:lnTo>
                                  <a:lnTo>
                                    <a:pt x="766" y="2263"/>
                                  </a:lnTo>
                                  <a:lnTo>
                                    <a:pt x="778" y="2263"/>
                                  </a:lnTo>
                                  <a:lnTo>
                                    <a:pt x="778" y="0"/>
                                  </a:lnTo>
                                  <a:lnTo>
                                    <a:pt x="791" y="0"/>
                                  </a:lnTo>
                                  <a:lnTo>
                                    <a:pt x="803" y="0"/>
                                  </a:lnTo>
                                  <a:lnTo>
                                    <a:pt x="816" y="0"/>
                                  </a:lnTo>
                                  <a:lnTo>
                                    <a:pt x="828" y="0"/>
                                  </a:lnTo>
                                  <a:lnTo>
                                    <a:pt x="841" y="0"/>
                                  </a:lnTo>
                                  <a:lnTo>
                                    <a:pt x="854" y="0"/>
                                  </a:lnTo>
                                  <a:lnTo>
                                    <a:pt x="866" y="0"/>
                                  </a:lnTo>
                                  <a:lnTo>
                                    <a:pt x="879" y="0"/>
                                  </a:lnTo>
                                  <a:lnTo>
                                    <a:pt x="891" y="0"/>
                                  </a:lnTo>
                                  <a:lnTo>
                                    <a:pt x="904" y="0"/>
                                  </a:lnTo>
                                  <a:lnTo>
                                    <a:pt x="916" y="0"/>
                                  </a:lnTo>
                                  <a:lnTo>
                                    <a:pt x="929" y="0"/>
                                  </a:lnTo>
                                  <a:lnTo>
                                    <a:pt x="941" y="0"/>
                                  </a:lnTo>
                                  <a:lnTo>
                                    <a:pt x="954" y="0"/>
                                  </a:lnTo>
                                  <a:lnTo>
                                    <a:pt x="967" y="0"/>
                                  </a:lnTo>
                                  <a:lnTo>
                                    <a:pt x="979" y="0"/>
                                  </a:lnTo>
                                  <a:lnTo>
                                    <a:pt x="992" y="0"/>
                                  </a:lnTo>
                                  <a:lnTo>
                                    <a:pt x="1004" y="0"/>
                                  </a:lnTo>
                                  <a:lnTo>
                                    <a:pt x="1017" y="0"/>
                                  </a:lnTo>
                                  <a:lnTo>
                                    <a:pt x="1029" y="0"/>
                                  </a:lnTo>
                                  <a:lnTo>
                                    <a:pt x="1042" y="0"/>
                                  </a:lnTo>
                                  <a:lnTo>
                                    <a:pt x="1054" y="0"/>
                                  </a:lnTo>
                                  <a:lnTo>
                                    <a:pt x="1067" y="0"/>
                                  </a:lnTo>
                                  <a:lnTo>
                                    <a:pt x="1079" y="0"/>
                                  </a:lnTo>
                                  <a:lnTo>
                                    <a:pt x="1092" y="0"/>
                                  </a:lnTo>
                                  <a:lnTo>
                                    <a:pt x="1105" y="0"/>
                                  </a:lnTo>
                                  <a:lnTo>
                                    <a:pt x="1117" y="0"/>
                                  </a:lnTo>
                                  <a:lnTo>
                                    <a:pt x="1130" y="0"/>
                                  </a:lnTo>
                                  <a:lnTo>
                                    <a:pt x="1142" y="0"/>
                                  </a:lnTo>
                                  <a:lnTo>
                                    <a:pt x="1155" y="0"/>
                                  </a:lnTo>
                                  <a:lnTo>
                                    <a:pt x="1167" y="0"/>
                                  </a:lnTo>
                                  <a:lnTo>
                                    <a:pt x="1180" y="0"/>
                                  </a:lnTo>
                                  <a:lnTo>
                                    <a:pt x="1192" y="0"/>
                                  </a:lnTo>
                                  <a:lnTo>
                                    <a:pt x="1205" y="0"/>
                                  </a:lnTo>
                                  <a:lnTo>
                                    <a:pt x="1218" y="0"/>
                                  </a:lnTo>
                                  <a:lnTo>
                                    <a:pt x="1230" y="0"/>
                                  </a:lnTo>
                                  <a:lnTo>
                                    <a:pt x="1243" y="0"/>
                                  </a:lnTo>
                                  <a:lnTo>
                                    <a:pt x="1255" y="0"/>
                                  </a:lnTo>
                                  <a:lnTo>
                                    <a:pt x="1268" y="0"/>
                                  </a:lnTo>
                                  <a:lnTo>
                                    <a:pt x="1280" y="0"/>
                                  </a:lnTo>
                                  <a:lnTo>
                                    <a:pt x="1293" y="0"/>
                                  </a:lnTo>
                                  <a:lnTo>
                                    <a:pt x="1305" y="0"/>
                                  </a:lnTo>
                                  <a:lnTo>
                                    <a:pt x="1318" y="0"/>
                                  </a:lnTo>
                                  <a:lnTo>
                                    <a:pt x="1331" y="0"/>
                                  </a:lnTo>
                                  <a:lnTo>
                                    <a:pt x="1343" y="0"/>
                                  </a:lnTo>
                                  <a:lnTo>
                                    <a:pt x="1356" y="0"/>
                                  </a:lnTo>
                                  <a:lnTo>
                                    <a:pt x="1368" y="0"/>
                                  </a:lnTo>
                                  <a:lnTo>
                                    <a:pt x="1381" y="0"/>
                                  </a:lnTo>
                                  <a:lnTo>
                                    <a:pt x="1393" y="0"/>
                                  </a:lnTo>
                                  <a:lnTo>
                                    <a:pt x="1406" y="0"/>
                                  </a:lnTo>
                                  <a:lnTo>
                                    <a:pt x="1418" y="0"/>
                                  </a:lnTo>
                                  <a:lnTo>
                                    <a:pt x="1431" y="0"/>
                                  </a:lnTo>
                                  <a:lnTo>
                                    <a:pt x="1444" y="0"/>
                                  </a:lnTo>
                                  <a:lnTo>
                                    <a:pt x="1456" y="0"/>
                                  </a:lnTo>
                                  <a:lnTo>
                                    <a:pt x="1469" y="0"/>
                                  </a:lnTo>
                                  <a:lnTo>
                                    <a:pt x="1481" y="0"/>
                                  </a:lnTo>
                                  <a:lnTo>
                                    <a:pt x="1494" y="0"/>
                                  </a:lnTo>
                                  <a:lnTo>
                                    <a:pt x="1506" y="0"/>
                                  </a:lnTo>
                                  <a:lnTo>
                                    <a:pt x="1519" y="0"/>
                                  </a:lnTo>
                                  <a:lnTo>
                                    <a:pt x="1531" y="0"/>
                                  </a:lnTo>
                                  <a:lnTo>
                                    <a:pt x="1544" y="0"/>
                                  </a:lnTo>
                                  <a:lnTo>
                                    <a:pt x="1557" y="0"/>
                                  </a:lnTo>
                                  <a:lnTo>
                                    <a:pt x="1569" y="0"/>
                                  </a:lnTo>
                                  <a:lnTo>
                                    <a:pt x="1582" y="0"/>
                                  </a:lnTo>
                                </a:path>
                              </a:pathLst>
                            </a:custGeom>
                            <a:noFill/>
                            <a:ln w="19050" cap="flat" cmpd="sng">
                              <a:solidFill>
                                <a:srgbClr val="0000FF"/>
                              </a:solidFill>
                              <a:prstDash val="solid"/>
                              <a:headEnd type="none" w="med" len="med"/>
                              <a:tailEnd type="none" w="med" len="med"/>
                            </a:ln>
                          </wps:spPr>
                          <wps:bodyPr upright="1"/>
                        </wps:wsp>
                        <wps:wsp>
                          <wps:cNvPr id="256" name="任意多边形 256"/>
                          <wps:cNvSpPr/>
                          <wps:spPr>
                            <a:xfrm>
                              <a:off x="1582" y="0"/>
                              <a:ext cx="1582" cy="2263"/>
                            </a:xfrm>
                            <a:custGeom>
                              <a:avLst/>
                              <a:gdLst/>
                              <a:ahLst/>
                              <a:cxnLst/>
                              <a:rect l="0" t="0" r="0" b="0"/>
                              <a:pathLst>
                                <a:path w="1582" h="2263">
                                  <a:moveTo>
                                    <a:pt x="0" y="0"/>
                                  </a:moveTo>
                                  <a:lnTo>
                                    <a:pt x="12" y="0"/>
                                  </a:lnTo>
                                  <a:lnTo>
                                    <a:pt x="25" y="0"/>
                                  </a:lnTo>
                                  <a:lnTo>
                                    <a:pt x="37" y="0"/>
                                  </a:lnTo>
                                  <a:lnTo>
                                    <a:pt x="50" y="0"/>
                                  </a:lnTo>
                                  <a:lnTo>
                                    <a:pt x="62" y="0"/>
                                  </a:lnTo>
                                  <a:lnTo>
                                    <a:pt x="75" y="0"/>
                                  </a:lnTo>
                                  <a:lnTo>
                                    <a:pt x="88" y="0"/>
                                  </a:lnTo>
                                  <a:lnTo>
                                    <a:pt x="100" y="0"/>
                                  </a:lnTo>
                                  <a:lnTo>
                                    <a:pt x="113" y="0"/>
                                  </a:lnTo>
                                  <a:lnTo>
                                    <a:pt x="125" y="0"/>
                                  </a:lnTo>
                                  <a:lnTo>
                                    <a:pt x="138" y="0"/>
                                  </a:lnTo>
                                  <a:lnTo>
                                    <a:pt x="150" y="0"/>
                                  </a:lnTo>
                                  <a:lnTo>
                                    <a:pt x="163" y="0"/>
                                  </a:lnTo>
                                  <a:lnTo>
                                    <a:pt x="175" y="0"/>
                                  </a:lnTo>
                                  <a:lnTo>
                                    <a:pt x="188" y="0"/>
                                  </a:lnTo>
                                  <a:lnTo>
                                    <a:pt x="201" y="0"/>
                                  </a:lnTo>
                                  <a:lnTo>
                                    <a:pt x="213" y="0"/>
                                  </a:lnTo>
                                  <a:lnTo>
                                    <a:pt x="226" y="0"/>
                                  </a:lnTo>
                                  <a:lnTo>
                                    <a:pt x="238" y="0"/>
                                  </a:lnTo>
                                  <a:lnTo>
                                    <a:pt x="251" y="0"/>
                                  </a:lnTo>
                                  <a:lnTo>
                                    <a:pt x="263" y="0"/>
                                  </a:lnTo>
                                  <a:lnTo>
                                    <a:pt x="276" y="0"/>
                                  </a:lnTo>
                                  <a:lnTo>
                                    <a:pt x="288" y="0"/>
                                  </a:lnTo>
                                  <a:lnTo>
                                    <a:pt x="301" y="0"/>
                                  </a:lnTo>
                                  <a:lnTo>
                                    <a:pt x="314" y="0"/>
                                  </a:lnTo>
                                  <a:lnTo>
                                    <a:pt x="326" y="0"/>
                                  </a:lnTo>
                                  <a:lnTo>
                                    <a:pt x="339" y="0"/>
                                  </a:lnTo>
                                  <a:lnTo>
                                    <a:pt x="351" y="0"/>
                                  </a:lnTo>
                                  <a:lnTo>
                                    <a:pt x="364" y="0"/>
                                  </a:lnTo>
                                  <a:lnTo>
                                    <a:pt x="376" y="0"/>
                                  </a:lnTo>
                                  <a:lnTo>
                                    <a:pt x="389" y="0"/>
                                  </a:lnTo>
                                  <a:lnTo>
                                    <a:pt x="401" y="0"/>
                                  </a:lnTo>
                                  <a:lnTo>
                                    <a:pt x="414" y="0"/>
                                  </a:lnTo>
                                  <a:lnTo>
                                    <a:pt x="427" y="0"/>
                                  </a:lnTo>
                                  <a:lnTo>
                                    <a:pt x="439" y="0"/>
                                  </a:lnTo>
                                  <a:lnTo>
                                    <a:pt x="452" y="0"/>
                                  </a:lnTo>
                                  <a:lnTo>
                                    <a:pt x="464" y="0"/>
                                  </a:lnTo>
                                  <a:lnTo>
                                    <a:pt x="477" y="0"/>
                                  </a:lnTo>
                                  <a:lnTo>
                                    <a:pt x="489" y="0"/>
                                  </a:lnTo>
                                  <a:lnTo>
                                    <a:pt x="502" y="0"/>
                                  </a:lnTo>
                                  <a:lnTo>
                                    <a:pt x="514" y="0"/>
                                  </a:lnTo>
                                  <a:lnTo>
                                    <a:pt x="527" y="0"/>
                                  </a:lnTo>
                                  <a:lnTo>
                                    <a:pt x="540" y="0"/>
                                  </a:lnTo>
                                  <a:lnTo>
                                    <a:pt x="552" y="0"/>
                                  </a:lnTo>
                                  <a:lnTo>
                                    <a:pt x="565" y="0"/>
                                  </a:lnTo>
                                  <a:lnTo>
                                    <a:pt x="577" y="0"/>
                                  </a:lnTo>
                                  <a:lnTo>
                                    <a:pt x="590" y="0"/>
                                  </a:lnTo>
                                  <a:lnTo>
                                    <a:pt x="602" y="0"/>
                                  </a:lnTo>
                                  <a:lnTo>
                                    <a:pt x="615" y="0"/>
                                  </a:lnTo>
                                  <a:lnTo>
                                    <a:pt x="627" y="0"/>
                                  </a:lnTo>
                                  <a:lnTo>
                                    <a:pt x="640" y="0"/>
                                  </a:lnTo>
                                  <a:lnTo>
                                    <a:pt x="653" y="0"/>
                                  </a:lnTo>
                                  <a:lnTo>
                                    <a:pt x="665" y="0"/>
                                  </a:lnTo>
                                  <a:lnTo>
                                    <a:pt x="678" y="0"/>
                                  </a:lnTo>
                                  <a:lnTo>
                                    <a:pt x="690" y="0"/>
                                  </a:lnTo>
                                  <a:lnTo>
                                    <a:pt x="703" y="0"/>
                                  </a:lnTo>
                                  <a:lnTo>
                                    <a:pt x="715" y="0"/>
                                  </a:lnTo>
                                  <a:lnTo>
                                    <a:pt x="728" y="0"/>
                                  </a:lnTo>
                                  <a:lnTo>
                                    <a:pt x="740" y="0"/>
                                  </a:lnTo>
                                  <a:lnTo>
                                    <a:pt x="753" y="0"/>
                                  </a:lnTo>
                                  <a:lnTo>
                                    <a:pt x="766" y="0"/>
                                  </a:lnTo>
                                  <a:lnTo>
                                    <a:pt x="766" y="2263"/>
                                  </a:lnTo>
                                  <a:lnTo>
                                    <a:pt x="778" y="2263"/>
                                  </a:lnTo>
                                  <a:lnTo>
                                    <a:pt x="791" y="2263"/>
                                  </a:lnTo>
                                  <a:lnTo>
                                    <a:pt x="803" y="2263"/>
                                  </a:lnTo>
                                  <a:lnTo>
                                    <a:pt x="816" y="2263"/>
                                  </a:lnTo>
                                  <a:lnTo>
                                    <a:pt x="828" y="2263"/>
                                  </a:lnTo>
                                  <a:lnTo>
                                    <a:pt x="841" y="2263"/>
                                  </a:lnTo>
                                  <a:lnTo>
                                    <a:pt x="853" y="2263"/>
                                  </a:lnTo>
                                  <a:lnTo>
                                    <a:pt x="866" y="2263"/>
                                  </a:lnTo>
                                  <a:lnTo>
                                    <a:pt x="879" y="2263"/>
                                  </a:lnTo>
                                  <a:lnTo>
                                    <a:pt x="891" y="2263"/>
                                  </a:lnTo>
                                  <a:lnTo>
                                    <a:pt x="904" y="2263"/>
                                  </a:lnTo>
                                  <a:lnTo>
                                    <a:pt x="916" y="2263"/>
                                  </a:lnTo>
                                  <a:lnTo>
                                    <a:pt x="929" y="2263"/>
                                  </a:lnTo>
                                  <a:lnTo>
                                    <a:pt x="941" y="2263"/>
                                  </a:lnTo>
                                  <a:lnTo>
                                    <a:pt x="954" y="2263"/>
                                  </a:lnTo>
                                  <a:lnTo>
                                    <a:pt x="966" y="2263"/>
                                  </a:lnTo>
                                  <a:lnTo>
                                    <a:pt x="979" y="2263"/>
                                  </a:lnTo>
                                  <a:lnTo>
                                    <a:pt x="992" y="2263"/>
                                  </a:lnTo>
                                  <a:lnTo>
                                    <a:pt x="1004" y="2263"/>
                                  </a:lnTo>
                                  <a:lnTo>
                                    <a:pt x="1017" y="2263"/>
                                  </a:lnTo>
                                  <a:lnTo>
                                    <a:pt x="1029" y="2263"/>
                                  </a:lnTo>
                                  <a:lnTo>
                                    <a:pt x="1042" y="2263"/>
                                  </a:lnTo>
                                  <a:lnTo>
                                    <a:pt x="1054" y="2263"/>
                                  </a:lnTo>
                                  <a:lnTo>
                                    <a:pt x="1067" y="2263"/>
                                  </a:lnTo>
                                  <a:lnTo>
                                    <a:pt x="1079" y="2263"/>
                                  </a:lnTo>
                                  <a:lnTo>
                                    <a:pt x="1092" y="2263"/>
                                  </a:lnTo>
                                  <a:lnTo>
                                    <a:pt x="1105" y="2263"/>
                                  </a:lnTo>
                                  <a:lnTo>
                                    <a:pt x="1117" y="2263"/>
                                  </a:lnTo>
                                  <a:lnTo>
                                    <a:pt x="1130" y="2263"/>
                                  </a:lnTo>
                                  <a:lnTo>
                                    <a:pt x="1142" y="2263"/>
                                  </a:lnTo>
                                  <a:lnTo>
                                    <a:pt x="1155" y="2263"/>
                                  </a:lnTo>
                                  <a:lnTo>
                                    <a:pt x="1167" y="2263"/>
                                  </a:lnTo>
                                  <a:lnTo>
                                    <a:pt x="1180" y="2263"/>
                                  </a:lnTo>
                                  <a:lnTo>
                                    <a:pt x="1192" y="2263"/>
                                  </a:lnTo>
                                  <a:lnTo>
                                    <a:pt x="1205" y="2263"/>
                                  </a:lnTo>
                                  <a:lnTo>
                                    <a:pt x="1218" y="2263"/>
                                  </a:lnTo>
                                  <a:lnTo>
                                    <a:pt x="1230" y="2263"/>
                                  </a:lnTo>
                                  <a:lnTo>
                                    <a:pt x="1243" y="2263"/>
                                  </a:lnTo>
                                  <a:lnTo>
                                    <a:pt x="1255" y="2263"/>
                                  </a:lnTo>
                                  <a:lnTo>
                                    <a:pt x="1268" y="2263"/>
                                  </a:lnTo>
                                  <a:lnTo>
                                    <a:pt x="1280" y="2263"/>
                                  </a:lnTo>
                                  <a:lnTo>
                                    <a:pt x="1293" y="2263"/>
                                  </a:lnTo>
                                  <a:lnTo>
                                    <a:pt x="1305" y="2263"/>
                                  </a:lnTo>
                                  <a:lnTo>
                                    <a:pt x="1318" y="2263"/>
                                  </a:lnTo>
                                  <a:lnTo>
                                    <a:pt x="1331" y="2263"/>
                                  </a:lnTo>
                                  <a:lnTo>
                                    <a:pt x="1343" y="2263"/>
                                  </a:lnTo>
                                  <a:lnTo>
                                    <a:pt x="1356" y="2263"/>
                                  </a:lnTo>
                                  <a:lnTo>
                                    <a:pt x="1368" y="2263"/>
                                  </a:lnTo>
                                  <a:lnTo>
                                    <a:pt x="1381" y="2263"/>
                                  </a:lnTo>
                                  <a:lnTo>
                                    <a:pt x="1393" y="2263"/>
                                  </a:lnTo>
                                  <a:lnTo>
                                    <a:pt x="1406" y="2263"/>
                                  </a:lnTo>
                                  <a:lnTo>
                                    <a:pt x="1418" y="2263"/>
                                  </a:lnTo>
                                  <a:lnTo>
                                    <a:pt x="1431" y="2263"/>
                                  </a:lnTo>
                                  <a:lnTo>
                                    <a:pt x="1444" y="2263"/>
                                  </a:lnTo>
                                  <a:lnTo>
                                    <a:pt x="1456" y="2263"/>
                                  </a:lnTo>
                                  <a:lnTo>
                                    <a:pt x="1469" y="2263"/>
                                  </a:lnTo>
                                  <a:lnTo>
                                    <a:pt x="1481" y="2263"/>
                                  </a:lnTo>
                                  <a:lnTo>
                                    <a:pt x="1494" y="2263"/>
                                  </a:lnTo>
                                  <a:lnTo>
                                    <a:pt x="1506" y="2263"/>
                                  </a:lnTo>
                                  <a:lnTo>
                                    <a:pt x="1519" y="2263"/>
                                  </a:lnTo>
                                  <a:lnTo>
                                    <a:pt x="1531" y="2263"/>
                                  </a:lnTo>
                                  <a:lnTo>
                                    <a:pt x="1544" y="2263"/>
                                  </a:lnTo>
                                  <a:lnTo>
                                    <a:pt x="1557" y="2263"/>
                                  </a:lnTo>
                                  <a:lnTo>
                                    <a:pt x="1569" y="2263"/>
                                  </a:lnTo>
                                  <a:lnTo>
                                    <a:pt x="1582" y="2263"/>
                                  </a:lnTo>
                                </a:path>
                              </a:pathLst>
                            </a:custGeom>
                            <a:noFill/>
                            <a:ln w="19050" cap="flat" cmpd="sng">
                              <a:solidFill>
                                <a:srgbClr val="0000FF"/>
                              </a:solidFill>
                              <a:prstDash val="solid"/>
                              <a:headEnd type="none" w="med" len="med"/>
                              <a:tailEnd type="none" w="med" len="med"/>
                            </a:ln>
                          </wps:spPr>
                          <wps:bodyPr upright="1"/>
                        </wps:wsp>
                        <wps:wsp>
                          <wps:cNvPr id="257" name="任意多边形 257"/>
                          <wps:cNvSpPr/>
                          <wps:spPr>
                            <a:xfrm>
                              <a:off x="3164" y="0"/>
                              <a:ext cx="1519" cy="2263"/>
                            </a:xfrm>
                            <a:custGeom>
                              <a:avLst/>
                              <a:gdLst/>
                              <a:ahLst/>
                              <a:cxnLst/>
                              <a:rect l="0" t="0" r="0" b="0"/>
                              <a:pathLst>
                                <a:path w="1519" h="2263">
                                  <a:moveTo>
                                    <a:pt x="0" y="2263"/>
                                  </a:moveTo>
                                  <a:lnTo>
                                    <a:pt x="12" y="2263"/>
                                  </a:lnTo>
                                  <a:lnTo>
                                    <a:pt x="25" y="2263"/>
                                  </a:lnTo>
                                  <a:lnTo>
                                    <a:pt x="37" y="2263"/>
                                  </a:lnTo>
                                  <a:lnTo>
                                    <a:pt x="50" y="2263"/>
                                  </a:lnTo>
                                  <a:lnTo>
                                    <a:pt x="62" y="2263"/>
                                  </a:lnTo>
                                  <a:lnTo>
                                    <a:pt x="75" y="2263"/>
                                  </a:lnTo>
                                  <a:lnTo>
                                    <a:pt x="88" y="2263"/>
                                  </a:lnTo>
                                  <a:lnTo>
                                    <a:pt x="100" y="2263"/>
                                  </a:lnTo>
                                  <a:lnTo>
                                    <a:pt x="113" y="2263"/>
                                  </a:lnTo>
                                  <a:lnTo>
                                    <a:pt x="125" y="2263"/>
                                  </a:lnTo>
                                  <a:lnTo>
                                    <a:pt x="138" y="2263"/>
                                  </a:lnTo>
                                  <a:lnTo>
                                    <a:pt x="150" y="2263"/>
                                  </a:lnTo>
                                  <a:lnTo>
                                    <a:pt x="163" y="2263"/>
                                  </a:lnTo>
                                  <a:lnTo>
                                    <a:pt x="175" y="2263"/>
                                  </a:lnTo>
                                  <a:lnTo>
                                    <a:pt x="188" y="2263"/>
                                  </a:lnTo>
                                  <a:lnTo>
                                    <a:pt x="201" y="2263"/>
                                  </a:lnTo>
                                  <a:lnTo>
                                    <a:pt x="213" y="2263"/>
                                  </a:lnTo>
                                  <a:lnTo>
                                    <a:pt x="226" y="2263"/>
                                  </a:lnTo>
                                  <a:lnTo>
                                    <a:pt x="238" y="2263"/>
                                  </a:lnTo>
                                  <a:lnTo>
                                    <a:pt x="251" y="2263"/>
                                  </a:lnTo>
                                  <a:lnTo>
                                    <a:pt x="263" y="2263"/>
                                  </a:lnTo>
                                  <a:lnTo>
                                    <a:pt x="276" y="2263"/>
                                  </a:lnTo>
                                  <a:lnTo>
                                    <a:pt x="288" y="2263"/>
                                  </a:lnTo>
                                  <a:lnTo>
                                    <a:pt x="301" y="2263"/>
                                  </a:lnTo>
                                  <a:lnTo>
                                    <a:pt x="314" y="2263"/>
                                  </a:lnTo>
                                  <a:lnTo>
                                    <a:pt x="326" y="2263"/>
                                  </a:lnTo>
                                  <a:lnTo>
                                    <a:pt x="339" y="2263"/>
                                  </a:lnTo>
                                  <a:lnTo>
                                    <a:pt x="351" y="2263"/>
                                  </a:lnTo>
                                  <a:lnTo>
                                    <a:pt x="364" y="2263"/>
                                  </a:lnTo>
                                  <a:lnTo>
                                    <a:pt x="376" y="2263"/>
                                  </a:lnTo>
                                  <a:lnTo>
                                    <a:pt x="389" y="2263"/>
                                  </a:lnTo>
                                  <a:lnTo>
                                    <a:pt x="401" y="2263"/>
                                  </a:lnTo>
                                  <a:lnTo>
                                    <a:pt x="414" y="2263"/>
                                  </a:lnTo>
                                  <a:lnTo>
                                    <a:pt x="427" y="2263"/>
                                  </a:lnTo>
                                  <a:lnTo>
                                    <a:pt x="439" y="2263"/>
                                  </a:lnTo>
                                  <a:lnTo>
                                    <a:pt x="452" y="2263"/>
                                  </a:lnTo>
                                  <a:lnTo>
                                    <a:pt x="464" y="2263"/>
                                  </a:lnTo>
                                  <a:lnTo>
                                    <a:pt x="477" y="2263"/>
                                  </a:lnTo>
                                  <a:lnTo>
                                    <a:pt x="489" y="2263"/>
                                  </a:lnTo>
                                  <a:lnTo>
                                    <a:pt x="502" y="2263"/>
                                  </a:lnTo>
                                  <a:lnTo>
                                    <a:pt x="514" y="2263"/>
                                  </a:lnTo>
                                  <a:lnTo>
                                    <a:pt x="527" y="2263"/>
                                  </a:lnTo>
                                  <a:lnTo>
                                    <a:pt x="540" y="2263"/>
                                  </a:lnTo>
                                  <a:lnTo>
                                    <a:pt x="552" y="2263"/>
                                  </a:lnTo>
                                  <a:lnTo>
                                    <a:pt x="565" y="2263"/>
                                  </a:lnTo>
                                  <a:lnTo>
                                    <a:pt x="577" y="2263"/>
                                  </a:lnTo>
                                  <a:lnTo>
                                    <a:pt x="590" y="2263"/>
                                  </a:lnTo>
                                  <a:lnTo>
                                    <a:pt x="602" y="2263"/>
                                  </a:lnTo>
                                  <a:lnTo>
                                    <a:pt x="615" y="2263"/>
                                  </a:lnTo>
                                  <a:lnTo>
                                    <a:pt x="627" y="2263"/>
                                  </a:lnTo>
                                  <a:lnTo>
                                    <a:pt x="640" y="2263"/>
                                  </a:lnTo>
                                  <a:lnTo>
                                    <a:pt x="653" y="2263"/>
                                  </a:lnTo>
                                  <a:lnTo>
                                    <a:pt x="665" y="2263"/>
                                  </a:lnTo>
                                  <a:lnTo>
                                    <a:pt x="678" y="2263"/>
                                  </a:lnTo>
                                  <a:lnTo>
                                    <a:pt x="690" y="2263"/>
                                  </a:lnTo>
                                  <a:lnTo>
                                    <a:pt x="703" y="2263"/>
                                  </a:lnTo>
                                  <a:lnTo>
                                    <a:pt x="715" y="2263"/>
                                  </a:lnTo>
                                  <a:lnTo>
                                    <a:pt x="728" y="2263"/>
                                  </a:lnTo>
                                  <a:lnTo>
                                    <a:pt x="740" y="2263"/>
                                  </a:lnTo>
                                  <a:lnTo>
                                    <a:pt x="740" y="0"/>
                                  </a:lnTo>
                                  <a:lnTo>
                                    <a:pt x="753" y="0"/>
                                  </a:lnTo>
                                  <a:lnTo>
                                    <a:pt x="766" y="0"/>
                                  </a:lnTo>
                                  <a:lnTo>
                                    <a:pt x="778" y="0"/>
                                  </a:lnTo>
                                  <a:lnTo>
                                    <a:pt x="791" y="0"/>
                                  </a:lnTo>
                                  <a:lnTo>
                                    <a:pt x="803" y="0"/>
                                  </a:lnTo>
                                  <a:lnTo>
                                    <a:pt x="816" y="0"/>
                                  </a:lnTo>
                                  <a:lnTo>
                                    <a:pt x="828" y="0"/>
                                  </a:lnTo>
                                  <a:lnTo>
                                    <a:pt x="841" y="0"/>
                                  </a:lnTo>
                                  <a:lnTo>
                                    <a:pt x="853" y="0"/>
                                  </a:lnTo>
                                  <a:lnTo>
                                    <a:pt x="866" y="0"/>
                                  </a:lnTo>
                                  <a:lnTo>
                                    <a:pt x="879" y="0"/>
                                  </a:lnTo>
                                  <a:lnTo>
                                    <a:pt x="891" y="0"/>
                                  </a:lnTo>
                                  <a:lnTo>
                                    <a:pt x="904" y="0"/>
                                  </a:lnTo>
                                  <a:lnTo>
                                    <a:pt x="916" y="0"/>
                                  </a:lnTo>
                                  <a:lnTo>
                                    <a:pt x="929" y="0"/>
                                  </a:lnTo>
                                  <a:lnTo>
                                    <a:pt x="941" y="0"/>
                                  </a:lnTo>
                                  <a:lnTo>
                                    <a:pt x="954" y="0"/>
                                  </a:lnTo>
                                  <a:lnTo>
                                    <a:pt x="966" y="0"/>
                                  </a:lnTo>
                                  <a:lnTo>
                                    <a:pt x="979" y="0"/>
                                  </a:lnTo>
                                  <a:lnTo>
                                    <a:pt x="991" y="0"/>
                                  </a:lnTo>
                                  <a:lnTo>
                                    <a:pt x="1004" y="0"/>
                                  </a:lnTo>
                                  <a:lnTo>
                                    <a:pt x="1017" y="0"/>
                                  </a:lnTo>
                                  <a:lnTo>
                                    <a:pt x="1029" y="0"/>
                                  </a:lnTo>
                                  <a:lnTo>
                                    <a:pt x="1042" y="0"/>
                                  </a:lnTo>
                                  <a:lnTo>
                                    <a:pt x="1054" y="0"/>
                                  </a:lnTo>
                                  <a:lnTo>
                                    <a:pt x="1067" y="0"/>
                                  </a:lnTo>
                                  <a:lnTo>
                                    <a:pt x="1079" y="0"/>
                                  </a:lnTo>
                                  <a:lnTo>
                                    <a:pt x="1092" y="0"/>
                                  </a:lnTo>
                                  <a:lnTo>
                                    <a:pt x="1104" y="0"/>
                                  </a:lnTo>
                                  <a:lnTo>
                                    <a:pt x="1117" y="0"/>
                                  </a:lnTo>
                                  <a:lnTo>
                                    <a:pt x="1130" y="0"/>
                                  </a:lnTo>
                                  <a:lnTo>
                                    <a:pt x="1142" y="0"/>
                                  </a:lnTo>
                                  <a:lnTo>
                                    <a:pt x="1155" y="0"/>
                                  </a:lnTo>
                                  <a:lnTo>
                                    <a:pt x="1167" y="0"/>
                                  </a:lnTo>
                                  <a:lnTo>
                                    <a:pt x="1180" y="0"/>
                                  </a:lnTo>
                                  <a:lnTo>
                                    <a:pt x="1192" y="0"/>
                                  </a:lnTo>
                                  <a:lnTo>
                                    <a:pt x="1205" y="0"/>
                                  </a:lnTo>
                                  <a:lnTo>
                                    <a:pt x="1217" y="0"/>
                                  </a:lnTo>
                                  <a:lnTo>
                                    <a:pt x="1230" y="0"/>
                                  </a:lnTo>
                                  <a:lnTo>
                                    <a:pt x="1243" y="0"/>
                                  </a:lnTo>
                                  <a:lnTo>
                                    <a:pt x="1255" y="0"/>
                                  </a:lnTo>
                                  <a:lnTo>
                                    <a:pt x="1268" y="0"/>
                                  </a:lnTo>
                                  <a:lnTo>
                                    <a:pt x="1280" y="0"/>
                                  </a:lnTo>
                                  <a:lnTo>
                                    <a:pt x="1293" y="0"/>
                                  </a:lnTo>
                                  <a:lnTo>
                                    <a:pt x="1305" y="0"/>
                                  </a:lnTo>
                                  <a:lnTo>
                                    <a:pt x="1318" y="0"/>
                                  </a:lnTo>
                                  <a:lnTo>
                                    <a:pt x="1330" y="0"/>
                                  </a:lnTo>
                                  <a:lnTo>
                                    <a:pt x="1343" y="0"/>
                                  </a:lnTo>
                                  <a:lnTo>
                                    <a:pt x="1356" y="0"/>
                                  </a:lnTo>
                                  <a:lnTo>
                                    <a:pt x="1368" y="0"/>
                                  </a:lnTo>
                                  <a:lnTo>
                                    <a:pt x="1381" y="0"/>
                                  </a:lnTo>
                                  <a:lnTo>
                                    <a:pt x="1393" y="0"/>
                                  </a:lnTo>
                                  <a:lnTo>
                                    <a:pt x="1406" y="0"/>
                                  </a:lnTo>
                                  <a:lnTo>
                                    <a:pt x="1418" y="0"/>
                                  </a:lnTo>
                                  <a:lnTo>
                                    <a:pt x="1431" y="0"/>
                                  </a:lnTo>
                                  <a:lnTo>
                                    <a:pt x="1443" y="0"/>
                                  </a:lnTo>
                                  <a:lnTo>
                                    <a:pt x="1456" y="0"/>
                                  </a:lnTo>
                                  <a:lnTo>
                                    <a:pt x="1469" y="0"/>
                                  </a:lnTo>
                                  <a:lnTo>
                                    <a:pt x="1481" y="0"/>
                                  </a:lnTo>
                                  <a:lnTo>
                                    <a:pt x="1494" y="0"/>
                                  </a:lnTo>
                                  <a:lnTo>
                                    <a:pt x="1506" y="0"/>
                                  </a:lnTo>
                                  <a:lnTo>
                                    <a:pt x="1519" y="0"/>
                                  </a:lnTo>
                                </a:path>
                              </a:pathLst>
                            </a:custGeom>
                            <a:noFill/>
                            <a:ln w="19050" cap="flat" cmpd="sng">
                              <a:solidFill>
                                <a:srgbClr val="0000FF"/>
                              </a:solidFill>
                              <a:prstDash val="solid"/>
                              <a:headEnd type="none" w="med" len="med"/>
                              <a:tailEnd type="none" w="med" len="med"/>
                            </a:ln>
                          </wps:spPr>
                          <wps:bodyPr upright="1"/>
                        </wps:wsp>
                      </wpg:grpSp>
                      <wpg:grpSp>
                        <wpg:cNvPr id="263" name="组合 263"/>
                        <wpg:cNvGrpSpPr/>
                        <wpg:grpSpPr>
                          <a:xfrm>
                            <a:off x="518" y="624"/>
                            <a:ext cx="4683" cy="1280"/>
                            <a:chOff x="0" y="0"/>
                            <a:chExt cx="4683" cy="2250"/>
                          </a:xfrm>
                        </wpg:grpSpPr>
                        <wps:wsp>
                          <wps:cNvPr id="259" name="任意多边形 259"/>
                          <wps:cNvSpPr/>
                          <wps:spPr>
                            <a:xfrm>
                              <a:off x="0" y="0"/>
                              <a:ext cx="1506" cy="1131"/>
                            </a:xfrm>
                            <a:custGeom>
                              <a:avLst/>
                              <a:gdLst/>
                              <a:ahLst/>
                              <a:cxnLst/>
                              <a:rect l="0" t="0" r="0" b="0"/>
                              <a:pathLst>
                                <a:path w="1506" h="1131">
                                  <a:moveTo>
                                    <a:pt x="0" y="1131"/>
                                  </a:moveTo>
                                  <a:lnTo>
                                    <a:pt x="0" y="1094"/>
                                  </a:lnTo>
                                  <a:lnTo>
                                    <a:pt x="25" y="1069"/>
                                  </a:lnTo>
                                  <a:lnTo>
                                    <a:pt x="25" y="1043"/>
                                  </a:lnTo>
                                  <a:lnTo>
                                    <a:pt x="37" y="1031"/>
                                  </a:lnTo>
                                  <a:lnTo>
                                    <a:pt x="37" y="1006"/>
                                  </a:lnTo>
                                  <a:lnTo>
                                    <a:pt x="62" y="981"/>
                                  </a:lnTo>
                                  <a:lnTo>
                                    <a:pt x="62" y="955"/>
                                  </a:lnTo>
                                  <a:lnTo>
                                    <a:pt x="87" y="930"/>
                                  </a:lnTo>
                                  <a:lnTo>
                                    <a:pt x="87" y="893"/>
                                  </a:lnTo>
                                  <a:lnTo>
                                    <a:pt x="113" y="867"/>
                                  </a:lnTo>
                                  <a:lnTo>
                                    <a:pt x="113" y="842"/>
                                  </a:lnTo>
                                  <a:lnTo>
                                    <a:pt x="138" y="817"/>
                                  </a:lnTo>
                                  <a:lnTo>
                                    <a:pt x="138" y="792"/>
                                  </a:lnTo>
                                  <a:lnTo>
                                    <a:pt x="150" y="779"/>
                                  </a:lnTo>
                                  <a:lnTo>
                                    <a:pt x="150" y="767"/>
                                  </a:lnTo>
                                  <a:lnTo>
                                    <a:pt x="163" y="754"/>
                                  </a:lnTo>
                                  <a:lnTo>
                                    <a:pt x="163" y="729"/>
                                  </a:lnTo>
                                  <a:lnTo>
                                    <a:pt x="188" y="704"/>
                                  </a:lnTo>
                                  <a:lnTo>
                                    <a:pt x="188" y="679"/>
                                  </a:lnTo>
                                  <a:lnTo>
                                    <a:pt x="213" y="654"/>
                                  </a:lnTo>
                                  <a:lnTo>
                                    <a:pt x="213" y="628"/>
                                  </a:lnTo>
                                  <a:lnTo>
                                    <a:pt x="238" y="603"/>
                                  </a:lnTo>
                                  <a:lnTo>
                                    <a:pt x="238" y="578"/>
                                  </a:lnTo>
                                  <a:lnTo>
                                    <a:pt x="263" y="553"/>
                                  </a:lnTo>
                                  <a:lnTo>
                                    <a:pt x="263" y="528"/>
                                  </a:lnTo>
                                  <a:lnTo>
                                    <a:pt x="288" y="503"/>
                                  </a:lnTo>
                                  <a:lnTo>
                                    <a:pt x="288" y="478"/>
                                  </a:lnTo>
                                  <a:lnTo>
                                    <a:pt x="313" y="452"/>
                                  </a:lnTo>
                                  <a:lnTo>
                                    <a:pt x="313" y="440"/>
                                  </a:lnTo>
                                  <a:lnTo>
                                    <a:pt x="338" y="415"/>
                                  </a:lnTo>
                                  <a:lnTo>
                                    <a:pt x="338" y="390"/>
                                  </a:lnTo>
                                  <a:lnTo>
                                    <a:pt x="364" y="364"/>
                                  </a:lnTo>
                                  <a:lnTo>
                                    <a:pt x="364" y="352"/>
                                  </a:lnTo>
                                  <a:lnTo>
                                    <a:pt x="389" y="327"/>
                                  </a:lnTo>
                                  <a:lnTo>
                                    <a:pt x="389" y="302"/>
                                  </a:lnTo>
                                  <a:lnTo>
                                    <a:pt x="401" y="289"/>
                                  </a:lnTo>
                                  <a:lnTo>
                                    <a:pt x="426" y="264"/>
                                  </a:lnTo>
                                  <a:lnTo>
                                    <a:pt x="426" y="251"/>
                                  </a:lnTo>
                                  <a:lnTo>
                                    <a:pt x="451" y="226"/>
                                  </a:lnTo>
                                  <a:lnTo>
                                    <a:pt x="451" y="214"/>
                                  </a:lnTo>
                                  <a:lnTo>
                                    <a:pt x="464" y="201"/>
                                  </a:lnTo>
                                  <a:lnTo>
                                    <a:pt x="477" y="188"/>
                                  </a:lnTo>
                                  <a:lnTo>
                                    <a:pt x="502" y="163"/>
                                  </a:lnTo>
                                  <a:lnTo>
                                    <a:pt x="502" y="151"/>
                                  </a:lnTo>
                                  <a:lnTo>
                                    <a:pt x="514" y="138"/>
                                  </a:lnTo>
                                  <a:lnTo>
                                    <a:pt x="527" y="125"/>
                                  </a:lnTo>
                                  <a:lnTo>
                                    <a:pt x="539" y="113"/>
                                  </a:lnTo>
                                  <a:lnTo>
                                    <a:pt x="552" y="100"/>
                                  </a:lnTo>
                                  <a:lnTo>
                                    <a:pt x="564" y="88"/>
                                  </a:lnTo>
                                  <a:lnTo>
                                    <a:pt x="577" y="75"/>
                                  </a:lnTo>
                                  <a:lnTo>
                                    <a:pt x="590" y="63"/>
                                  </a:lnTo>
                                  <a:lnTo>
                                    <a:pt x="602" y="50"/>
                                  </a:lnTo>
                                  <a:lnTo>
                                    <a:pt x="615" y="50"/>
                                  </a:lnTo>
                                  <a:lnTo>
                                    <a:pt x="627" y="37"/>
                                  </a:lnTo>
                                  <a:lnTo>
                                    <a:pt x="640" y="25"/>
                                  </a:lnTo>
                                  <a:lnTo>
                                    <a:pt x="652" y="25"/>
                                  </a:lnTo>
                                  <a:lnTo>
                                    <a:pt x="665" y="12"/>
                                  </a:lnTo>
                                  <a:lnTo>
                                    <a:pt x="677" y="12"/>
                                  </a:lnTo>
                                  <a:lnTo>
                                    <a:pt x="690" y="12"/>
                                  </a:lnTo>
                                  <a:lnTo>
                                    <a:pt x="703" y="0"/>
                                  </a:lnTo>
                                  <a:lnTo>
                                    <a:pt x="715" y="0"/>
                                  </a:lnTo>
                                  <a:lnTo>
                                    <a:pt x="728" y="0"/>
                                  </a:lnTo>
                                  <a:lnTo>
                                    <a:pt x="740" y="0"/>
                                  </a:lnTo>
                                  <a:lnTo>
                                    <a:pt x="753" y="0"/>
                                  </a:lnTo>
                                  <a:lnTo>
                                    <a:pt x="765" y="0"/>
                                  </a:lnTo>
                                  <a:lnTo>
                                    <a:pt x="778" y="0"/>
                                  </a:lnTo>
                                  <a:lnTo>
                                    <a:pt x="790" y="0"/>
                                  </a:lnTo>
                                  <a:lnTo>
                                    <a:pt x="803" y="0"/>
                                  </a:lnTo>
                                  <a:lnTo>
                                    <a:pt x="816" y="0"/>
                                  </a:lnTo>
                                  <a:lnTo>
                                    <a:pt x="828" y="0"/>
                                  </a:lnTo>
                                  <a:lnTo>
                                    <a:pt x="841" y="0"/>
                                  </a:lnTo>
                                  <a:lnTo>
                                    <a:pt x="853" y="12"/>
                                  </a:lnTo>
                                  <a:lnTo>
                                    <a:pt x="866" y="12"/>
                                  </a:lnTo>
                                  <a:lnTo>
                                    <a:pt x="878" y="25"/>
                                  </a:lnTo>
                                  <a:lnTo>
                                    <a:pt x="891" y="25"/>
                                  </a:lnTo>
                                  <a:lnTo>
                                    <a:pt x="903" y="37"/>
                                  </a:lnTo>
                                  <a:lnTo>
                                    <a:pt x="916" y="37"/>
                                  </a:lnTo>
                                  <a:lnTo>
                                    <a:pt x="929" y="50"/>
                                  </a:lnTo>
                                  <a:lnTo>
                                    <a:pt x="941" y="63"/>
                                  </a:lnTo>
                                  <a:lnTo>
                                    <a:pt x="954" y="75"/>
                                  </a:lnTo>
                                  <a:lnTo>
                                    <a:pt x="966" y="88"/>
                                  </a:lnTo>
                                  <a:lnTo>
                                    <a:pt x="979" y="88"/>
                                  </a:lnTo>
                                  <a:lnTo>
                                    <a:pt x="991" y="100"/>
                                  </a:lnTo>
                                  <a:lnTo>
                                    <a:pt x="1004" y="113"/>
                                  </a:lnTo>
                                  <a:lnTo>
                                    <a:pt x="1016" y="125"/>
                                  </a:lnTo>
                                  <a:lnTo>
                                    <a:pt x="1042" y="151"/>
                                  </a:lnTo>
                                  <a:lnTo>
                                    <a:pt x="1042" y="163"/>
                                  </a:lnTo>
                                  <a:lnTo>
                                    <a:pt x="1054" y="176"/>
                                  </a:lnTo>
                                  <a:lnTo>
                                    <a:pt x="1067" y="188"/>
                                  </a:lnTo>
                                  <a:lnTo>
                                    <a:pt x="1092" y="214"/>
                                  </a:lnTo>
                                  <a:lnTo>
                                    <a:pt x="1092" y="226"/>
                                  </a:lnTo>
                                  <a:lnTo>
                                    <a:pt x="1104" y="239"/>
                                  </a:lnTo>
                                  <a:lnTo>
                                    <a:pt x="1129" y="264"/>
                                  </a:lnTo>
                                  <a:lnTo>
                                    <a:pt x="1129" y="276"/>
                                  </a:lnTo>
                                  <a:lnTo>
                                    <a:pt x="1155" y="302"/>
                                  </a:lnTo>
                                  <a:lnTo>
                                    <a:pt x="1155" y="314"/>
                                  </a:lnTo>
                                  <a:lnTo>
                                    <a:pt x="1180" y="339"/>
                                  </a:lnTo>
                                  <a:lnTo>
                                    <a:pt x="1180" y="364"/>
                                  </a:lnTo>
                                  <a:lnTo>
                                    <a:pt x="1192" y="377"/>
                                  </a:lnTo>
                                  <a:lnTo>
                                    <a:pt x="1217" y="402"/>
                                  </a:lnTo>
                                  <a:lnTo>
                                    <a:pt x="1217" y="427"/>
                                  </a:lnTo>
                                  <a:lnTo>
                                    <a:pt x="1242" y="452"/>
                                  </a:lnTo>
                                  <a:lnTo>
                                    <a:pt x="1242" y="465"/>
                                  </a:lnTo>
                                  <a:lnTo>
                                    <a:pt x="1268" y="490"/>
                                  </a:lnTo>
                                  <a:lnTo>
                                    <a:pt x="1268" y="515"/>
                                  </a:lnTo>
                                  <a:lnTo>
                                    <a:pt x="1293" y="540"/>
                                  </a:lnTo>
                                  <a:lnTo>
                                    <a:pt x="1293" y="566"/>
                                  </a:lnTo>
                                  <a:lnTo>
                                    <a:pt x="1318" y="591"/>
                                  </a:lnTo>
                                  <a:lnTo>
                                    <a:pt x="1318" y="616"/>
                                  </a:lnTo>
                                  <a:lnTo>
                                    <a:pt x="1343" y="641"/>
                                  </a:lnTo>
                                  <a:lnTo>
                                    <a:pt x="1343" y="666"/>
                                  </a:lnTo>
                                  <a:lnTo>
                                    <a:pt x="1368" y="691"/>
                                  </a:lnTo>
                                  <a:lnTo>
                                    <a:pt x="1368" y="716"/>
                                  </a:lnTo>
                                  <a:lnTo>
                                    <a:pt x="1381" y="729"/>
                                  </a:lnTo>
                                  <a:lnTo>
                                    <a:pt x="1381" y="754"/>
                                  </a:lnTo>
                                  <a:lnTo>
                                    <a:pt x="1406" y="779"/>
                                  </a:lnTo>
                                  <a:lnTo>
                                    <a:pt x="1406" y="804"/>
                                  </a:lnTo>
                                  <a:lnTo>
                                    <a:pt x="1431" y="830"/>
                                  </a:lnTo>
                                  <a:lnTo>
                                    <a:pt x="1431" y="855"/>
                                  </a:lnTo>
                                  <a:lnTo>
                                    <a:pt x="1443" y="867"/>
                                  </a:lnTo>
                                  <a:lnTo>
                                    <a:pt x="1443" y="893"/>
                                  </a:lnTo>
                                  <a:lnTo>
                                    <a:pt x="1468" y="918"/>
                                  </a:lnTo>
                                  <a:lnTo>
                                    <a:pt x="1468" y="943"/>
                                  </a:lnTo>
                                  <a:lnTo>
                                    <a:pt x="1494" y="968"/>
                                  </a:lnTo>
                                  <a:lnTo>
                                    <a:pt x="1494" y="993"/>
                                  </a:lnTo>
                                  <a:lnTo>
                                    <a:pt x="1506" y="1006"/>
                                  </a:lnTo>
                                  <a:lnTo>
                                    <a:pt x="1506" y="1031"/>
                                  </a:lnTo>
                                </a:path>
                              </a:pathLst>
                            </a:custGeom>
                            <a:noFill/>
                            <a:ln w="19050" cap="flat" cmpd="sng">
                              <a:solidFill>
                                <a:srgbClr val="0000FF"/>
                              </a:solidFill>
                              <a:prstDash val="solid"/>
                              <a:headEnd type="none" w="med" len="med"/>
                              <a:tailEnd type="none" w="med" len="med"/>
                            </a:ln>
                          </wps:spPr>
                          <wps:bodyPr upright="1"/>
                        </wps:wsp>
                        <wps:wsp>
                          <wps:cNvPr id="260" name="任意多边形 260"/>
                          <wps:cNvSpPr/>
                          <wps:spPr>
                            <a:xfrm>
                              <a:off x="1506" y="1031"/>
                              <a:ext cx="1544" cy="1219"/>
                            </a:xfrm>
                            <a:custGeom>
                              <a:avLst/>
                              <a:gdLst/>
                              <a:ahLst/>
                              <a:cxnLst/>
                              <a:rect l="0" t="0" r="0" b="0"/>
                              <a:pathLst>
                                <a:path w="1544" h="1219">
                                  <a:moveTo>
                                    <a:pt x="0" y="0"/>
                                  </a:moveTo>
                                  <a:lnTo>
                                    <a:pt x="25" y="25"/>
                                  </a:lnTo>
                                  <a:lnTo>
                                    <a:pt x="25" y="50"/>
                                  </a:lnTo>
                                  <a:lnTo>
                                    <a:pt x="38" y="63"/>
                                  </a:lnTo>
                                  <a:lnTo>
                                    <a:pt x="38" y="88"/>
                                  </a:lnTo>
                                  <a:lnTo>
                                    <a:pt x="63" y="113"/>
                                  </a:lnTo>
                                  <a:lnTo>
                                    <a:pt x="63" y="138"/>
                                  </a:lnTo>
                                  <a:lnTo>
                                    <a:pt x="88" y="163"/>
                                  </a:lnTo>
                                  <a:lnTo>
                                    <a:pt x="88" y="201"/>
                                  </a:lnTo>
                                  <a:lnTo>
                                    <a:pt x="113" y="226"/>
                                  </a:lnTo>
                                  <a:lnTo>
                                    <a:pt x="113" y="251"/>
                                  </a:lnTo>
                                  <a:lnTo>
                                    <a:pt x="138" y="276"/>
                                  </a:lnTo>
                                  <a:lnTo>
                                    <a:pt x="138" y="314"/>
                                  </a:lnTo>
                                  <a:lnTo>
                                    <a:pt x="163" y="339"/>
                                  </a:lnTo>
                                  <a:lnTo>
                                    <a:pt x="163" y="364"/>
                                  </a:lnTo>
                                  <a:lnTo>
                                    <a:pt x="188" y="390"/>
                                  </a:lnTo>
                                  <a:lnTo>
                                    <a:pt x="188" y="415"/>
                                  </a:lnTo>
                                  <a:lnTo>
                                    <a:pt x="201" y="427"/>
                                  </a:lnTo>
                                  <a:lnTo>
                                    <a:pt x="201" y="452"/>
                                  </a:lnTo>
                                  <a:lnTo>
                                    <a:pt x="226" y="478"/>
                                  </a:lnTo>
                                  <a:lnTo>
                                    <a:pt x="226" y="503"/>
                                  </a:lnTo>
                                  <a:lnTo>
                                    <a:pt x="251" y="528"/>
                                  </a:lnTo>
                                  <a:lnTo>
                                    <a:pt x="251" y="553"/>
                                  </a:lnTo>
                                  <a:lnTo>
                                    <a:pt x="276" y="578"/>
                                  </a:lnTo>
                                  <a:lnTo>
                                    <a:pt x="276" y="603"/>
                                  </a:lnTo>
                                  <a:lnTo>
                                    <a:pt x="301" y="629"/>
                                  </a:lnTo>
                                  <a:lnTo>
                                    <a:pt x="301" y="654"/>
                                  </a:lnTo>
                                  <a:lnTo>
                                    <a:pt x="327" y="679"/>
                                  </a:lnTo>
                                  <a:lnTo>
                                    <a:pt x="327" y="704"/>
                                  </a:lnTo>
                                  <a:lnTo>
                                    <a:pt x="352" y="729"/>
                                  </a:lnTo>
                                  <a:lnTo>
                                    <a:pt x="352" y="754"/>
                                  </a:lnTo>
                                  <a:lnTo>
                                    <a:pt x="377" y="779"/>
                                  </a:lnTo>
                                  <a:lnTo>
                                    <a:pt x="377" y="792"/>
                                  </a:lnTo>
                                  <a:lnTo>
                                    <a:pt x="402" y="817"/>
                                  </a:lnTo>
                                  <a:lnTo>
                                    <a:pt x="402" y="842"/>
                                  </a:lnTo>
                                  <a:lnTo>
                                    <a:pt x="427" y="867"/>
                                  </a:lnTo>
                                  <a:lnTo>
                                    <a:pt x="427" y="880"/>
                                  </a:lnTo>
                                  <a:lnTo>
                                    <a:pt x="452" y="905"/>
                                  </a:lnTo>
                                  <a:lnTo>
                                    <a:pt x="452" y="918"/>
                                  </a:lnTo>
                                  <a:lnTo>
                                    <a:pt x="477" y="943"/>
                                  </a:lnTo>
                                  <a:lnTo>
                                    <a:pt x="477" y="955"/>
                                  </a:lnTo>
                                  <a:lnTo>
                                    <a:pt x="502" y="981"/>
                                  </a:lnTo>
                                  <a:lnTo>
                                    <a:pt x="502" y="993"/>
                                  </a:lnTo>
                                  <a:lnTo>
                                    <a:pt x="527" y="1018"/>
                                  </a:lnTo>
                                  <a:lnTo>
                                    <a:pt x="527" y="1031"/>
                                  </a:lnTo>
                                  <a:lnTo>
                                    <a:pt x="540" y="1043"/>
                                  </a:lnTo>
                                  <a:lnTo>
                                    <a:pt x="553" y="1056"/>
                                  </a:lnTo>
                                  <a:lnTo>
                                    <a:pt x="578" y="1081"/>
                                  </a:lnTo>
                                  <a:lnTo>
                                    <a:pt x="578" y="1094"/>
                                  </a:lnTo>
                                  <a:lnTo>
                                    <a:pt x="590" y="1106"/>
                                  </a:lnTo>
                                  <a:lnTo>
                                    <a:pt x="603" y="1119"/>
                                  </a:lnTo>
                                  <a:lnTo>
                                    <a:pt x="615" y="1131"/>
                                  </a:lnTo>
                                  <a:lnTo>
                                    <a:pt x="628" y="1144"/>
                                  </a:lnTo>
                                  <a:lnTo>
                                    <a:pt x="640" y="1144"/>
                                  </a:lnTo>
                                  <a:lnTo>
                                    <a:pt x="653" y="1157"/>
                                  </a:lnTo>
                                  <a:lnTo>
                                    <a:pt x="666" y="1169"/>
                                  </a:lnTo>
                                  <a:lnTo>
                                    <a:pt x="678" y="1182"/>
                                  </a:lnTo>
                                  <a:lnTo>
                                    <a:pt x="691" y="1182"/>
                                  </a:lnTo>
                                  <a:lnTo>
                                    <a:pt x="703" y="1194"/>
                                  </a:lnTo>
                                  <a:lnTo>
                                    <a:pt x="716" y="1194"/>
                                  </a:lnTo>
                                  <a:lnTo>
                                    <a:pt x="728" y="1207"/>
                                  </a:lnTo>
                                  <a:lnTo>
                                    <a:pt x="741" y="1207"/>
                                  </a:lnTo>
                                  <a:lnTo>
                                    <a:pt x="753" y="1219"/>
                                  </a:lnTo>
                                  <a:lnTo>
                                    <a:pt x="766" y="1219"/>
                                  </a:lnTo>
                                  <a:lnTo>
                                    <a:pt x="779" y="1219"/>
                                  </a:lnTo>
                                  <a:lnTo>
                                    <a:pt x="791" y="1219"/>
                                  </a:lnTo>
                                  <a:lnTo>
                                    <a:pt x="804" y="1219"/>
                                  </a:lnTo>
                                  <a:lnTo>
                                    <a:pt x="816" y="1219"/>
                                  </a:lnTo>
                                  <a:lnTo>
                                    <a:pt x="829" y="1219"/>
                                  </a:lnTo>
                                  <a:lnTo>
                                    <a:pt x="841" y="1219"/>
                                  </a:lnTo>
                                  <a:lnTo>
                                    <a:pt x="854" y="1219"/>
                                  </a:lnTo>
                                  <a:lnTo>
                                    <a:pt x="866" y="1219"/>
                                  </a:lnTo>
                                  <a:lnTo>
                                    <a:pt x="879" y="1219"/>
                                  </a:lnTo>
                                  <a:lnTo>
                                    <a:pt x="892" y="1219"/>
                                  </a:lnTo>
                                  <a:lnTo>
                                    <a:pt x="904" y="1207"/>
                                  </a:lnTo>
                                  <a:lnTo>
                                    <a:pt x="917" y="1207"/>
                                  </a:lnTo>
                                  <a:lnTo>
                                    <a:pt x="929" y="1194"/>
                                  </a:lnTo>
                                  <a:lnTo>
                                    <a:pt x="942" y="1194"/>
                                  </a:lnTo>
                                  <a:lnTo>
                                    <a:pt x="954" y="1182"/>
                                  </a:lnTo>
                                  <a:lnTo>
                                    <a:pt x="967" y="1182"/>
                                  </a:lnTo>
                                  <a:lnTo>
                                    <a:pt x="979" y="1169"/>
                                  </a:lnTo>
                                  <a:lnTo>
                                    <a:pt x="992" y="1157"/>
                                  </a:lnTo>
                                  <a:lnTo>
                                    <a:pt x="1005" y="1157"/>
                                  </a:lnTo>
                                  <a:lnTo>
                                    <a:pt x="1017" y="1144"/>
                                  </a:lnTo>
                                  <a:lnTo>
                                    <a:pt x="1030" y="1131"/>
                                  </a:lnTo>
                                  <a:lnTo>
                                    <a:pt x="1042" y="1119"/>
                                  </a:lnTo>
                                  <a:lnTo>
                                    <a:pt x="1055" y="1106"/>
                                  </a:lnTo>
                                  <a:lnTo>
                                    <a:pt x="1067" y="1094"/>
                                  </a:lnTo>
                                  <a:lnTo>
                                    <a:pt x="1080" y="1081"/>
                                  </a:lnTo>
                                  <a:lnTo>
                                    <a:pt x="1092" y="1069"/>
                                  </a:lnTo>
                                  <a:lnTo>
                                    <a:pt x="1105" y="1056"/>
                                  </a:lnTo>
                                  <a:lnTo>
                                    <a:pt x="1130" y="1031"/>
                                  </a:lnTo>
                                  <a:lnTo>
                                    <a:pt x="1130" y="1018"/>
                                  </a:lnTo>
                                  <a:lnTo>
                                    <a:pt x="1143" y="1006"/>
                                  </a:lnTo>
                                  <a:lnTo>
                                    <a:pt x="1168" y="981"/>
                                  </a:lnTo>
                                  <a:lnTo>
                                    <a:pt x="1168" y="968"/>
                                  </a:lnTo>
                                  <a:lnTo>
                                    <a:pt x="1193" y="943"/>
                                  </a:lnTo>
                                  <a:lnTo>
                                    <a:pt x="1193" y="930"/>
                                  </a:lnTo>
                                  <a:lnTo>
                                    <a:pt x="1218" y="905"/>
                                  </a:lnTo>
                                  <a:lnTo>
                                    <a:pt x="1218" y="893"/>
                                  </a:lnTo>
                                  <a:lnTo>
                                    <a:pt x="1243" y="867"/>
                                  </a:lnTo>
                                  <a:lnTo>
                                    <a:pt x="1243" y="842"/>
                                  </a:lnTo>
                                  <a:lnTo>
                                    <a:pt x="1256" y="830"/>
                                  </a:lnTo>
                                  <a:lnTo>
                                    <a:pt x="1281" y="805"/>
                                  </a:lnTo>
                                  <a:lnTo>
                                    <a:pt x="1281" y="779"/>
                                  </a:lnTo>
                                  <a:lnTo>
                                    <a:pt x="1306" y="754"/>
                                  </a:lnTo>
                                  <a:lnTo>
                                    <a:pt x="1306" y="729"/>
                                  </a:lnTo>
                                  <a:lnTo>
                                    <a:pt x="1318" y="717"/>
                                  </a:lnTo>
                                  <a:lnTo>
                                    <a:pt x="1344" y="691"/>
                                  </a:lnTo>
                                  <a:lnTo>
                                    <a:pt x="1344" y="666"/>
                                  </a:lnTo>
                                  <a:lnTo>
                                    <a:pt x="1369" y="641"/>
                                  </a:lnTo>
                                  <a:lnTo>
                                    <a:pt x="1369" y="616"/>
                                  </a:lnTo>
                                  <a:lnTo>
                                    <a:pt x="1394" y="591"/>
                                  </a:lnTo>
                                  <a:lnTo>
                                    <a:pt x="1394" y="566"/>
                                  </a:lnTo>
                                  <a:lnTo>
                                    <a:pt x="1406" y="553"/>
                                  </a:lnTo>
                                  <a:lnTo>
                                    <a:pt x="1406" y="540"/>
                                  </a:lnTo>
                                  <a:lnTo>
                                    <a:pt x="1419" y="528"/>
                                  </a:lnTo>
                                  <a:lnTo>
                                    <a:pt x="1419" y="503"/>
                                  </a:lnTo>
                                  <a:lnTo>
                                    <a:pt x="1444" y="478"/>
                                  </a:lnTo>
                                  <a:lnTo>
                                    <a:pt x="1444" y="452"/>
                                  </a:lnTo>
                                  <a:lnTo>
                                    <a:pt x="1469" y="427"/>
                                  </a:lnTo>
                                  <a:lnTo>
                                    <a:pt x="1469" y="402"/>
                                  </a:lnTo>
                                  <a:lnTo>
                                    <a:pt x="1494" y="377"/>
                                  </a:lnTo>
                                  <a:lnTo>
                                    <a:pt x="1494" y="339"/>
                                  </a:lnTo>
                                  <a:lnTo>
                                    <a:pt x="1519" y="314"/>
                                  </a:lnTo>
                                  <a:lnTo>
                                    <a:pt x="1519" y="289"/>
                                  </a:lnTo>
                                  <a:lnTo>
                                    <a:pt x="1544" y="264"/>
                                  </a:lnTo>
                                  <a:lnTo>
                                    <a:pt x="1544" y="226"/>
                                  </a:lnTo>
                                </a:path>
                              </a:pathLst>
                            </a:custGeom>
                            <a:noFill/>
                            <a:ln w="19050" cap="flat" cmpd="sng">
                              <a:solidFill>
                                <a:srgbClr val="0000FF"/>
                              </a:solidFill>
                              <a:prstDash val="solid"/>
                              <a:headEnd type="none" w="med" len="med"/>
                              <a:tailEnd type="none" w="med" len="med"/>
                            </a:ln>
                          </wps:spPr>
                          <wps:bodyPr upright="1"/>
                        </wps:wsp>
                        <wps:wsp>
                          <wps:cNvPr id="261" name="任意多边形 261"/>
                          <wps:cNvSpPr/>
                          <wps:spPr>
                            <a:xfrm>
                              <a:off x="3050" y="0"/>
                              <a:ext cx="1494" cy="1257"/>
                            </a:xfrm>
                            <a:custGeom>
                              <a:avLst/>
                              <a:gdLst/>
                              <a:ahLst/>
                              <a:cxnLst/>
                              <a:rect l="0" t="0" r="0" b="0"/>
                              <a:pathLst>
                                <a:path w="1494" h="1257">
                                  <a:moveTo>
                                    <a:pt x="0" y="1257"/>
                                  </a:moveTo>
                                  <a:lnTo>
                                    <a:pt x="26" y="1232"/>
                                  </a:lnTo>
                                  <a:lnTo>
                                    <a:pt x="26" y="1207"/>
                                  </a:lnTo>
                                  <a:lnTo>
                                    <a:pt x="51" y="1182"/>
                                  </a:lnTo>
                                  <a:lnTo>
                                    <a:pt x="51" y="1144"/>
                                  </a:lnTo>
                                  <a:lnTo>
                                    <a:pt x="76" y="1119"/>
                                  </a:lnTo>
                                  <a:lnTo>
                                    <a:pt x="76" y="1094"/>
                                  </a:lnTo>
                                  <a:lnTo>
                                    <a:pt x="88" y="1081"/>
                                  </a:lnTo>
                                  <a:lnTo>
                                    <a:pt x="88" y="1069"/>
                                  </a:lnTo>
                                  <a:lnTo>
                                    <a:pt x="101" y="1056"/>
                                  </a:lnTo>
                                  <a:lnTo>
                                    <a:pt x="101" y="1031"/>
                                  </a:lnTo>
                                  <a:lnTo>
                                    <a:pt x="126" y="1006"/>
                                  </a:lnTo>
                                  <a:lnTo>
                                    <a:pt x="126" y="981"/>
                                  </a:lnTo>
                                  <a:lnTo>
                                    <a:pt x="139" y="968"/>
                                  </a:lnTo>
                                  <a:lnTo>
                                    <a:pt x="139" y="955"/>
                                  </a:lnTo>
                                  <a:lnTo>
                                    <a:pt x="151" y="943"/>
                                  </a:lnTo>
                                  <a:lnTo>
                                    <a:pt x="151" y="918"/>
                                  </a:lnTo>
                                  <a:lnTo>
                                    <a:pt x="176" y="893"/>
                                  </a:lnTo>
                                  <a:lnTo>
                                    <a:pt x="176" y="867"/>
                                  </a:lnTo>
                                  <a:lnTo>
                                    <a:pt x="201" y="842"/>
                                  </a:lnTo>
                                  <a:lnTo>
                                    <a:pt x="201" y="804"/>
                                  </a:lnTo>
                                  <a:lnTo>
                                    <a:pt x="226" y="779"/>
                                  </a:lnTo>
                                  <a:lnTo>
                                    <a:pt x="226" y="754"/>
                                  </a:lnTo>
                                  <a:lnTo>
                                    <a:pt x="252" y="729"/>
                                  </a:lnTo>
                                  <a:lnTo>
                                    <a:pt x="252" y="704"/>
                                  </a:lnTo>
                                  <a:lnTo>
                                    <a:pt x="277" y="679"/>
                                  </a:lnTo>
                                  <a:lnTo>
                                    <a:pt x="277" y="654"/>
                                  </a:lnTo>
                                  <a:lnTo>
                                    <a:pt x="302" y="628"/>
                                  </a:lnTo>
                                  <a:lnTo>
                                    <a:pt x="302" y="603"/>
                                  </a:lnTo>
                                  <a:lnTo>
                                    <a:pt x="327" y="578"/>
                                  </a:lnTo>
                                  <a:lnTo>
                                    <a:pt x="327" y="553"/>
                                  </a:lnTo>
                                  <a:lnTo>
                                    <a:pt x="352" y="528"/>
                                  </a:lnTo>
                                  <a:lnTo>
                                    <a:pt x="352" y="503"/>
                                  </a:lnTo>
                                  <a:lnTo>
                                    <a:pt x="377" y="478"/>
                                  </a:lnTo>
                                  <a:lnTo>
                                    <a:pt x="377" y="452"/>
                                  </a:lnTo>
                                  <a:lnTo>
                                    <a:pt x="402" y="427"/>
                                  </a:lnTo>
                                  <a:lnTo>
                                    <a:pt x="402" y="415"/>
                                  </a:lnTo>
                                  <a:lnTo>
                                    <a:pt x="427" y="390"/>
                                  </a:lnTo>
                                  <a:lnTo>
                                    <a:pt x="427" y="364"/>
                                  </a:lnTo>
                                  <a:lnTo>
                                    <a:pt x="452" y="339"/>
                                  </a:lnTo>
                                  <a:lnTo>
                                    <a:pt x="452" y="327"/>
                                  </a:lnTo>
                                  <a:lnTo>
                                    <a:pt x="477" y="302"/>
                                  </a:lnTo>
                                  <a:lnTo>
                                    <a:pt x="477" y="289"/>
                                  </a:lnTo>
                                  <a:lnTo>
                                    <a:pt x="503" y="264"/>
                                  </a:lnTo>
                                  <a:lnTo>
                                    <a:pt x="503" y="251"/>
                                  </a:lnTo>
                                  <a:lnTo>
                                    <a:pt x="528" y="226"/>
                                  </a:lnTo>
                                  <a:lnTo>
                                    <a:pt x="528" y="214"/>
                                  </a:lnTo>
                                  <a:lnTo>
                                    <a:pt x="540" y="201"/>
                                  </a:lnTo>
                                  <a:lnTo>
                                    <a:pt x="565" y="176"/>
                                  </a:lnTo>
                                  <a:lnTo>
                                    <a:pt x="565" y="163"/>
                                  </a:lnTo>
                                  <a:lnTo>
                                    <a:pt x="578" y="151"/>
                                  </a:lnTo>
                                  <a:lnTo>
                                    <a:pt x="590" y="138"/>
                                  </a:lnTo>
                                  <a:lnTo>
                                    <a:pt x="603" y="125"/>
                                  </a:lnTo>
                                  <a:lnTo>
                                    <a:pt x="616" y="113"/>
                                  </a:lnTo>
                                  <a:lnTo>
                                    <a:pt x="628" y="100"/>
                                  </a:lnTo>
                                  <a:lnTo>
                                    <a:pt x="641" y="88"/>
                                  </a:lnTo>
                                  <a:lnTo>
                                    <a:pt x="653" y="75"/>
                                  </a:lnTo>
                                  <a:lnTo>
                                    <a:pt x="666" y="63"/>
                                  </a:lnTo>
                                  <a:lnTo>
                                    <a:pt x="678" y="50"/>
                                  </a:lnTo>
                                  <a:lnTo>
                                    <a:pt x="691" y="50"/>
                                  </a:lnTo>
                                  <a:lnTo>
                                    <a:pt x="703" y="37"/>
                                  </a:lnTo>
                                  <a:lnTo>
                                    <a:pt x="716" y="25"/>
                                  </a:lnTo>
                                  <a:lnTo>
                                    <a:pt x="729" y="25"/>
                                  </a:lnTo>
                                  <a:lnTo>
                                    <a:pt x="741" y="12"/>
                                  </a:lnTo>
                                  <a:lnTo>
                                    <a:pt x="754" y="12"/>
                                  </a:lnTo>
                                  <a:lnTo>
                                    <a:pt x="766" y="12"/>
                                  </a:lnTo>
                                  <a:lnTo>
                                    <a:pt x="779" y="0"/>
                                  </a:lnTo>
                                  <a:lnTo>
                                    <a:pt x="791" y="0"/>
                                  </a:lnTo>
                                  <a:lnTo>
                                    <a:pt x="804" y="0"/>
                                  </a:lnTo>
                                  <a:lnTo>
                                    <a:pt x="816" y="0"/>
                                  </a:lnTo>
                                  <a:lnTo>
                                    <a:pt x="829" y="0"/>
                                  </a:lnTo>
                                  <a:lnTo>
                                    <a:pt x="842" y="0"/>
                                  </a:lnTo>
                                  <a:lnTo>
                                    <a:pt x="854" y="0"/>
                                  </a:lnTo>
                                  <a:lnTo>
                                    <a:pt x="867" y="0"/>
                                  </a:lnTo>
                                  <a:lnTo>
                                    <a:pt x="879" y="0"/>
                                  </a:lnTo>
                                  <a:lnTo>
                                    <a:pt x="892" y="0"/>
                                  </a:lnTo>
                                  <a:lnTo>
                                    <a:pt x="904" y="0"/>
                                  </a:lnTo>
                                  <a:lnTo>
                                    <a:pt x="917" y="12"/>
                                  </a:lnTo>
                                  <a:lnTo>
                                    <a:pt x="929" y="12"/>
                                  </a:lnTo>
                                  <a:lnTo>
                                    <a:pt x="942" y="12"/>
                                  </a:lnTo>
                                  <a:lnTo>
                                    <a:pt x="955" y="25"/>
                                  </a:lnTo>
                                  <a:lnTo>
                                    <a:pt x="967" y="25"/>
                                  </a:lnTo>
                                  <a:lnTo>
                                    <a:pt x="980" y="37"/>
                                  </a:lnTo>
                                  <a:lnTo>
                                    <a:pt x="992" y="50"/>
                                  </a:lnTo>
                                  <a:lnTo>
                                    <a:pt x="1005" y="50"/>
                                  </a:lnTo>
                                  <a:lnTo>
                                    <a:pt x="1017" y="63"/>
                                  </a:lnTo>
                                  <a:lnTo>
                                    <a:pt x="1030" y="75"/>
                                  </a:lnTo>
                                  <a:lnTo>
                                    <a:pt x="1042" y="88"/>
                                  </a:lnTo>
                                  <a:lnTo>
                                    <a:pt x="1055" y="100"/>
                                  </a:lnTo>
                                  <a:lnTo>
                                    <a:pt x="1068" y="113"/>
                                  </a:lnTo>
                                  <a:lnTo>
                                    <a:pt x="1080" y="125"/>
                                  </a:lnTo>
                                  <a:lnTo>
                                    <a:pt x="1093" y="138"/>
                                  </a:lnTo>
                                  <a:lnTo>
                                    <a:pt x="1105" y="151"/>
                                  </a:lnTo>
                                  <a:lnTo>
                                    <a:pt x="1118" y="163"/>
                                  </a:lnTo>
                                  <a:lnTo>
                                    <a:pt x="1130" y="176"/>
                                  </a:lnTo>
                                  <a:lnTo>
                                    <a:pt x="1143" y="188"/>
                                  </a:lnTo>
                                  <a:lnTo>
                                    <a:pt x="1168" y="214"/>
                                  </a:lnTo>
                                  <a:lnTo>
                                    <a:pt x="1168" y="226"/>
                                  </a:lnTo>
                                  <a:lnTo>
                                    <a:pt x="1193" y="251"/>
                                  </a:lnTo>
                                  <a:lnTo>
                                    <a:pt x="1193" y="264"/>
                                  </a:lnTo>
                                  <a:lnTo>
                                    <a:pt x="1206" y="276"/>
                                  </a:lnTo>
                                  <a:lnTo>
                                    <a:pt x="1231" y="302"/>
                                  </a:lnTo>
                                  <a:lnTo>
                                    <a:pt x="1231" y="327"/>
                                  </a:lnTo>
                                  <a:lnTo>
                                    <a:pt x="1243" y="339"/>
                                  </a:lnTo>
                                  <a:lnTo>
                                    <a:pt x="1268" y="364"/>
                                  </a:lnTo>
                                  <a:lnTo>
                                    <a:pt x="1268" y="390"/>
                                  </a:lnTo>
                                  <a:lnTo>
                                    <a:pt x="1281" y="402"/>
                                  </a:lnTo>
                                  <a:lnTo>
                                    <a:pt x="1306" y="427"/>
                                  </a:lnTo>
                                  <a:lnTo>
                                    <a:pt x="1306" y="452"/>
                                  </a:lnTo>
                                  <a:lnTo>
                                    <a:pt x="1331" y="478"/>
                                  </a:lnTo>
                                  <a:lnTo>
                                    <a:pt x="1331" y="503"/>
                                  </a:lnTo>
                                  <a:lnTo>
                                    <a:pt x="1356" y="528"/>
                                  </a:lnTo>
                                  <a:lnTo>
                                    <a:pt x="1356" y="540"/>
                                  </a:lnTo>
                                  <a:lnTo>
                                    <a:pt x="1369" y="553"/>
                                  </a:lnTo>
                                  <a:lnTo>
                                    <a:pt x="1369" y="578"/>
                                  </a:lnTo>
                                  <a:lnTo>
                                    <a:pt x="1381" y="591"/>
                                  </a:lnTo>
                                  <a:lnTo>
                                    <a:pt x="1394" y="603"/>
                                  </a:lnTo>
                                  <a:lnTo>
                                    <a:pt x="1394" y="616"/>
                                  </a:lnTo>
                                  <a:lnTo>
                                    <a:pt x="1407" y="628"/>
                                  </a:lnTo>
                                  <a:lnTo>
                                    <a:pt x="1407" y="654"/>
                                  </a:lnTo>
                                  <a:lnTo>
                                    <a:pt x="1432" y="679"/>
                                  </a:lnTo>
                                  <a:lnTo>
                                    <a:pt x="1432" y="704"/>
                                  </a:lnTo>
                                  <a:lnTo>
                                    <a:pt x="1457" y="729"/>
                                  </a:lnTo>
                                  <a:lnTo>
                                    <a:pt x="1457" y="754"/>
                                  </a:lnTo>
                                  <a:lnTo>
                                    <a:pt x="1482" y="779"/>
                                  </a:lnTo>
                                  <a:lnTo>
                                    <a:pt x="1482" y="804"/>
                                  </a:lnTo>
                                  <a:lnTo>
                                    <a:pt x="1494" y="817"/>
                                  </a:lnTo>
                                  <a:lnTo>
                                    <a:pt x="1494" y="830"/>
                                  </a:lnTo>
                                </a:path>
                              </a:pathLst>
                            </a:custGeom>
                            <a:noFill/>
                            <a:ln w="19050" cap="flat" cmpd="sng">
                              <a:solidFill>
                                <a:srgbClr val="0000FF"/>
                              </a:solidFill>
                              <a:prstDash val="solid"/>
                              <a:headEnd type="none" w="med" len="med"/>
                              <a:tailEnd type="none" w="med" len="med"/>
                            </a:ln>
                          </wps:spPr>
                          <wps:bodyPr upright="1"/>
                        </wps:wsp>
                        <wps:wsp>
                          <wps:cNvPr id="262" name="任意多边形 262"/>
                          <wps:cNvSpPr/>
                          <wps:spPr>
                            <a:xfrm>
                              <a:off x="4544" y="830"/>
                              <a:ext cx="139" cy="289"/>
                            </a:xfrm>
                            <a:custGeom>
                              <a:avLst/>
                              <a:gdLst/>
                              <a:ahLst/>
                              <a:cxnLst/>
                              <a:rect l="0" t="0" r="0" b="0"/>
                              <a:pathLst>
                                <a:path w="139" h="289">
                                  <a:moveTo>
                                    <a:pt x="0" y="0"/>
                                  </a:moveTo>
                                  <a:lnTo>
                                    <a:pt x="13" y="12"/>
                                  </a:lnTo>
                                  <a:lnTo>
                                    <a:pt x="13" y="37"/>
                                  </a:lnTo>
                                  <a:lnTo>
                                    <a:pt x="38" y="63"/>
                                  </a:lnTo>
                                  <a:lnTo>
                                    <a:pt x="38" y="88"/>
                                  </a:lnTo>
                                  <a:lnTo>
                                    <a:pt x="63" y="113"/>
                                  </a:lnTo>
                                  <a:lnTo>
                                    <a:pt x="63" y="151"/>
                                  </a:lnTo>
                                  <a:lnTo>
                                    <a:pt x="88" y="176"/>
                                  </a:lnTo>
                                  <a:lnTo>
                                    <a:pt x="88" y="201"/>
                                  </a:lnTo>
                                  <a:lnTo>
                                    <a:pt x="113" y="226"/>
                                  </a:lnTo>
                                  <a:lnTo>
                                    <a:pt x="113" y="264"/>
                                  </a:lnTo>
                                  <a:lnTo>
                                    <a:pt x="139" y="289"/>
                                  </a:lnTo>
                                  <a:lnTo>
                                    <a:pt x="126" y="289"/>
                                  </a:lnTo>
                                </a:path>
                              </a:pathLst>
                            </a:custGeom>
                            <a:noFill/>
                            <a:ln w="19050" cap="flat" cmpd="sng">
                              <a:solidFill>
                                <a:srgbClr val="0000FF"/>
                              </a:solidFill>
                              <a:prstDash val="solid"/>
                              <a:headEnd type="none" w="med" len="med"/>
                              <a:tailEnd type="none" w="med" len="med"/>
                            </a:ln>
                          </wps:spPr>
                          <wps:bodyPr upright="1"/>
                        </wps:wsp>
                      </wpg:grpSp>
                      <wps:wsp>
                        <wps:cNvPr id="264" name="直接连接符 264"/>
                        <wps:cNvCnPr/>
                        <wps:spPr>
                          <a:xfrm flipV="1">
                            <a:off x="518" y="2469"/>
                            <a:ext cx="1" cy="2250"/>
                          </a:xfrm>
                          <a:prstGeom prst="line">
                            <a:avLst/>
                          </a:prstGeom>
                          <a:ln w="9525" cap="flat" cmpd="sng">
                            <a:solidFill>
                              <a:srgbClr val="000000"/>
                            </a:solidFill>
                            <a:prstDash val="solid"/>
                            <a:headEnd type="none" w="med" len="med"/>
                            <a:tailEnd type="triangle" w="sm" len="lg"/>
                          </a:ln>
                        </wps:spPr>
                        <wps:bodyPr/>
                      </wps:wsp>
                      <wps:wsp>
                        <wps:cNvPr id="265" name="直接连接符 265"/>
                        <wps:cNvCnPr/>
                        <wps:spPr>
                          <a:xfrm>
                            <a:off x="182" y="3698"/>
                            <a:ext cx="5568" cy="1"/>
                          </a:xfrm>
                          <a:prstGeom prst="line">
                            <a:avLst/>
                          </a:prstGeom>
                          <a:ln w="9525" cap="flat" cmpd="sng">
                            <a:solidFill>
                              <a:srgbClr val="000000"/>
                            </a:solidFill>
                            <a:prstDash val="solid"/>
                            <a:headEnd type="none" w="med" len="med"/>
                            <a:tailEnd type="triangle" w="sm" len="lg"/>
                          </a:ln>
                        </wps:spPr>
                        <wps:bodyPr/>
                      </wps:wsp>
                      <wps:wsp>
                        <wps:cNvPr id="266" name="文本框 266"/>
                        <wps:cNvSpPr txBox="1"/>
                        <wps:spPr>
                          <a:xfrm>
                            <a:off x="5344" y="3663"/>
                            <a:ext cx="402" cy="495"/>
                          </a:xfrm>
                          <a:prstGeom prst="rect">
                            <a:avLst/>
                          </a:prstGeom>
                          <a:noFill/>
                          <a:ln>
                            <a:noFill/>
                          </a:ln>
                        </wps:spPr>
                        <wps:txbx>
                          <w:txbxContent>
                            <w:p w14:paraId="14BF81D7" w14:textId="77777777" w:rsidR="003F77E7" w:rsidRDefault="00000000">
                              <w:pPr>
                                <w:ind w:firstLine="480"/>
                              </w:pPr>
                              <w:r>
                                <w:rPr>
                                  <w:rFonts w:hint="eastAsia"/>
                                  <w:i/>
                                </w:rPr>
                                <w:t>t</w:t>
                              </w:r>
                            </w:p>
                          </w:txbxContent>
                        </wps:txbx>
                        <wps:bodyPr upright="1"/>
                      </wps:wsp>
                      <wps:wsp>
                        <wps:cNvPr id="267" name="文本框 267"/>
                        <wps:cNvSpPr txBox="1"/>
                        <wps:spPr>
                          <a:xfrm>
                            <a:off x="0" y="2424"/>
                            <a:ext cx="604" cy="495"/>
                          </a:xfrm>
                          <a:prstGeom prst="rect">
                            <a:avLst/>
                          </a:prstGeom>
                          <a:noFill/>
                          <a:ln>
                            <a:noFill/>
                          </a:ln>
                        </wps:spPr>
                        <wps:txbx>
                          <w:txbxContent>
                            <w:p w14:paraId="1384F00F" w14:textId="77777777" w:rsidR="003F77E7" w:rsidRDefault="00000000">
                              <w:pPr>
                                <w:ind w:firstLine="480"/>
                              </w:pPr>
                              <w:r>
                                <w:rPr>
                                  <w:rFonts w:hint="eastAsia"/>
                                  <w:i/>
                                </w:rPr>
                                <w:t>y</w:t>
                              </w:r>
                              <w:r>
                                <w:rPr>
                                  <w:rFonts w:hint="eastAsia"/>
                                </w:rPr>
                                <w:t>(</w:t>
                              </w:r>
                              <w:r>
                                <w:rPr>
                                  <w:rFonts w:hint="eastAsia"/>
                                  <w:i/>
                                </w:rPr>
                                <w:t>t</w:t>
                              </w:r>
                              <w:r>
                                <w:rPr>
                                  <w:rFonts w:hint="eastAsia"/>
                                </w:rPr>
                                <w:t>)</w:t>
                              </w:r>
                            </w:p>
                          </w:txbxContent>
                        </wps:txbx>
                        <wps:bodyPr upright="1"/>
                      </wps:wsp>
                      <wps:wsp>
                        <wps:cNvPr id="268" name="直接连接符 268"/>
                        <wps:cNvCnPr/>
                        <wps:spPr>
                          <a:xfrm flipV="1">
                            <a:off x="517" y="108"/>
                            <a:ext cx="2" cy="2114"/>
                          </a:xfrm>
                          <a:prstGeom prst="line">
                            <a:avLst/>
                          </a:prstGeom>
                          <a:ln w="9525" cap="flat" cmpd="sng">
                            <a:solidFill>
                              <a:srgbClr val="000000"/>
                            </a:solidFill>
                            <a:prstDash val="solid"/>
                            <a:headEnd type="none" w="med" len="med"/>
                            <a:tailEnd type="triangle" w="sm" len="lg"/>
                          </a:ln>
                        </wps:spPr>
                        <wps:bodyPr/>
                      </wps:wsp>
                      <wps:wsp>
                        <wps:cNvPr id="269" name="直接连接符 269"/>
                        <wps:cNvCnPr/>
                        <wps:spPr>
                          <a:xfrm>
                            <a:off x="182" y="1264"/>
                            <a:ext cx="5568" cy="1"/>
                          </a:xfrm>
                          <a:prstGeom prst="line">
                            <a:avLst/>
                          </a:prstGeom>
                          <a:ln w="9525" cap="flat" cmpd="sng">
                            <a:solidFill>
                              <a:srgbClr val="000000"/>
                            </a:solidFill>
                            <a:prstDash val="solid"/>
                            <a:headEnd type="none" w="med" len="med"/>
                            <a:tailEnd type="triangle" w="sm" len="lg"/>
                          </a:ln>
                        </wps:spPr>
                        <wps:bodyPr/>
                      </wps:wsp>
                      <wps:wsp>
                        <wps:cNvPr id="270" name="文本框 270"/>
                        <wps:cNvSpPr txBox="1"/>
                        <wps:spPr>
                          <a:xfrm>
                            <a:off x="5344" y="1234"/>
                            <a:ext cx="402" cy="495"/>
                          </a:xfrm>
                          <a:prstGeom prst="rect">
                            <a:avLst/>
                          </a:prstGeom>
                          <a:noFill/>
                          <a:ln>
                            <a:noFill/>
                          </a:ln>
                        </wps:spPr>
                        <wps:txbx>
                          <w:txbxContent>
                            <w:p w14:paraId="31B89D26" w14:textId="77777777" w:rsidR="003F77E7" w:rsidRDefault="00000000">
                              <w:pPr>
                                <w:ind w:firstLine="480"/>
                              </w:pPr>
                              <w:r>
                                <w:rPr>
                                  <w:rFonts w:hint="eastAsia"/>
                                  <w:i/>
                                </w:rPr>
                                <w:t>t</w:t>
                              </w:r>
                            </w:p>
                          </w:txbxContent>
                        </wps:txbx>
                        <wps:bodyPr upright="1"/>
                      </wps:wsp>
                      <wps:wsp>
                        <wps:cNvPr id="271" name="文本框 271"/>
                        <wps:cNvSpPr txBox="1"/>
                        <wps:spPr>
                          <a:xfrm>
                            <a:off x="0" y="0"/>
                            <a:ext cx="604" cy="495"/>
                          </a:xfrm>
                          <a:prstGeom prst="rect">
                            <a:avLst/>
                          </a:prstGeom>
                          <a:noFill/>
                          <a:ln>
                            <a:noFill/>
                          </a:ln>
                        </wps:spPr>
                        <wps:txbx>
                          <w:txbxContent>
                            <w:p w14:paraId="27A2EF2C" w14:textId="77777777" w:rsidR="003F77E7" w:rsidRDefault="00000000">
                              <w:pPr>
                                <w:ind w:firstLine="480"/>
                              </w:pPr>
                              <w:r>
                                <w:rPr>
                                  <w:rFonts w:hint="eastAsia"/>
                                  <w:i/>
                                </w:rPr>
                                <w:t>x</w:t>
                              </w:r>
                              <w:r>
                                <w:rPr>
                                  <w:rFonts w:hint="eastAsia"/>
                                </w:rPr>
                                <w:t>(</w:t>
                              </w:r>
                              <w:r>
                                <w:rPr>
                                  <w:rFonts w:hint="eastAsia"/>
                                  <w:i/>
                                </w:rPr>
                                <w:t>t</w:t>
                              </w:r>
                              <w:r>
                                <w:rPr>
                                  <w:rFonts w:hint="eastAsia"/>
                                </w:rPr>
                                <w:t>)</w:t>
                              </w:r>
                            </w:p>
                          </w:txbxContent>
                        </wps:txbx>
                        <wps:bodyPr upright="1"/>
                      </wps:wsp>
                      <wps:wsp>
                        <wps:cNvPr id="272" name="直接连接符 272"/>
                        <wps:cNvCnPr/>
                        <wps:spPr>
                          <a:xfrm flipH="1">
                            <a:off x="508" y="3054"/>
                            <a:ext cx="786" cy="0"/>
                          </a:xfrm>
                          <a:prstGeom prst="line">
                            <a:avLst/>
                          </a:prstGeom>
                          <a:ln w="9525" cap="flat" cmpd="sng">
                            <a:solidFill>
                              <a:srgbClr val="000000"/>
                            </a:solidFill>
                            <a:prstDash val="dash"/>
                            <a:headEnd type="none" w="med" len="med"/>
                            <a:tailEnd type="none" w="med" len="med"/>
                          </a:ln>
                        </wps:spPr>
                        <wps:bodyPr/>
                      </wps:wsp>
                      <wps:wsp>
                        <wps:cNvPr id="273" name="文本框 273"/>
                        <wps:cNvSpPr txBox="1"/>
                        <wps:spPr>
                          <a:xfrm>
                            <a:off x="168" y="2838"/>
                            <a:ext cx="390" cy="495"/>
                          </a:xfrm>
                          <a:prstGeom prst="rect">
                            <a:avLst/>
                          </a:prstGeom>
                          <a:noFill/>
                          <a:ln>
                            <a:noFill/>
                          </a:ln>
                        </wps:spPr>
                        <wps:txbx>
                          <w:txbxContent>
                            <w:p w14:paraId="09C8995A" w14:textId="77777777" w:rsidR="003F77E7" w:rsidRDefault="00000000">
                              <w:pPr>
                                <w:ind w:firstLine="480"/>
                              </w:pPr>
                              <w:r>
                                <w:rPr>
                                  <w:rFonts w:hint="eastAsia"/>
                                </w:rPr>
                                <w:t>1</w:t>
                              </w:r>
                            </w:p>
                          </w:txbxContent>
                        </wps:txbx>
                        <wps:bodyPr upright="1"/>
                      </wps:wsp>
                      <wps:wsp>
                        <wps:cNvPr id="274" name="文本框 274"/>
                        <wps:cNvSpPr txBox="1"/>
                        <wps:spPr>
                          <a:xfrm>
                            <a:off x="132" y="4140"/>
                            <a:ext cx="490" cy="495"/>
                          </a:xfrm>
                          <a:prstGeom prst="rect">
                            <a:avLst/>
                          </a:prstGeom>
                          <a:noFill/>
                          <a:ln>
                            <a:noFill/>
                          </a:ln>
                        </wps:spPr>
                        <wps:txbx>
                          <w:txbxContent>
                            <w:p w14:paraId="4559F896" w14:textId="77777777" w:rsidR="003F77E7" w:rsidRDefault="00000000">
                              <w:pPr>
                                <w:ind w:firstLine="480"/>
                              </w:pPr>
                              <w:r>
                                <w:rPr>
                                  <w:rFonts w:hint="eastAsia"/>
                                </w:rPr>
                                <w:t>-1</w:t>
                              </w:r>
                            </w:p>
                          </w:txbxContent>
                        </wps:txbx>
                        <wps:bodyPr upright="1"/>
                      </wps:wsp>
                      <wps:wsp>
                        <wps:cNvPr id="275" name="直接连接符 275"/>
                        <wps:cNvCnPr/>
                        <wps:spPr>
                          <a:xfrm flipH="1">
                            <a:off x="508" y="606"/>
                            <a:ext cx="786" cy="1"/>
                          </a:xfrm>
                          <a:prstGeom prst="line">
                            <a:avLst/>
                          </a:prstGeom>
                          <a:ln w="9525" cap="flat" cmpd="sng">
                            <a:solidFill>
                              <a:srgbClr val="000000"/>
                            </a:solidFill>
                            <a:prstDash val="dash"/>
                            <a:headEnd type="none" w="med" len="med"/>
                            <a:tailEnd type="none" w="med" len="med"/>
                          </a:ln>
                        </wps:spPr>
                        <wps:bodyPr/>
                      </wps:wsp>
                      <wps:wsp>
                        <wps:cNvPr id="276" name="文本框 276"/>
                        <wps:cNvSpPr txBox="1"/>
                        <wps:spPr>
                          <a:xfrm>
                            <a:off x="168" y="375"/>
                            <a:ext cx="390" cy="495"/>
                          </a:xfrm>
                          <a:prstGeom prst="rect">
                            <a:avLst/>
                          </a:prstGeom>
                          <a:noFill/>
                          <a:ln>
                            <a:noFill/>
                          </a:ln>
                        </wps:spPr>
                        <wps:txbx>
                          <w:txbxContent>
                            <w:p w14:paraId="1EB53873" w14:textId="77777777" w:rsidR="003F77E7" w:rsidRDefault="00000000">
                              <w:pPr>
                                <w:ind w:firstLine="480"/>
                              </w:pPr>
                              <w:r>
                                <w:rPr>
                                  <w:rFonts w:hint="eastAsia"/>
                                </w:rPr>
                                <w:t>1</w:t>
                              </w:r>
                            </w:p>
                          </w:txbxContent>
                        </wps:txbx>
                        <wps:bodyPr upright="1"/>
                      </wps:wsp>
                      <wps:wsp>
                        <wps:cNvPr id="277" name="直接连接符 277"/>
                        <wps:cNvCnPr/>
                        <wps:spPr>
                          <a:xfrm flipH="1">
                            <a:off x="518" y="1923"/>
                            <a:ext cx="2350" cy="3"/>
                          </a:xfrm>
                          <a:prstGeom prst="line">
                            <a:avLst/>
                          </a:prstGeom>
                          <a:ln w="9525" cap="flat" cmpd="sng">
                            <a:solidFill>
                              <a:srgbClr val="000000"/>
                            </a:solidFill>
                            <a:prstDash val="dash"/>
                            <a:headEnd type="none" w="med" len="med"/>
                            <a:tailEnd type="none" w="med" len="med"/>
                          </a:ln>
                        </wps:spPr>
                        <wps:bodyPr/>
                      </wps:wsp>
                      <wps:wsp>
                        <wps:cNvPr id="278" name="文本框 278"/>
                        <wps:cNvSpPr txBox="1"/>
                        <wps:spPr>
                          <a:xfrm>
                            <a:off x="3486" y="1234"/>
                            <a:ext cx="402" cy="495"/>
                          </a:xfrm>
                          <a:prstGeom prst="rect">
                            <a:avLst/>
                          </a:prstGeom>
                          <a:noFill/>
                          <a:ln>
                            <a:noFill/>
                          </a:ln>
                        </wps:spPr>
                        <wps:txbx>
                          <w:txbxContent>
                            <w:p w14:paraId="14C69DA7" w14:textId="77777777" w:rsidR="003F77E7" w:rsidRDefault="00000000">
                              <w:pPr>
                                <w:ind w:firstLine="480"/>
                              </w:pPr>
                              <w:r>
                                <w:rPr>
                                  <w:rFonts w:hint="eastAsia"/>
                                  <w:i/>
                                </w:rPr>
                                <w:t>T</w:t>
                              </w:r>
                            </w:p>
                          </w:txbxContent>
                        </wps:txbx>
                        <wps:bodyPr upright="1"/>
                      </wps:wsp>
                      <wps:wsp>
                        <wps:cNvPr id="279" name="文本框 279"/>
                        <wps:cNvSpPr txBox="1"/>
                        <wps:spPr>
                          <a:xfrm>
                            <a:off x="132" y="1686"/>
                            <a:ext cx="490" cy="495"/>
                          </a:xfrm>
                          <a:prstGeom prst="rect">
                            <a:avLst/>
                          </a:prstGeom>
                          <a:noFill/>
                          <a:ln>
                            <a:noFill/>
                          </a:ln>
                        </wps:spPr>
                        <wps:txbx>
                          <w:txbxContent>
                            <w:p w14:paraId="24FB429A" w14:textId="77777777" w:rsidR="003F77E7" w:rsidRDefault="00000000">
                              <w:pPr>
                                <w:ind w:firstLine="480"/>
                              </w:pPr>
                              <w:r>
                                <w:rPr>
                                  <w:rFonts w:hint="eastAsia"/>
                                </w:rPr>
                                <w:t>-1</w:t>
                              </w:r>
                            </w:p>
                          </w:txbxContent>
                        </wps:txbx>
                        <wps:bodyPr upright="1"/>
                      </wps:wsp>
                      <wps:wsp>
                        <wps:cNvPr id="280" name="直接连接符 280"/>
                        <wps:cNvCnPr/>
                        <wps:spPr>
                          <a:xfrm flipV="1">
                            <a:off x="1284" y="624"/>
                            <a:ext cx="0" cy="2442"/>
                          </a:xfrm>
                          <a:prstGeom prst="line">
                            <a:avLst/>
                          </a:prstGeom>
                          <a:ln w="9525" cap="flat" cmpd="sng">
                            <a:solidFill>
                              <a:srgbClr val="000000"/>
                            </a:solidFill>
                            <a:prstDash val="dash"/>
                            <a:headEnd type="none" w="med" len="med"/>
                            <a:tailEnd type="none" w="med" len="med"/>
                          </a:ln>
                        </wps:spPr>
                        <wps:bodyPr/>
                      </wps:wsp>
                      <wps:wsp>
                        <wps:cNvPr id="281" name="直接连接符 281"/>
                        <wps:cNvCnPr/>
                        <wps:spPr>
                          <a:xfrm flipV="1">
                            <a:off x="2861" y="1896"/>
                            <a:ext cx="1" cy="1137"/>
                          </a:xfrm>
                          <a:prstGeom prst="line">
                            <a:avLst/>
                          </a:prstGeom>
                          <a:ln w="9525" cap="flat" cmpd="sng">
                            <a:solidFill>
                              <a:srgbClr val="000000"/>
                            </a:solidFill>
                            <a:prstDash val="dash"/>
                            <a:headEnd type="none" w="med" len="med"/>
                            <a:tailEnd type="none" w="med" len="med"/>
                          </a:ln>
                        </wps:spPr>
                        <wps:bodyPr/>
                      </wps:wsp>
                      <wps:wsp>
                        <wps:cNvPr id="282" name="直接连接符 282"/>
                        <wps:cNvCnPr/>
                        <wps:spPr>
                          <a:xfrm flipV="1">
                            <a:off x="4417" y="624"/>
                            <a:ext cx="1" cy="2442"/>
                          </a:xfrm>
                          <a:prstGeom prst="line">
                            <a:avLst/>
                          </a:prstGeom>
                          <a:ln w="9525" cap="flat" cmpd="sng">
                            <a:solidFill>
                              <a:srgbClr val="000000"/>
                            </a:solidFill>
                            <a:prstDash val="dash"/>
                            <a:headEnd type="none" w="med" len="med"/>
                            <a:tailEnd type="none" w="med" len="med"/>
                          </a:ln>
                        </wps:spPr>
                        <wps:bodyPr/>
                      </wps:wsp>
                      <wps:wsp>
                        <wps:cNvPr id="283" name="文本框 283"/>
                        <wps:cNvSpPr txBox="1"/>
                        <wps:spPr>
                          <a:xfrm>
                            <a:off x="1722" y="4653"/>
                            <a:ext cx="1930" cy="495"/>
                          </a:xfrm>
                          <a:prstGeom prst="rect">
                            <a:avLst/>
                          </a:prstGeom>
                          <a:noFill/>
                          <a:ln>
                            <a:noFill/>
                          </a:ln>
                        </wps:spPr>
                        <wps:txbx>
                          <w:txbxContent>
                            <w:p w14:paraId="0DC3DC9E" w14:textId="77777777" w:rsidR="003F77E7" w:rsidRDefault="00000000">
                              <w:pPr>
                                <w:ind w:firstLine="480"/>
                              </w:pPr>
                              <w:r>
                                <w:rPr>
                                  <w:rFonts w:hint="eastAsia"/>
                                </w:rPr>
                                <w:t>图</w:t>
                              </w:r>
                              <w:r>
                                <w:rPr>
                                  <w:rFonts w:hint="eastAsia"/>
                                </w:rPr>
                                <w:t xml:space="preserve">5-24 </w:t>
                              </w:r>
                              <w:r>
                                <w:rPr>
                                  <w:rFonts w:hint="eastAsia"/>
                                </w:rPr>
                                <w:t>题</w:t>
                              </w:r>
                              <w:r>
                                <w:rPr>
                                  <w:rFonts w:hint="eastAsia"/>
                                </w:rPr>
                                <w:t>5-3</w:t>
                              </w:r>
                              <w:r>
                                <w:rPr>
                                  <w:rFonts w:hint="eastAsia"/>
                                </w:rPr>
                                <w:t>图</w:t>
                              </w:r>
                            </w:p>
                          </w:txbxContent>
                        </wps:txbx>
                        <wps:bodyPr upright="1"/>
                      </wps:wsp>
                      <wps:wsp>
                        <wps:cNvPr id="284" name="文本框 284"/>
                        <wps:cNvSpPr txBox="1"/>
                        <wps:spPr>
                          <a:xfrm>
                            <a:off x="1676" y="417"/>
                            <a:ext cx="920" cy="495"/>
                          </a:xfrm>
                          <a:prstGeom prst="rect">
                            <a:avLst/>
                          </a:prstGeom>
                          <a:noFill/>
                          <a:ln>
                            <a:noFill/>
                          </a:ln>
                        </wps:spPr>
                        <wps:txbx>
                          <w:txbxContent>
                            <w:p w14:paraId="695A84BC" w14:textId="77777777" w:rsidR="003F77E7" w:rsidRDefault="00000000">
                              <w:pPr>
                                <w:ind w:firstLine="480"/>
                              </w:pPr>
                              <w:r>
                                <w:rPr>
                                  <w:rFonts w:hint="eastAsia"/>
                                </w:rPr>
                                <w:t>sin(</w:t>
                              </w:r>
                              <w:r>
                                <w:rPr>
                                  <w:rFonts w:hint="eastAsia"/>
                                  <w:i/>
                                </w:rPr>
                                <w:sym w:font="Symbol" w:char="F077"/>
                              </w:r>
                              <w:r>
                                <w:rPr>
                                  <w:rFonts w:hint="eastAsia"/>
                                  <w:i/>
                                </w:rPr>
                                <w:t>t</w:t>
                              </w:r>
                              <w:r>
                                <w:rPr>
                                  <w:rFonts w:hint="eastAsia"/>
                                </w:rPr>
                                <w:t>)</w:t>
                              </w:r>
                            </w:p>
                          </w:txbxContent>
                        </wps:txbx>
                        <wps:bodyPr upright="1"/>
                      </wps:wsp>
                      <wps:wsp>
                        <wps:cNvPr id="285" name="文本框 285"/>
                        <wps:cNvSpPr txBox="1"/>
                        <wps:spPr>
                          <a:xfrm>
                            <a:off x="202" y="1155"/>
                            <a:ext cx="390" cy="495"/>
                          </a:xfrm>
                          <a:prstGeom prst="rect">
                            <a:avLst/>
                          </a:prstGeom>
                          <a:noFill/>
                          <a:ln>
                            <a:noFill/>
                          </a:ln>
                        </wps:spPr>
                        <wps:txbx>
                          <w:txbxContent>
                            <w:p w14:paraId="1B7EF30E" w14:textId="77777777" w:rsidR="003F77E7" w:rsidRDefault="00000000">
                              <w:pPr>
                                <w:ind w:firstLine="480"/>
                              </w:pPr>
                              <w:r>
                                <w:rPr>
                                  <w:rFonts w:hint="eastAsia"/>
                                </w:rPr>
                                <w:t>0</w:t>
                              </w:r>
                            </w:p>
                          </w:txbxContent>
                        </wps:txbx>
                        <wps:bodyPr upright="1"/>
                      </wps:wsp>
                      <wps:wsp>
                        <wps:cNvPr id="286" name="文本框 286"/>
                        <wps:cNvSpPr txBox="1"/>
                        <wps:spPr>
                          <a:xfrm>
                            <a:off x="202" y="3603"/>
                            <a:ext cx="390" cy="495"/>
                          </a:xfrm>
                          <a:prstGeom prst="rect">
                            <a:avLst/>
                          </a:prstGeom>
                          <a:noFill/>
                          <a:ln>
                            <a:noFill/>
                          </a:ln>
                        </wps:spPr>
                        <wps:txbx>
                          <w:txbxContent>
                            <w:p w14:paraId="42BB207F" w14:textId="77777777" w:rsidR="003F77E7" w:rsidRDefault="00000000">
                              <w:pPr>
                                <w:ind w:firstLine="480"/>
                              </w:pPr>
                              <w:r>
                                <w:rPr>
                                  <w:rFonts w:hint="eastAsia"/>
                                </w:rPr>
                                <w:t>0</w:t>
                              </w:r>
                            </w:p>
                          </w:txbxContent>
                        </wps:txbx>
                        <wps:bodyPr upright="1"/>
                      </wps:wsp>
                    </wpg:wgp>
                  </a:graphicData>
                </a:graphic>
              </wp:inline>
            </w:drawing>
          </mc:Choice>
          <mc:Fallback>
            <w:pict>
              <v:group w14:anchorId="60935E7A" id="组合 287" o:spid="_x0000_s1238" style="width:287.95pt;height:257.4pt;mso-position-horizontal-relative:char;mso-position-vertical-relative:line" coordsize="5759,51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">
                <v:rect id="矩形 254" o:spid="_x0000_s1239" style="position:absolute;width:5759;height:51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" filled="f" stroked="f">
                  <o:lock v:ext="edit" aspectratio="t" text="t"/>
                </v:rect>
                <v:group id="组合 258" o:spid="_x0000_s1240" style="position:absolute;left:518;top:3056;width:4683;height:1286" coordsize="4683,22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">
                  <v:shape id="任意多边形 255" o:spid="_x0000_s1241" style="position:absolute;width:1582;height:2263;visibility:visible;mso-wrap-style:square;v-text-anchor:top" coordsize="1582,22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" path="m,2263r12,l25,2263r12,l50,2263r13,l75,2263r13,l100,2263r13,l125,2263r13,l150,2263r13,l176,2263r12,l201,2263r12,l226,2263r12,l251,2263r12,l276,2263r13,l301,2263r13,l326,2263r13,l351,2263r13,l376,2263r13,l402,2263r12,l427,2263r12,l452,2263r12,l477,2263r12,l502,2263r13,l527,2263r13,l552,2263r13,l577,2263r13,l602,2263r13,l628,2263r12,l653,2263r12,l678,2263r12,l703,2263r12,l728,2263r13,l753,2263r13,l778,2263,778,r13,l803,r13,l828,r13,l854,r12,l879,r12,l904,r12,l929,r12,l954,r13,l979,r13,l1004,r13,l1029,r13,l1054,r13,l1079,r13,l1105,r12,l1130,r12,l1155,r12,l1180,r12,l1205,r13,l1230,r13,l1255,r13,l1280,r13,l1305,r13,l1331,r12,l1356,r12,l1381,r12,l1406,r12,l1431,r13,l1456,r13,l1481,r13,l1506,r13,l1531,r13,l1557,r12,l1582,e" filled="f" strokecolor="blue" strokeweight="1.5pt">
                    <v:path arrowok="t" textboxrect="0,0,1582,2263"/>
                  </v:shape>
                  <v:shape id="任意多边形 256" o:spid="_x0000_s1242" style="position:absolute;left:1582;width:1582;height:2263;visibility:visible;mso-wrap-style:square;v-text-anchor:top" coordsize="1582,22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" path="m,l12,,25,,37,,50,,62,,75,,88,r12,l113,r12,l138,r12,l163,r12,l188,r13,l213,r13,l238,r13,l263,r13,l288,r13,l314,r12,l339,r12,l364,r12,l389,r12,l414,r13,l439,r13,l464,r13,l489,r13,l514,r13,l540,r12,l565,r12,l590,r12,l615,r12,l640,r13,l665,r13,l690,r13,l715,r13,l740,r13,l766,r,2263l778,2263r13,l803,2263r13,l828,2263r13,l853,2263r13,l879,2263r12,l904,2263r12,l929,2263r12,l954,2263r12,l979,2263r13,l1004,2263r13,l1029,2263r13,l1054,2263r13,l1079,2263r13,l1105,2263r12,l1130,2263r12,l1155,2263r12,l1180,2263r12,l1205,2263r13,l1230,2263r13,l1255,2263r13,l1280,2263r13,l1305,2263r13,l1331,2263r12,l1356,2263r12,l1381,2263r12,l1406,2263r12,l1431,2263r13,l1456,2263r13,l1481,2263r13,l1506,2263r13,l1531,2263r13,l1557,2263r12,l1582,2263e" filled="f" strokecolor="blue" strokeweight="1.5pt">
                    <v:path arrowok="t" textboxrect="0,0,1582,2263"/>
                  </v:shape>
                  <v:shape id="任意多边形 257" o:spid="_x0000_s1243" style="position:absolute;left:3164;width:1519;height:2263;visibility:visible;mso-wrap-style:square;v-text-anchor:top" coordsize="1519,22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" path="m,2263r12,l25,2263r12,l50,2263r12,l75,2263r13,l100,2263r13,l125,2263r13,l150,2263r13,l175,2263r13,l201,2263r12,l226,2263r12,l251,2263r12,l276,2263r12,l301,2263r13,l326,2263r13,l351,2263r13,l376,2263r13,l401,2263r13,l427,2263r12,l452,2263r12,l477,2263r12,l502,2263r12,l527,2263r13,l552,2263r13,l577,2263r13,l602,2263r13,l627,2263r13,l653,2263r12,l678,2263r12,l703,2263r12,l728,2263r12,l740,r13,l766,r12,l791,r12,l816,r12,l841,r12,l866,r13,l891,r13,l916,r13,l941,r13,l966,r13,l991,r13,l1017,r12,l1042,r12,l1067,r12,l1092,r12,l1117,r13,l1142,r13,l1167,r13,l1192,r13,l1217,r13,l1243,r12,l1268,r12,l1293,r12,l1318,r12,l1343,r13,l1368,r13,l1393,r13,l1418,r13,l1443,r13,l1469,r12,l1494,r12,l1519,e" filled="f" strokecolor="blue" strokeweight="1.5pt">
                    <v:path arrowok="t" textboxrect="0,0,1519,2263"/>
                  </v:shape>
                </v:group>
                <v:group id="组合 263" o:spid="_x0000_s1244" style="position:absolute;left:518;top:624;width:4683;height:1280" coordsize="4683,2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">
                  <v:shape id="任意多边形 259" o:spid="_x0000_s1245" style="position:absolute;width:1506;height:1131;visibility:visible;mso-wrap-style:square;v-text-anchor:top" coordsize="1506,1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" path="m,1131r,-37l25,1069r,-26l37,1031r,-25l62,981r,-26l87,930r,-37l113,867r,-25l138,817r,-25l150,779r,-12l163,754r,-25l188,704r,-25l213,654r,-26l238,603r,-25l263,553r,-25l288,503r,-25l313,452r,-12l338,415r,-25l364,364r,-12l389,327r,-25l401,289r25,-25l426,251r25,-25l451,214r13,-13l477,188r25,-25l502,151r12,-13l527,125r12,-12l552,100,564,88,577,75,590,63,602,50r13,l627,37,640,25r12,l665,12r12,l690,12,703,r12,l728,r12,l753,r12,l778,r12,l803,r13,l828,r13,l853,12r13,l878,25r13,l903,37r13,l929,50r12,13l954,75r12,13l979,88r12,12l1004,113r12,12l1042,151r,12l1054,176r13,12l1092,214r,12l1104,239r25,25l1129,276r26,26l1155,314r25,25l1180,364r12,13l1217,402r,25l1242,452r,13l1268,490r,25l1293,540r,26l1318,591r,25l1343,641r,25l1368,691r,25l1381,729r,25l1406,779r,25l1431,830r,25l1443,867r,26l1468,918r,25l1494,968r,25l1506,1006r,25e" filled="f" strokecolor="blue" strokeweight="1.5pt">
                    <v:path arrowok="t" textboxrect="0,0,1506,1131"/>
                  </v:shape>
                  <v:shape id="任意多边形 260" o:spid="_x0000_s1246" style="position:absolute;left:1506;top:1031;width:1544;height:1219;visibility:visible;mso-wrap-style:square;v-text-anchor:top" coordsize="1544,12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" path="m,l25,25r,25l38,63r,25l63,113r,25l88,163r,38l113,226r,25l138,276r,38l163,339r,25l188,390r,25l201,427r,25l226,478r,25l251,528r,25l276,578r,25l301,629r,25l327,679r,25l352,729r,25l377,779r,13l402,817r,25l427,867r,13l452,905r,13l477,943r,12l502,981r,12l527,1018r,13l540,1043r13,13l578,1081r,13l590,1106r13,13l615,1131r13,13l640,1144r13,13l666,1169r12,13l691,1182r12,12l716,1194r12,13l741,1207r12,12l766,1219r13,l791,1219r13,l816,1219r13,l841,1219r13,l866,1219r13,l892,1219r12,-12l917,1207r12,-13l942,1194r12,-12l967,1182r12,-13l992,1157r13,l1017,1144r13,-13l1042,1119r13,-13l1067,1094r13,-13l1092,1069r13,-13l1130,1031r,-13l1143,1006r25,-25l1168,968r25,-25l1193,930r25,-25l1218,893r25,-26l1243,842r13,-12l1281,805r,-26l1306,754r,-25l1318,717r26,-26l1344,666r25,-25l1369,616r25,-25l1394,566r12,-13l1406,540r13,-12l1419,503r25,-25l1444,452r25,-25l1469,402r25,-25l1494,339r25,-25l1519,289r25,-25l1544,226e" filled="f" strokecolor="blue" strokeweight="1.5pt">
                    <v:path arrowok="t" textboxrect="0,0,1544,1219"/>
                  </v:shape>
                  <v:shape id="任意多边形 261" o:spid="_x0000_s1247" style="position:absolute;left:3050;width:1494;height:1257;visibility:visible;mso-wrap-style:square;v-text-anchor:top" coordsize="1494,12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" path="m,1257r26,-25l26,1207r25,-25l51,1144r25,-25l76,1094r12,-13l88,1069r13,-13l101,1031r25,-25l126,981r13,-13l139,955r12,-12l151,918r25,-25l176,867r25,-25l201,804r25,-25l226,754r26,-25l252,704r25,-25l277,654r25,-26l302,603r25,-25l327,553r25,-25l352,503r25,-25l377,452r25,-25l402,415r25,-25l427,364r25,-25l452,327r25,-25l477,289r26,-25l503,251r25,-25l528,214r12,-13l565,176r,-13l578,151r12,-13l603,125r13,-12l628,100,641,88,653,75,666,63,678,50r13,l703,37,716,25r13,l741,12r13,l766,12,779,r12,l804,r12,l829,r13,l854,r13,l879,r13,l904,r13,12l929,12r13,l955,25r12,l980,37r12,13l1005,50r12,13l1030,75r12,13l1055,100r13,13l1080,125r13,13l1105,151r13,12l1130,176r13,12l1168,214r,12l1193,251r,13l1206,276r25,26l1231,327r12,12l1268,364r,26l1281,402r25,25l1306,452r25,26l1331,503r25,25l1356,540r13,13l1369,578r12,13l1394,603r,13l1407,628r,26l1432,679r,25l1457,729r,25l1482,779r,25l1494,817r,13e" filled="f" strokecolor="blue" strokeweight="1.5pt">
                    <v:path arrowok="t" textboxrect="0,0,1494,1257"/>
                  </v:shape>
                  <v:shape id="任意多边形 262" o:spid="_x0000_s1248" style="position:absolute;left:4544;top:830;width:139;height:289;visibility:visible;mso-wrap-style:square;v-text-anchor:top" coordsize="139,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" path="m,l13,12r,25l38,63r,25l63,113r,38l88,176r,25l113,226r,38l139,289r-13,e" filled="f" strokecolor="blue" strokeweight="1.5pt">
                    <v:path arrowok="t" textboxrect="0,0,139,289"/>
                  </v:shape>
                </v:group>
                <v:line id="直接连接符 264" o:spid="_x0000_s1249" style="position:absolute;flip:y;visibility:visible;mso-wrap-style:square" from="518,2469" to="519,4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">
                  <v:stroke endarrow="block" endarrowwidth="narrow" endarrowlength="long"/>
                </v:line>
                <v:line id="直接连接符 265" o:spid="_x0000_s1250" style="position:absolute;visibility:visible;mso-wrap-style:square" from="182,3698" to="5750,3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">
                  <v:stroke endarrow="block" endarrowwidth="narrow" endarrowlength="long"/>
                </v:line>
                <v:shape id="文本框 266" o:spid="_x0000_s1251" type="#_x0000_t202" style="position:absolute;left:5344;top:3663;width:402;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" filled="f" stroked="f">
                  <v:textbox>
                    <w:txbxContent>
                      <w:p w14:paraId="14BF81D7" w14:textId="77777777" w:rsidR="003F77E7" w:rsidRDefault="00000000">
                        <w:pPr>
                          <w:ind w:firstLine="480"/>
                        </w:pPr>
                        <w:r>
                          <w:rPr>
                            <w:rFonts w:hint="eastAsia"/>
                            <w:i/>
                          </w:rPr>
                          <w:t>t</w:t>
                        </w:r>
                      </w:p>
                    </w:txbxContent>
                  </v:textbox>
                </v:shape>
                <v:shape id="文本框 267" o:spid="_x0000_s1252" type="#_x0000_t202" style="position:absolute;top:2424;width:604;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" filled="f" stroked="f">
                  <v:textbox>
                    <w:txbxContent>
                      <w:p w14:paraId="1384F00F" w14:textId="77777777" w:rsidR="003F77E7" w:rsidRDefault="00000000">
                        <w:pPr>
                          <w:ind w:firstLine="480"/>
                        </w:pPr>
                        <w:r>
                          <w:rPr>
                            <w:rFonts w:hint="eastAsia"/>
                            <w:i/>
                          </w:rPr>
                          <w:t>y</w:t>
                        </w:r>
                        <w:r>
                          <w:rPr>
                            <w:rFonts w:hint="eastAsia"/>
                          </w:rPr>
                          <w:t>(</w:t>
                        </w:r>
                        <w:r>
                          <w:rPr>
                            <w:rFonts w:hint="eastAsia"/>
                            <w:i/>
                          </w:rPr>
                          <w:t>t</w:t>
                        </w:r>
                        <w:r>
                          <w:rPr>
                            <w:rFonts w:hint="eastAsia"/>
                          </w:rPr>
                          <w:t>)</w:t>
                        </w:r>
                      </w:p>
                    </w:txbxContent>
                  </v:textbox>
                </v:shape>
                <v:line id="直接连接符 268" o:spid="_x0000_s1253" style="position:absolute;flip:y;visibility:visible;mso-wrap-style:square" from="517,108" to="519,2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">
                  <v:stroke endarrow="block" endarrowwidth="narrow" endarrowlength="long"/>
                </v:line>
                <v:line id="直接连接符 269" o:spid="_x0000_s1254" style="position:absolute;visibility:visible;mso-wrap-style:square" from="182,1264" to="5750,12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">
                  <v:stroke endarrow="block" endarrowwidth="narrow" endarrowlength="long"/>
                </v:line>
                <v:shape id="文本框 270" o:spid="_x0000_s1255" type="#_x0000_t202" style="position:absolute;left:5344;top:1234;width:402;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" filled="f" stroked="f">
                  <v:textbox>
                    <w:txbxContent>
                      <w:p w14:paraId="31B89D26" w14:textId="77777777" w:rsidR="003F77E7" w:rsidRDefault="00000000">
                        <w:pPr>
                          <w:ind w:firstLine="480"/>
                        </w:pPr>
                        <w:r>
                          <w:rPr>
                            <w:rFonts w:hint="eastAsia"/>
                            <w:i/>
                          </w:rPr>
                          <w:t>t</w:t>
                        </w:r>
                      </w:p>
                    </w:txbxContent>
                  </v:textbox>
                </v:shape>
                <v:shape id="文本框 271" o:spid="_x0000_s1256" type="#_x0000_t202" style="position:absolute;width:604;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" filled="f" stroked="f">
                  <v:textbox>
                    <w:txbxContent>
                      <w:p w14:paraId="27A2EF2C" w14:textId="77777777" w:rsidR="003F77E7" w:rsidRDefault="00000000">
                        <w:pPr>
                          <w:ind w:firstLine="480"/>
                        </w:pPr>
                        <w:r>
                          <w:rPr>
                            <w:rFonts w:hint="eastAsia"/>
                            <w:i/>
                          </w:rPr>
                          <w:t>x</w:t>
                        </w:r>
                        <w:r>
                          <w:rPr>
                            <w:rFonts w:hint="eastAsia"/>
                          </w:rPr>
                          <w:t>(</w:t>
                        </w:r>
                        <w:r>
                          <w:rPr>
                            <w:rFonts w:hint="eastAsia"/>
                            <w:i/>
                          </w:rPr>
                          <w:t>t</w:t>
                        </w:r>
                        <w:r>
                          <w:rPr>
                            <w:rFonts w:hint="eastAsia"/>
                          </w:rPr>
                          <w:t>)</w:t>
                        </w:r>
                      </w:p>
                    </w:txbxContent>
                  </v:textbox>
                </v:shape>
                <v:line id="直接连接符 272" o:spid="_x0000_s1257" style="position:absolute;flip:x;visibility:visible;mso-wrap-style:square" from="508,3054" to="1294,30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">
                  <v:stroke dashstyle="dash"/>
                </v:line>
                <v:shape id="文本框 273" o:spid="_x0000_s1258" type="#_x0000_t202" style="position:absolute;left:168;top:2838;width:39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" filled="f" stroked="f">
                  <v:textbox>
                    <w:txbxContent>
                      <w:p w14:paraId="09C8995A" w14:textId="77777777" w:rsidR="003F77E7" w:rsidRDefault="00000000">
                        <w:pPr>
                          <w:ind w:firstLine="480"/>
                        </w:pPr>
                        <w:r>
                          <w:rPr>
                            <w:rFonts w:hint="eastAsia"/>
                          </w:rPr>
                          <w:t>1</w:t>
                        </w:r>
                      </w:p>
                    </w:txbxContent>
                  </v:textbox>
                </v:shape>
                <v:shape id="文本框 274" o:spid="_x0000_s1259" type="#_x0000_t202" style="position:absolute;left:132;top:4140;width:49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" filled="f" stroked="f">
                  <v:textbox>
                    <w:txbxContent>
                      <w:p w14:paraId="4559F896" w14:textId="77777777" w:rsidR="003F77E7" w:rsidRDefault="00000000">
                        <w:pPr>
                          <w:ind w:firstLine="480"/>
                        </w:pPr>
                        <w:r>
                          <w:rPr>
                            <w:rFonts w:hint="eastAsia"/>
                          </w:rPr>
                          <w:t>-1</w:t>
                        </w:r>
                      </w:p>
                    </w:txbxContent>
                  </v:textbox>
                </v:shape>
                <v:line id="直接连接符 275" o:spid="_x0000_s1260" style="position:absolute;flip:x;visibility:visible;mso-wrap-style:square" from="508,606" to="1294,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">
                  <v:stroke dashstyle="dash"/>
                </v:line>
                <v:shape id="文本框 276" o:spid="_x0000_s1261" type="#_x0000_t202" style="position:absolute;left:168;top:375;width:39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" filled="f" stroked="f">
                  <v:textbox>
                    <w:txbxContent>
                      <w:p w14:paraId="1EB53873" w14:textId="77777777" w:rsidR="003F77E7" w:rsidRDefault="00000000">
                        <w:pPr>
                          <w:ind w:firstLine="480"/>
                        </w:pPr>
                        <w:r>
                          <w:rPr>
                            <w:rFonts w:hint="eastAsia"/>
                          </w:rPr>
                          <w:t>1</w:t>
                        </w:r>
                      </w:p>
                    </w:txbxContent>
                  </v:textbox>
                </v:shape>
                <v:line id="直接连接符 277" o:spid="_x0000_s1262" style="position:absolute;flip:x;visibility:visible;mso-wrap-style:square" from="518,1923" to="2868,19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">
                  <v:stroke dashstyle="dash"/>
                </v:line>
                <v:shape id="文本框 278" o:spid="_x0000_s1263" type="#_x0000_t202" style="position:absolute;left:3486;top:1234;width:402;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" filled="f" stroked="f">
                  <v:textbox>
                    <w:txbxContent>
                      <w:p w14:paraId="14C69DA7" w14:textId="77777777" w:rsidR="003F77E7" w:rsidRDefault="00000000">
                        <w:pPr>
                          <w:ind w:firstLine="480"/>
                        </w:pPr>
                        <w:r>
                          <w:rPr>
                            <w:rFonts w:hint="eastAsia"/>
                            <w:i/>
                          </w:rPr>
                          <w:t>T</w:t>
                        </w:r>
                      </w:p>
                    </w:txbxContent>
                  </v:textbox>
                </v:shape>
                <v:shape id="文本框 279" o:spid="_x0000_s1264" type="#_x0000_t202" style="position:absolute;left:132;top:1686;width:49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" filled="f" stroked="f">
                  <v:textbox>
                    <w:txbxContent>
                      <w:p w14:paraId="24FB429A" w14:textId="77777777" w:rsidR="003F77E7" w:rsidRDefault="00000000">
                        <w:pPr>
                          <w:ind w:firstLine="480"/>
                        </w:pPr>
                        <w:r>
                          <w:rPr>
                            <w:rFonts w:hint="eastAsia"/>
                          </w:rPr>
                          <w:t>-1</w:t>
                        </w:r>
                      </w:p>
                    </w:txbxContent>
                  </v:textbox>
                </v:shape>
                <v:line id="直接连接符 280" o:spid="_x0000_s1265" style="position:absolute;flip:y;visibility:visible;mso-wrap-style:square" from="1284,624" to="1284,3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">
                  <v:stroke dashstyle="dash"/>
                </v:line>
                <v:line id="直接连接符 281" o:spid="_x0000_s1266" style="position:absolute;flip:y;visibility:visible;mso-wrap-style:square" from="2861,1896" to="2862,3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">
                  <v:stroke dashstyle="dash"/>
                </v:line>
                <v:line id="直接连接符 282" o:spid="_x0000_s1267" style="position:absolute;flip:y;visibility:visible;mso-wrap-style:square" from="4417,624" to="4418,3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">
                  <v:stroke dashstyle="dash"/>
                </v:line>
                <v:shape id="文本框 283" o:spid="_x0000_s1268" type="#_x0000_t202" style="position:absolute;left:1722;top:4653;width:193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" filled="f" stroked="f">
                  <v:textbox>
                    <w:txbxContent>
                      <w:p w14:paraId="0DC3DC9E" w14:textId="77777777" w:rsidR="003F77E7" w:rsidRDefault="00000000">
                        <w:pPr>
                          <w:ind w:firstLine="480"/>
                        </w:pPr>
                        <w:r>
                          <w:rPr>
                            <w:rFonts w:hint="eastAsia"/>
                          </w:rPr>
                          <w:t>图</w:t>
                        </w:r>
                        <w:r>
                          <w:rPr>
                            <w:rFonts w:hint="eastAsia"/>
                          </w:rPr>
                          <w:t xml:space="preserve">5-24 </w:t>
                        </w:r>
                        <w:r>
                          <w:rPr>
                            <w:rFonts w:hint="eastAsia"/>
                          </w:rPr>
                          <w:t>题</w:t>
                        </w:r>
                        <w:r>
                          <w:rPr>
                            <w:rFonts w:hint="eastAsia"/>
                          </w:rPr>
                          <w:t>5-3</w:t>
                        </w:r>
                        <w:r>
                          <w:rPr>
                            <w:rFonts w:hint="eastAsia"/>
                          </w:rPr>
                          <w:t>图</w:t>
                        </w:r>
                      </w:p>
                    </w:txbxContent>
                  </v:textbox>
                </v:shape>
                <v:shape id="文本框 284" o:spid="_x0000_s1269" type="#_x0000_t202" style="position:absolute;left:1676;top:417;width:92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" filled="f" stroked="f">
                  <v:textbox>
                    <w:txbxContent>
                      <w:p w14:paraId="695A84BC" w14:textId="77777777" w:rsidR="003F77E7" w:rsidRDefault="00000000">
                        <w:pPr>
                          <w:ind w:firstLine="480"/>
                        </w:pPr>
                        <w:r>
                          <w:rPr>
                            <w:rFonts w:hint="eastAsia"/>
                          </w:rPr>
                          <w:t>sin(</w:t>
                        </w:r>
                        <w:r>
                          <w:rPr>
                            <w:rFonts w:hint="eastAsia"/>
                            <w:i/>
                          </w:rPr>
                          <w:sym w:font="Symbol" w:char="F077"/>
                        </w:r>
                        <w:r>
                          <w:rPr>
                            <w:rFonts w:hint="eastAsia"/>
                            <w:i/>
                          </w:rPr>
                          <w:t>t</w:t>
                        </w:r>
                        <w:r>
                          <w:rPr>
                            <w:rFonts w:hint="eastAsia"/>
                          </w:rPr>
                          <w:t>)</w:t>
                        </w:r>
                      </w:p>
                    </w:txbxContent>
                  </v:textbox>
                </v:shape>
                <v:shape id="文本框 285" o:spid="_x0000_s1270" type="#_x0000_t202" style="position:absolute;left:202;top:1155;width:39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" filled="f" stroked="f">
                  <v:textbox>
                    <w:txbxContent>
                      <w:p w14:paraId="1B7EF30E" w14:textId="77777777" w:rsidR="003F77E7" w:rsidRDefault="00000000">
                        <w:pPr>
                          <w:ind w:firstLine="480"/>
                        </w:pPr>
                        <w:r>
                          <w:rPr>
                            <w:rFonts w:hint="eastAsia"/>
                          </w:rPr>
                          <w:t>0</w:t>
                        </w:r>
                      </w:p>
                    </w:txbxContent>
                  </v:textbox>
                </v:shape>
                <v:shape id="文本框 286" o:spid="_x0000_s1271" type="#_x0000_t202" style="position:absolute;left:202;top:3603;width:39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" filled="f" stroked="f">
                  <v:textbox>
                    <w:txbxContent>
                      <w:p w14:paraId="42BB207F" w14:textId="77777777" w:rsidR="003F77E7" w:rsidRDefault="00000000">
                        <w:pPr>
                          <w:ind w:firstLine="480"/>
                        </w:pPr>
                        <w:r>
                          <w:rPr>
                            <w:rFonts w:hint="eastAsia"/>
                          </w:rPr>
                          <w:t>0</w:t>
                        </w:r>
                      </w:p>
                    </w:txbxContent>
                  </v:textbox>
                </v:shape>
                <w10:wrap anchorx="page" anchory="page"/>
                <w10:anchorlock/>
              </v:group>
            </w:pict>
          </mc:Fallback>
        </mc:AlternateContent>
      </w:r>
    </w:p>
    <w:p w14:paraId="6DA4C9D8" w14:textId="77777777" w:rsidR="003F77E7" w:rsidRDefault="00000000">
      <w:pPr>
        <w:ind w:firstLine="480"/>
      </w:pPr>
      <w:r>
        <w:t>解法</w:t>
      </w:r>
      <w:r>
        <w:t>1</w:t>
      </w:r>
      <w:r>
        <w:t>：按方波分段积分直接计算。</w:t>
      </w:r>
    </w:p>
    <w:p w14:paraId="65E052CF" w14:textId="77777777" w:rsidR="003F77E7" w:rsidRDefault="00000000">
      <w:pPr>
        <w:ind w:firstLine="480"/>
      </w:pPr>
      <w:r>
        <w:tab/>
      </w:r>
      <w:r>
        <w:object w:dxaOrig="7860" w:dyaOrig="1800" w14:anchorId="5AE18C84">
          <v:shape id="_x0000_i1077" type="#_x0000_t75" style="width:393.1pt;height:90.1pt" o:ole="">
            <v:imagedata r:id="rId175" o:title=""/>
          </v:shape>
          <o:OLEObject Type="Embed" ProgID="Equation.DSMT4" ShapeID="_x0000_i1077" DrawAspect="Content" ObjectID="_1792243002" r:id="rId176"/>
        </w:object>
      </w:r>
    </w:p>
    <w:p w14:paraId="69D5CC67" w14:textId="77777777" w:rsidR="003F77E7" w:rsidRDefault="00000000">
      <w:pPr>
        <w:ind w:firstLine="480"/>
      </w:pPr>
      <w:r>
        <w:t>解法</w:t>
      </w:r>
      <w:r>
        <w:t>2</w:t>
      </w:r>
      <w:r>
        <w:t>：将方波</w:t>
      </w:r>
      <w:r>
        <w:t>y(t)</w:t>
      </w:r>
      <w:r>
        <w:t>展开成三角级数，其基波与</w:t>
      </w:r>
      <w:r>
        <w:t>x(t)</w:t>
      </w:r>
      <w:r>
        <w:t>同频相关，而三次以上谐波与</w:t>
      </w:r>
      <w:r>
        <w:t>x(t)</w:t>
      </w:r>
      <w:r>
        <w:t>不同</w:t>
      </w:r>
      <w:proofErr w:type="gramStart"/>
      <w:r>
        <w:t>频</w:t>
      </w:r>
      <w:proofErr w:type="gramEnd"/>
      <w:r>
        <w:t>不相关，不必计算，所以只需计算</w:t>
      </w:r>
      <w:r>
        <w:t>y(t)</w:t>
      </w:r>
      <w:r>
        <w:t>的基波与</w:t>
      </w:r>
      <w:r>
        <w:t>x(t)</w:t>
      </w:r>
      <w:r>
        <w:t>的互相关函数即可。</w:t>
      </w:r>
    </w:p>
    <w:p w14:paraId="4A0F7943" w14:textId="77777777" w:rsidR="003F77E7" w:rsidRDefault="00000000">
      <w:pPr>
        <w:ind w:firstLine="480"/>
      </w:pPr>
      <w:r>
        <w:tab/>
      </w:r>
      <w:r>
        <w:object w:dxaOrig="4725" w:dyaOrig="675" w14:anchorId="19D88DC1">
          <v:shape id="_x0000_i1078" type="#_x0000_t75" style="width:236.2pt;height:33.7pt" o:ole="">
            <v:imagedata r:id="rId177" o:title=""/>
          </v:shape>
          <o:OLEObject Type="Embed" ProgID="Equation.DSMT4" ShapeID="_x0000_i1078" DrawAspect="Content" ObjectID="_1792243003" r:id="rId178"/>
        </w:object>
      </w:r>
    </w:p>
    <w:p w14:paraId="4EABE41E" w14:textId="77777777" w:rsidR="003F77E7" w:rsidRDefault="00000000">
      <w:pPr>
        <w:ind w:firstLine="480"/>
      </w:pPr>
      <w:r>
        <w:t>所以</w:t>
      </w:r>
      <w:r>
        <w:object w:dxaOrig="6135" w:dyaOrig="2280" w14:anchorId="23C2EAE0">
          <v:shape id="_x0000_i1079" type="#_x0000_t75" style="width:306.75pt;height:114.05pt" o:ole="">
            <v:imagedata r:id="rId179" o:title=""/>
          </v:shape>
          <o:OLEObject Type="Embed" ProgID="Equation.DSMT4" ShapeID="_x0000_i1079" DrawAspect="Content" ObjectID="_1792243004" r:id="rId180"/>
        </w:object>
      </w:r>
    </w:p>
    <w:p w14:paraId="335B3881" w14:textId="77777777" w:rsidR="003F77E7" w:rsidRDefault="00000000">
      <w:pPr>
        <w:ind w:firstLine="480"/>
      </w:pPr>
      <w:r>
        <w:t>解法</w:t>
      </w:r>
      <w:r>
        <w:t>3</w:t>
      </w:r>
      <w:r>
        <w:t>：直接按</w:t>
      </w:r>
      <w:proofErr w:type="spellStart"/>
      <w:r>
        <w:t>Rxy</w:t>
      </w:r>
      <w:proofErr w:type="spellEnd"/>
      <w:r>
        <w:t>(</w:t>
      </w:r>
      <w:r>
        <w:sym w:font="Symbol" w:char="F074"/>
      </w:r>
      <w:r>
        <w:t>)</w:t>
      </w:r>
      <w:r>
        <w:t>定义式计算</w:t>
      </w:r>
      <w:r>
        <w:t>(</w:t>
      </w:r>
      <w:r>
        <w:t>参看下图</w:t>
      </w:r>
      <w:r>
        <w:t>)</w:t>
      </w:r>
      <w:r>
        <w:t>。</w:t>
      </w:r>
    </w:p>
    <w:p w14:paraId="4D936C07" w14:textId="77777777" w:rsidR="003F77E7" w:rsidRDefault="00000000">
      <w:pPr>
        <w:ind w:firstLine="480"/>
      </w:pPr>
      <w:r>
        <w:tab/>
      </w:r>
      <w:r>
        <w:object w:dxaOrig="7320" w:dyaOrig="1800" w14:anchorId="07B94AFA">
          <v:shape id="_x0000_i1080" type="#_x0000_t75" style="width:366.05pt;height:90.1pt" o:ole="">
            <v:imagedata r:id="rId181" o:title=""/>
          </v:shape>
          <o:OLEObject Type="Embed" ProgID="Equation.DSMT4" ShapeID="_x0000_i1080" DrawAspect="Content" ObjectID="_1792243005" r:id="rId182"/>
        </w:object>
      </w:r>
    </w:p>
    <w:p w14:paraId="2BA4271B" w14:textId="77777777" w:rsidR="003F77E7" w:rsidRDefault="00000000">
      <w:pPr>
        <w:ind w:firstLine="480"/>
      </w:pPr>
      <w:r>
        <w:pict w14:anchorId="7F62E005">
          <v:group id="_x0000_s1026" style="width:300.35pt;height:356.1pt;mso-position-horizontal-relative:char;mso-position-vertical-relative:line" coordsize="6007,7122">
            <v:shape id="_x0000_s1027" type="#_x0000_t75" style="position:absolute;width:6007;height:7122" o:preferrelative="f">
              <o:lock v:ext="edit" text="t"/>
            </v:shape>
            <v:group id="_x0000_s1028" style="position:absolute;left:766;top:3056;width:4683;height:1286" coordsize="4683,2263">
              <v:shape id="未知" o:spid="_x0000_s1029" style="position:absolute;width:1582;height:2263" coordsize="1582,2263" path="m,2263r12,l25,2263r12,l50,2263r13,l75,2263r13,l100,2263r13,l125,2263r13,l150,2263r13,l176,2263r12,l201,2263r12,l226,2263r12,l251,2263r12,l276,2263r13,l301,2263r13,l326,2263r13,l351,2263r13,l376,2263r13,l402,2263r12,l427,2263r12,l452,2263r12,l477,2263r12,l502,2263r13,l527,2263r13,l552,2263r13,l577,2263r13,l602,2263r13,l628,2263r12,l653,2263r12,l678,2263r12,l703,2263r12,l728,2263r13,l753,2263r13,l778,2263,778,r13,l803,r13,l828,r13,l854,r12,l879,r12,l904,r12,l929,r12,l954,r13,l979,r13,l1004,r13,l1029,r13,l1054,r13,l1079,r13,l1105,r12,l1130,r12,l1155,r12,l1180,r12,l1205,r13,l1230,r13,l1255,r13,l1280,r13,l1305,r13,l1331,r12,l1356,r12,l1381,r12,l1406,r12,l1431,r13,l1456,r13,l1481,r13,l1506,r13,l1531,r13,l1557,r12,l1582,e" filled="f" strokecolor="blue" strokeweight="1.5pt">
                <v:path arrowok="t"/>
              </v:shape>
              <v:shape id="未知" o:spid="_x0000_s1030" style="position:absolute;left:1582;width:1582;height:2263" coordsize="1582,2263" path="m,l12,,25,,37,,50,,62,,75,,88,r12,l113,r12,l138,r12,l163,r12,l188,r13,l213,r13,l238,r13,l263,r13,l288,r13,l314,r12,l339,r12,l364,r12,l389,r12,l414,r13,l439,r13,l464,r13,l489,r13,l514,r13,l540,r12,l565,r12,l590,r12,l615,r12,l640,r13,l665,r13,l690,r13,l715,r13,l740,r13,l766,r,2263l778,2263r13,l803,2263r13,l828,2263r13,l853,2263r13,l879,2263r12,l904,2263r12,l929,2263r12,l954,2263r12,l979,2263r13,l1004,2263r13,l1029,2263r13,l1054,2263r13,l1079,2263r13,l1105,2263r12,l1130,2263r12,l1155,2263r12,l1180,2263r12,l1205,2263r13,l1230,2263r13,l1255,2263r13,l1280,2263r13,l1305,2263r13,l1331,2263r12,l1356,2263r12,l1381,2263r12,l1406,2263r12,l1431,2263r13,l1456,2263r13,l1481,2263r13,l1506,2263r13,l1531,2263r13,l1557,2263r12,l1582,2263e" filled="f" strokecolor="blue" strokeweight="1.5pt">
                <v:path arrowok="t"/>
              </v:shape>
              <v:shape id="未知" o:spid="_x0000_s1031" style="position:absolute;left:3164;width:1519;height:2263" coordsize="1519,2263" path="m,2263r12,l25,2263r12,l50,2263r12,l75,2263r13,l100,2263r13,l125,2263r13,l150,2263r13,l175,2263r13,l201,2263r12,l226,2263r12,l251,2263r12,l276,2263r12,l301,2263r13,l326,2263r13,l351,2263r13,l376,2263r13,l401,2263r13,l427,2263r12,l452,2263r12,l477,2263r12,l502,2263r12,l527,2263r13,l552,2263r13,l577,2263r13,l602,2263r13,l627,2263r13,l653,2263r12,l678,2263r12,l703,2263r12,l728,2263r12,l740,r13,l766,r12,l791,r12,l816,r12,l841,r12,l866,r13,l891,r13,l916,r13,l941,r13,l966,r13,l991,r13,l1017,r12,l1042,r12,l1067,r12,l1092,r12,l1117,r13,l1142,r13,l1167,r13,l1192,r13,l1217,r13,l1243,r12,l1268,r12,l1293,r12,l1318,r12,l1343,r13,l1368,r13,l1393,r13,l1418,r13,l1443,r13,l1469,r12,l1494,r12,l1519,e" filled="f" strokecolor="blue" strokeweight="1.5pt">
                <v:path arrowok="t"/>
              </v:shape>
            </v:group>
            <v:group id="_x0000_s1032" style="position:absolute;left:766;top:624;width:4683;height:1280" coordsize="4683,2250">
              <v:shape id="未知" o:spid="_x0000_s1033" style="position:absolute;width:1506;height:1131" coordsize="1506,1131" path="m,1131r,-37l25,1069r,-26l37,1031r,-25l62,981r,-26l87,930r,-37l113,867r,-25l138,817r,-25l150,779r,-12l163,754r,-25l188,704r,-25l213,654r,-26l238,603r,-25l263,553r,-25l288,503r,-25l313,452r,-12l338,415r,-25l364,364r,-12l389,327r,-25l401,289r25,-25l426,251r25,-25l451,214r13,-13l477,188r25,-25l502,151r12,-13l527,125r12,-12l552,100,564,88,577,75,590,63,602,50r13,l627,37,640,25r12,l665,12r12,l690,12,703,r12,l728,r12,l753,r12,l778,r12,l803,r13,l828,r13,l853,12r13,l878,25r13,l903,37r13,l929,50r12,13l954,75r12,13l979,88r12,12l1004,113r12,12l1042,151r,12l1054,176r13,12l1092,214r,12l1104,239r25,25l1129,276r26,26l1155,314r25,25l1180,364r12,13l1217,402r,25l1242,452r,13l1268,490r,25l1293,540r,26l1318,591r,25l1343,641r,25l1368,691r,25l1381,729r,25l1406,779r,25l1431,830r,25l1443,867r,26l1468,918r,25l1494,968r,25l1506,1006r,25e" filled="f" strokecolor="blue" strokeweight="1.5pt">
                <v:path arrowok="t"/>
              </v:shape>
              <v:shape id="未知" o:spid="_x0000_s1034" style="position:absolute;left:1506;top:1031;width:1544;height:1219" coordsize="1544,1219" path="m,l25,25r,25l38,63r,25l63,113r,25l88,163r,38l113,226r,25l138,276r,38l163,339r,25l188,390r,25l201,427r,25l226,478r,25l251,528r,25l276,578r,25l301,629r,25l327,679r,25l352,729r,25l377,779r,13l402,817r,25l427,867r,13l452,905r,13l477,943r,12l502,981r,12l527,1018r,13l540,1043r13,13l578,1081r,13l590,1106r13,13l615,1131r13,13l640,1144r13,13l666,1169r12,13l691,1182r12,12l716,1194r12,13l741,1207r12,12l766,1219r13,l791,1219r13,l816,1219r13,l841,1219r13,l866,1219r13,l892,1219r12,-12l917,1207r12,-13l942,1194r12,-12l967,1182r12,-13l992,1157r13,l1017,1144r13,-13l1042,1119r13,-13l1067,1094r13,-13l1092,1069r13,-13l1130,1031r,-13l1143,1006r25,-25l1168,968r25,-25l1193,930r25,-25l1218,893r25,-26l1243,842r13,-12l1281,805r,-26l1306,754r,-25l1318,717r26,-26l1344,666r25,-25l1369,616r25,-25l1394,566r12,-13l1406,540r13,-12l1419,503r25,-25l1444,452r25,-25l1469,402r25,-25l1494,339r25,-25l1519,289r25,-25l1544,226e" filled="f" strokecolor="blue" strokeweight="1.5pt">
                <v:path arrowok="t"/>
              </v:shape>
              <v:shape id="未知" o:spid="_x0000_s1035" style="position:absolute;left:3050;width:1494;height:1257" coordsize="1494,1257" path="m,1257r26,-25l26,1207r25,-25l51,1144r25,-25l76,1094r12,-13l88,1069r13,-13l101,1031r25,-25l126,981r13,-13l139,955r12,-12l151,918r25,-25l176,867r25,-25l201,804r25,-25l226,754r26,-25l252,704r25,-25l277,654r25,-26l302,603r25,-25l327,553r25,-25l352,503r25,-25l377,452r25,-25l402,415r25,-25l427,364r25,-25l452,327r25,-25l477,289r26,-25l503,251r25,-25l528,214r12,-13l565,176r,-13l578,151r12,-13l603,125r13,-12l628,100,641,88,653,75,666,63,678,50r13,l703,37,716,25r13,l741,12r13,l766,12,779,r12,l804,r12,l829,r13,l854,r13,l879,r13,l904,r13,12l929,12r13,l955,25r12,l980,37r12,13l1005,50r12,13l1030,75r12,13l1055,100r13,13l1080,125r13,13l1105,151r13,12l1130,176r13,12l1168,214r,12l1193,251r,13l1206,276r25,26l1231,327r12,12l1268,364r,26l1281,402r25,25l1306,452r25,26l1331,503r25,25l1356,540r13,13l1369,578r12,13l1394,603r,13l1407,628r,26l1432,679r,25l1457,729r,25l1482,779r,25l1494,817r,13e" filled="f" strokecolor="blue" strokeweight="1.5pt">
                <v:path arrowok="t"/>
              </v:shape>
              <v:shape id="未知" o:spid="_x0000_s1036" style="position:absolute;left:4544;top:830;width:139;height:289" coordsize="139,289" path="m,l13,12r,25l38,63r,25l63,113r,38l88,176r,25l113,226r,38l139,289r-13,e" filled="f" strokecolor="blue" strokeweight="1.5pt">
                <v:path arrowok="t"/>
              </v:shape>
            </v:group>
            <v:line id="_x0000_s1037" style="position:absolute;flip:y" from="766,2469" to="767,4719">
              <v:stroke endarrow="block" endarrowwidth="narrow" endarrowlength="long"/>
            </v:line>
            <v:line id="_x0000_s1038" style="position:absolute" from="430,3698" to="5998,3699">
              <v:stroke endarrow="block" endarrowwidth="narrow" endarrowlength="long"/>
            </v:line>
            <v:shape id="_x0000_s1039" type="#_x0000_t202" style="position:absolute;left:5592;top:3663;width:402;height:495" filled="f" stroked="f">
              <v:textbox>
                <w:txbxContent>
                  <w:p w14:paraId="1CF2A2E8" w14:textId="77777777" w:rsidR="003F77E7" w:rsidRDefault="00000000">
                    <w:pPr>
                      <w:ind w:firstLine="480"/>
                    </w:pPr>
                    <w:r>
                      <w:rPr>
                        <w:rFonts w:hint="eastAsia"/>
                        <w:i/>
                      </w:rPr>
                      <w:t>t</w:t>
                    </w:r>
                  </w:p>
                </w:txbxContent>
              </v:textbox>
            </v:shape>
            <v:shape id="_x0000_s1040" type="#_x0000_t202" style="position:absolute;left:248;top:2424;width:604;height:495" filled="f" stroked="f">
              <v:textbox>
                <w:txbxContent>
                  <w:p w14:paraId="4601598A" w14:textId="77777777" w:rsidR="003F77E7" w:rsidRDefault="00000000">
                    <w:pPr>
                      <w:ind w:firstLine="480"/>
                    </w:pPr>
                    <w:r>
                      <w:rPr>
                        <w:rFonts w:hint="eastAsia"/>
                        <w:i/>
                      </w:rPr>
                      <w:t>y</w:t>
                    </w:r>
                    <w:r>
                      <w:rPr>
                        <w:rFonts w:hint="eastAsia"/>
                      </w:rPr>
                      <w:t>(</w:t>
                    </w:r>
                    <w:r>
                      <w:rPr>
                        <w:rFonts w:hint="eastAsia"/>
                        <w:i/>
                      </w:rPr>
                      <w:t>t</w:t>
                    </w:r>
                    <w:r>
                      <w:rPr>
                        <w:rFonts w:hint="eastAsia"/>
                      </w:rPr>
                      <w:t>)</w:t>
                    </w:r>
                  </w:p>
                </w:txbxContent>
              </v:textbox>
            </v:shape>
            <v:line id="_x0000_s1041" style="position:absolute;flip:y" from="765,108" to="767,2222">
              <v:stroke endarrow="block" endarrowwidth="narrow" endarrowlength="long"/>
            </v:line>
            <v:line id="_x0000_s1042" style="position:absolute" from="430,1264" to="5998,1265">
              <v:stroke endarrow="block" endarrowwidth="narrow" endarrowlength="long"/>
            </v:line>
            <v:shape id="_x0000_s1043" type="#_x0000_t202" style="position:absolute;left:5592;top:1234;width:402;height:495" filled="f" stroked="f">
              <v:textbox>
                <w:txbxContent>
                  <w:p w14:paraId="4C031B94" w14:textId="77777777" w:rsidR="003F77E7" w:rsidRDefault="00000000">
                    <w:pPr>
                      <w:ind w:firstLine="480"/>
                    </w:pPr>
                    <w:r>
                      <w:rPr>
                        <w:rFonts w:hint="eastAsia"/>
                        <w:i/>
                      </w:rPr>
                      <w:t>t</w:t>
                    </w:r>
                  </w:p>
                </w:txbxContent>
              </v:textbox>
            </v:shape>
            <v:shape id="_x0000_s1044" type="#_x0000_t202" style="position:absolute;left:248;width:604;height:495" filled="f" stroked="f">
              <v:textbox>
                <w:txbxContent>
                  <w:p w14:paraId="49327F60" w14:textId="77777777" w:rsidR="003F77E7" w:rsidRDefault="00000000">
                    <w:pPr>
                      <w:ind w:firstLine="480"/>
                    </w:pPr>
                    <w:r>
                      <w:rPr>
                        <w:rFonts w:hint="eastAsia"/>
                        <w:i/>
                      </w:rPr>
                      <w:t>x</w:t>
                    </w:r>
                    <w:r>
                      <w:rPr>
                        <w:rFonts w:hint="eastAsia"/>
                      </w:rPr>
                      <w:t>(</w:t>
                    </w:r>
                    <w:r>
                      <w:rPr>
                        <w:rFonts w:hint="eastAsia"/>
                        <w:i/>
                      </w:rPr>
                      <w:t>t</w:t>
                    </w:r>
                    <w:r>
                      <w:rPr>
                        <w:rFonts w:hint="eastAsia"/>
                      </w:rPr>
                      <w:t>)</w:t>
                    </w:r>
                  </w:p>
                </w:txbxContent>
              </v:textbox>
            </v:shape>
            <v:line id="_x0000_s1045" style="position:absolute;flip:x" from="756,3054" to="1542,3054">
              <v:stroke dashstyle="dash"/>
            </v:line>
            <v:shape id="_x0000_s1046" type="#_x0000_t202" style="position:absolute;left:416;top:2838;width:390;height:495" filled="f" stroked="f">
              <v:textbox>
                <w:txbxContent>
                  <w:p w14:paraId="01663542" w14:textId="77777777" w:rsidR="003F77E7" w:rsidRDefault="00000000">
                    <w:pPr>
                      <w:ind w:firstLine="480"/>
                    </w:pPr>
                    <w:r>
                      <w:rPr>
                        <w:rFonts w:hint="eastAsia"/>
                      </w:rPr>
                      <w:t>1</w:t>
                    </w:r>
                  </w:p>
                </w:txbxContent>
              </v:textbox>
            </v:shape>
            <v:shape id="_x0000_s1047" type="#_x0000_t202" style="position:absolute;left:380;top:4140;width:490;height:495" filled="f" stroked="f">
              <v:textbox>
                <w:txbxContent>
                  <w:p w14:paraId="66B8E4D4" w14:textId="77777777" w:rsidR="003F77E7" w:rsidRDefault="00000000">
                    <w:pPr>
                      <w:ind w:firstLine="480"/>
                    </w:pPr>
                    <w:r>
                      <w:rPr>
                        <w:rFonts w:hint="eastAsia"/>
                      </w:rPr>
                      <w:t>-1</w:t>
                    </w:r>
                  </w:p>
                </w:txbxContent>
              </v:textbox>
            </v:shape>
            <v:line id="_x0000_s1048" style="position:absolute;flip:x" from="756,606" to="1542,607">
              <v:stroke dashstyle="dash"/>
            </v:line>
            <v:shape id="_x0000_s1049" type="#_x0000_t202" style="position:absolute;left:416;top:375;width:390;height:495" filled="f" stroked="f">
              <v:textbox>
                <w:txbxContent>
                  <w:p w14:paraId="6021CD07" w14:textId="77777777" w:rsidR="003F77E7" w:rsidRDefault="00000000">
                    <w:pPr>
                      <w:ind w:firstLine="480"/>
                    </w:pPr>
                    <w:r>
                      <w:rPr>
                        <w:rFonts w:hint="eastAsia"/>
                      </w:rPr>
                      <w:t>1</w:t>
                    </w:r>
                  </w:p>
                </w:txbxContent>
              </v:textbox>
            </v:shape>
            <v:line id="_x0000_s1050" style="position:absolute;flip:x" from="766,1923" to="3116,1926">
              <v:stroke dashstyle="dash"/>
            </v:line>
            <v:shape id="_x0000_s1051" type="#_x0000_t202" style="position:absolute;left:3752;top:1233;width:402;height:495" filled="f" stroked="f">
              <v:textbox>
                <w:txbxContent>
                  <w:p w14:paraId="6290945D" w14:textId="77777777" w:rsidR="003F77E7" w:rsidRDefault="00000000">
                    <w:pPr>
                      <w:ind w:firstLine="480"/>
                    </w:pPr>
                    <w:r>
                      <w:rPr>
                        <w:rFonts w:hint="eastAsia"/>
                        <w:i/>
                      </w:rPr>
                      <w:t>T</w:t>
                    </w:r>
                  </w:p>
                </w:txbxContent>
              </v:textbox>
            </v:shape>
            <v:shape id="_x0000_s1052" type="#_x0000_t202" style="position:absolute;left:380;top:1686;width:490;height:495" filled="f" stroked="f">
              <v:textbox>
                <w:txbxContent>
                  <w:p w14:paraId="7EF33173" w14:textId="77777777" w:rsidR="003F77E7" w:rsidRDefault="00000000">
                    <w:pPr>
                      <w:ind w:firstLine="480"/>
                    </w:pPr>
                    <w:r>
                      <w:rPr>
                        <w:rFonts w:hint="eastAsia"/>
                      </w:rPr>
                      <w:t>-1</w:t>
                    </w:r>
                  </w:p>
                </w:txbxContent>
              </v:textbox>
            </v:shape>
            <v:line id="_x0000_s1053" style="position:absolute;flip:y" from="1532,624" to="1532,3066">
              <v:stroke dashstyle="dash"/>
            </v:line>
            <v:line id="_x0000_s1054" style="position:absolute;flip:y" from="3109,1896" to="3110,3033">
              <v:stroke dashstyle="dash"/>
            </v:line>
            <v:line id="_x0000_s1055" style="position:absolute;flip:y" from="4665,624" to="4666,3066">
              <v:stroke dashstyle="dash"/>
            </v:line>
            <v:shape id="_x0000_s1056" type="#_x0000_t202" style="position:absolute;left:1924;top:417;width:920;height:495" filled="f" stroked="f">
              <v:textbox>
                <w:txbxContent>
                  <w:p w14:paraId="3B056060" w14:textId="77777777" w:rsidR="003F77E7" w:rsidRDefault="00000000">
                    <w:pPr>
                      <w:ind w:firstLine="480"/>
                    </w:pPr>
                    <w:r>
                      <w:rPr>
                        <w:rFonts w:hint="eastAsia"/>
                      </w:rPr>
                      <w:t>sin(</w:t>
                    </w:r>
                    <w:r>
                      <w:rPr>
                        <w:rFonts w:hint="eastAsia"/>
                        <w:i/>
                      </w:rPr>
                      <w:sym w:font="Symbol" w:char="F077"/>
                    </w:r>
                    <w:r>
                      <w:rPr>
                        <w:rFonts w:hint="eastAsia"/>
                        <w:i/>
                      </w:rPr>
                      <w:t>t</w:t>
                    </w:r>
                    <w:r>
                      <w:rPr>
                        <w:rFonts w:hint="eastAsia"/>
                      </w:rPr>
                      <w:t>)</w:t>
                    </w:r>
                  </w:p>
                </w:txbxContent>
              </v:textbox>
            </v:shape>
            <v:shape id="_x0000_s1057" type="#_x0000_t202" style="position:absolute;left:450;top:1155;width:390;height:495" filled="f" stroked="f">
              <v:textbox>
                <w:txbxContent>
                  <w:p w14:paraId="6B7B27C4" w14:textId="77777777" w:rsidR="003F77E7" w:rsidRDefault="00000000">
                    <w:pPr>
                      <w:ind w:firstLine="480"/>
                    </w:pPr>
                    <w:r>
                      <w:rPr>
                        <w:rFonts w:hint="eastAsia"/>
                      </w:rPr>
                      <w:t>0</w:t>
                    </w:r>
                  </w:p>
                </w:txbxContent>
              </v:textbox>
            </v:shape>
            <v:shape id="_x0000_s1058" type="#_x0000_t202" style="position:absolute;left:450;top:3603;width:390;height:495" filled="f" stroked="f">
              <v:textbox>
                <w:txbxContent>
                  <w:p w14:paraId="29B904BE" w14:textId="77777777" w:rsidR="003F77E7" w:rsidRDefault="00000000">
                    <w:pPr>
                      <w:ind w:firstLine="480"/>
                    </w:pPr>
                    <w:r>
                      <w:rPr>
                        <w:rFonts w:hint="eastAsia"/>
                      </w:rPr>
                      <w:t>0</w:t>
                    </w:r>
                  </w:p>
                </w:txbxContent>
              </v:textbox>
            </v:shape>
            <v:group id="_x0000_s1059" style="position:absolute;left:462;top:5451;width:4683;height:1286" coordsize="4683,2263">
              <v:shape id="未知" o:spid="_x0000_s1060" style="position:absolute;width:1582;height:2263" coordsize="1582,2263" path="m,2263r12,l25,2263r12,l50,2263r13,l75,2263r13,l100,2263r13,l125,2263r13,l150,2263r13,l176,2263r12,l201,2263r12,l226,2263r12,l251,2263r12,l276,2263r13,l301,2263r13,l326,2263r13,l351,2263r13,l376,2263r13,l402,2263r12,l427,2263r12,l452,2263r12,l477,2263r12,l502,2263r13,l527,2263r13,l552,2263r13,l577,2263r13,l602,2263r13,l628,2263r12,l653,2263r12,l678,2263r12,l703,2263r12,l728,2263r13,l753,2263r13,l778,2263,778,r13,l803,r13,l828,r13,l854,r12,l879,r12,l904,r12,l929,r12,l954,r13,l979,r13,l1004,r13,l1029,r13,l1054,r13,l1079,r13,l1105,r12,l1130,r12,l1155,r12,l1180,r12,l1205,r13,l1230,r13,l1255,r13,l1280,r13,l1305,r13,l1331,r12,l1356,r12,l1381,r12,l1406,r12,l1431,r13,l1456,r13,l1481,r13,l1506,r13,l1531,r13,l1557,r12,l1582,e" filled="f" strokecolor="blue" strokeweight="1.5pt">
                <v:path arrowok="t"/>
              </v:shape>
              <v:shape id="未知" o:spid="_x0000_s1061" style="position:absolute;left:1582;width:1582;height:2263" coordsize="1582,2263" path="m,l12,,25,,37,,50,,62,,75,,88,r12,l113,r12,l138,r12,l163,r12,l188,r13,l213,r13,l238,r13,l263,r13,l288,r13,l314,r12,l339,r12,l364,r12,l389,r12,l414,r13,l439,r13,l464,r13,l489,r13,l514,r13,l540,r12,l565,r12,l590,r12,l615,r12,l640,r13,l665,r13,l690,r13,l715,r13,l740,r13,l766,r,2263l778,2263r13,l803,2263r13,l828,2263r13,l853,2263r13,l879,2263r12,l904,2263r12,l929,2263r12,l954,2263r12,l979,2263r13,l1004,2263r13,l1029,2263r13,l1054,2263r13,l1079,2263r13,l1105,2263r12,l1130,2263r12,l1155,2263r12,l1180,2263r12,l1205,2263r13,l1230,2263r13,l1255,2263r13,l1280,2263r13,l1305,2263r13,l1331,2263r12,l1356,2263r12,l1381,2263r12,l1406,2263r12,l1431,2263r13,l1456,2263r13,l1481,2263r13,l1506,2263r13,l1531,2263r13,l1557,2263r12,l1582,2263e" filled="f" strokecolor="blue" strokeweight="1.5pt">
                <v:path arrowok="t"/>
              </v:shape>
              <v:shape id="未知" o:spid="_x0000_s1062" style="position:absolute;left:3164;width:1519;height:2263" coordsize="1519,2263" path="m,2263r12,l25,2263r12,l50,2263r12,l75,2263r13,l100,2263r13,l125,2263r13,l150,2263r13,l175,2263r13,l201,2263r12,l226,2263r12,l251,2263r12,l276,2263r12,l301,2263r13,l326,2263r13,l351,2263r13,l376,2263r13,l401,2263r13,l427,2263r12,l452,2263r12,l477,2263r12,l502,2263r12,l527,2263r13,l552,2263r13,l577,2263r13,l602,2263r13,l627,2263r13,l653,2263r12,l678,2263r12,l703,2263r12,l728,2263r12,l740,r13,l766,r12,l791,r12,l816,r12,l841,r12,l866,r13,l891,r13,l916,r13,l941,r13,l966,r13,l991,r13,l1017,r12,l1042,r12,l1067,r12,l1092,r12,l1117,r13,l1142,r13,l1167,r13,l1192,r13,l1217,r13,l1243,r12,l1268,r12,l1293,r12,l1318,r12,l1343,r13,l1368,r13,l1393,r13,l1418,r13,l1443,r13,l1469,r12,l1494,r12,l1519,e" filled="f" strokecolor="blue" strokeweight="1.5pt">
                <v:path arrowok="t"/>
              </v:shape>
            </v:group>
            <v:line id="_x0000_s1063" style="position:absolute;flip:y" from="766,4864" to="767,7114">
              <v:stroke endarrow="block" endarrowwidth="narrow" endarrowlength="long"/>
            </v:line>
            <v:line id="_x0000_s1064" style="position:absolute" from="430,6093" to="5998,6094">
              <v:stroke endarrow="block" endarrowwidth="narrow" endarrowlength="long"/>
            </v:line>
            <v:shape id="_x0000_s1065" type="#_x0000_t202" style="position:absolute;left:5592;top:6058;width:402;height:495" filled="f" stroked="f">
              <v:textbox>
                <w:txbxContent>
                  <w:p w14:paraId="6F9AF4B7" w14:textId="77777777" w:rsidR="003F77E7" w:rsidRDefault="00000000">
                    <w:pPr>
                      <w:ind w:firstLine="480"/>
                    </w:pPr>
                    <w:r>
                      <w:rPr>
                        <w:rFonts w:hint="eastAsia"/>
                        <w:i/>
                      </w:rPr>
                      <w:t>t</w:t>
                    </w:r>
                  </w:p>
                </w:txbxContent>
              </v:textbox>
            </v:shape>
            <v:shape id="_x0000_s1066" type="#_x0000_t202" style="position:absolute;top:4819;width:852;height:495" filled="f" stroked="f">
              <v:textbox>
                <w:txbxContent>
                  <w:p w14:paraId="0B10A24F" w14:textId="77777777" w:rsidR="003F77E7" w:rsidRDefault="00000000">
                    <w:pPr>
                      <w:ind w:firstLine="480"/>
                    </w:pPr>
                    <w:r>
                      <w:rPr>
                        <w:rFonts w:hint="eastAsia"/>
                        <w:i/>
                      </w:rPr>
                      <w:t>y</w:t>
                    </w:r>
                    <w:r>
                      <w:rPr>
                        <w:rFonts w:hint="eastAsia"/>
                      </w:rPr>
                      <w:t>(</w:t>
                    </w:r>
                    <w:r>
                      <w:rPr>
                        <w:rFonts w:hint="eastAsia"/>
                        <w:i/>
                      </w:rPr>
                      <w:t>t</w:t>
                    </w:r>
                    <w:r>
                      <w:rPr>
                        <w:rFonts w:hint="eastAsia"/>
                      </w:rPr>
                      <w:t>+</w:t>
                    </w:r>
                    <w:r>
                      <w:rPr>
                        <w:rFonts w:hint="eastAsia"/>
                        <w:i/>
                      </w:rPr>
                      <w:sym w:font="Symbol" w:char="F074"/>
                    </w:r>
                    <w:r>
                      <w:rPr>
                        <w:rFonts w:hint="eastAsia"/>
                      </w:rPr>
                      <w:t>)</w:t>
                    </w:r>
                  </w:p>
                </w:txbxContent>
              </v:textbox>
            </v:shape>
            <v:line id="_x0000_s1067" style="position:absolute;flip:x" from="756,5449" to="1246,5450">
              <v:stroke dashstyle="dash"/>
            </v:line>
            <v:shape id="_x0000_s1068" type="#_x0000_t202" style="position:absolute;left:416;top:5233;width:390;height:495" filled="f" stroked="f">
              <v:textbox>
                <w:txbxContent>
                  <w:p w14:paraId="6CF7C5F5" w14:textId="77777777" w:rsidR="003F77E7" w:rsidRDefault="00000000">
                    <w:pPr>
                      <w:ind w:firstLine="480"/>
                    </w:pPr>
                    <w:r>
                      <w:rPr>
                        <w:rFonts w:hint="eastAsia"/>
                      </w:rPr>
                      <w:t>1</w:t>
                    </w:r>
                  </w:p>
                </w:txbxContent>
              </v:textbox>
            </v:shape>
            <v:shape id="_x0000_s1069" type="#_x0000_t202" style="position:absolute;left:380;top:6621;width:490;height:495" filled="f" stroked="f">
              <v:textbox>
                <w:txbxContent>
                  <w:p w14:paraId="50FBA596" w14:textId="77777777" w:rsidR="003F77E7" w:rsidRDefault="00000000">
                    <w:pPr>
                      <w:ind w:firstLine="480"/>
                    </w:pPr>
                    <w:r>
                      <w:rPr>
                        <w:rFonts w:hint="eastAsia"/>
                      </w:rPr>
                      <w:t>-1</w:t>
                    </w:r>
                  </w:p>
                </w:txbxContent>
              </v:textbox>
            </v:shape>
            <v:shape id="_x0000_s1070" type="#_x0000_t202" style="position:absolute;left:450;top:5998;width:390;height:495" filled="f" stroked="f">
              <v:textbox>
                <w:txbxContent>
                  <w:p w14:paraId="30F486B9" w14:textId="77777777" w:rsidR="003F77E7" w:rsidRDefault="00000000">
                    <w:pPr>
                      <w:ind w:firstLine="480"/>
                    </w:pPr>
                    <w:r>
                      <w:rPr>
                        <w:rFonts w:hint="eastAsia"/>
                      </w:rPr>
                      <w:t>0</w:t>
                    </w:r>
                  </w:p>
                </w:txbxContent>
              </v:textbox>
            </v:shape>
            <v:line id="_x0000_s1071" style="position:absolute;flip:y" from="1228,4326" to="1228,5442">
              <v:stroke dashstyle="dash"/>
            </v:line>
            <v:line id="_x0000_s1072" style="position:absolute;flip:y" from="1534,4326" to="1535,5442">
              <v:stroke dashstyle="dash"/>
            </v:line>
            <v:line id="_x0000_s1073" style="position:absolute" from="1218,4992" to="1524,4992"/>
            <v:line id="_x0000_s1074" style="position:absolute" from="876,4992" to="1218,4992">
              <v:stroke endarrow="block" endarrowwidth="narrow" endarrowlength="long"/>
            </v:line>
            <v:line id="_x0000_s1075" style="position:absolute;flip:x" from="1524,4991" to="1944,4992">
              <v:stroke endarrow="block" endarrowwidth="narrow" endarrowlength="long"/>
            </v:line>
            <v:shape id="_x0000_s1076" type="#_x0000_t202" style="position:absolute;left:1564;top:4587;width:394;height:495" filled="f" stroked="f">
              <v:textbox>
                <w:txbxContent>
                  <w:p w14:paraId="6BE02530" w14:textId="77777777" w:rsidR="003F77E7" w:rsidRDefault="00000000">
                    <w:pPr>
                      <w:ind w:firstLine="480"/>
                    </w:pPr>
                    <w:r>
                      <w:rPr>
                        <w:rFonts w:hint="eastAsia"/>
                        <w:i/>
                      </w:rPr>
                      <w:sym w:font="Symbol" w:char="F074"/>
                    </w:r>
                  </w:p>
                </w:txbxContent>
              </v:textbox>
            </v:shape>
            <v:shape id="_x0000_s1077" type="#_x0000_t75" style="position:absolute;left:1618;top:3735;width:257;height:620">
              <v:imagedata r:id="rId183" o:title=""/>
            </v:shape>
            <v:shape id="_x0000_s1078" type="#_x0000_t75" style="position:absolute;left:3144;top:3717;width:375;height:620">
              <v:imagedata r:id="rId184" o:title=""/>
            </v:shape>
            <v:line id="_x0000_s1079" style="position:absolute" from="3880,1266" to="3880,6720">
              <v:stroke dashstyle="dash"/>
            </v:line>
            <v:shape id="_x0000_s1080" type="#_x0000_t202" style="position:absolute;left:3830;top:3663;width:402;height:495" filled="f" stroked="f">
              <v:textbox>
                <w:txbxContent>
                  <w:p w14:paraId="3A1ABECF" w14:textId="77777777" w:rsidR="003F77E7" w:rsidRDefault="00000000">
                    <w:pPr>
                      <w:ind w:firstLine="480"/>
                    </w:pPr>
                    <w:r>
                      <w:rPr>
                        <w:rFonts w:hint="eastAsia"/>
                        <w:i/>
                      </w:rPr>
                      <w:t>T</w:t>
                    </w:r>
                  </w:p>
                </w:txbxContent>
              </v:textbox>
            </v:shape>
            <v:shape id="_x0000_s1081" type="#_x0000_t202" style="position:absolute;left:3820;top:6030;width:402;height:495" filled="f" stroked="f">
              <v:textbox>
                <w:txbxContent>
                  <w:p w14:paraId="1ADF3382" w14:textId="77777777" w:rsidR="003F77E7" w:rsidRDefault="00000000">
                    <w:pPr>
                      <w:ind w:firstLine="480"/>
                    </w:pPr>
                    <w:r>
                      <w:rPr>
                        <w:rFonts w:hint="eastAsia"/>
                        <w:i/>
                      </w:rPr>
                      <w:t>T</w:t>
                    </w:r>
                  </w:p>
                </w:txbxContent>
              </v:textbox>
            </v:shape>
            <v:shape id="_x0000_s1082" type="#_x0000_t75" style="position:absolute;left:2800;top:6102;width:691;height:620">
              <v:imagedata r:id="rId185" o:title=""/>
            </v:shape>
            <v:shape id="_x0000_s1083" type="#_x0000_t75" style="position:absolute;left:1254;top:6090;width:572;height:620">
              <v:imagedata r:id="rId186" o:title=""/>
            </v:shape>
            <v:line id="_x0000_s1084" style="position:absolute;flip:y" from="2807,1809" to="2808,5442">
              <v:stroke dashstyle="dash"/>
            </v:line>
            <w10:anchorlock/>
          </v:group>
          <o:OLEObject Type="Embed" ShapeID="_x0000_s1077" DrawAspect="Content" ObjectID="_1792243081" r:id="rId187"/>
          <o:OLEObject Type="Embed" ShapeID="_x0000_s1078" DrawAspect="Content" ObjectID="_1792243082" r:id="rId188"/>
          <o:OLEObject Type="Embed" ShapeID="_x0000_s1082" DrawAspect="Content" ObjectID="_1792243083" r:id="rId189"/>
          <o:OLEObject Type="Embed" ShapeID="_x0000_s1083" DrawAspect="Content" ObjectID="_1792243084" r:id="rId190"/>
        </w:pict>
      </w:r>
    </w:p>
    <w:p w14:paraId="537CF320" w14:textId="77777777" w:rsidR="003F77E7" w:rsidRDefault="00000000">
      <w:pPr>
        <w:ind w:firstLine="480"/>
      </w:pPr>
      <w:r>
        <w:tab/>
      </w:r>
      <w:r>
        <w:t>参考上图可以算出图中方波</w:t>
      </w:r>
      <w:r>
        <w:t>y(t)</w:t>
      </w:r>
      <w:r>
        <w:t>的自相关函数</w:t>
      </w:r>
    </w:p>
    <w:p w14:paraId="7B87F4ED" w14:textId="77777777" w:rsidR="003F77E7" w:rsidRDefault="00000000">
      <w:pPr>
        <w:ind w:firstLine="480"/>
      </w:pPr>
      <w:r>
        <w:tab/>
      </w:r>
      <w:r>
        <w:object w:dxaOrig="3900" w:dyaOrig="1680" w14:anchorId="0F392903">
          <v:shape id="_x0000_i1086" type="#_x0000_t75" style="width:195pt;height:84.05pt" o:ole="">
            <v:imagedata r:id="rId191" o:title=""/>
          </v:shape>
          <o:OLEObject Type="Embed" ProgID="Equation.DSMT4" ShapeID="_x0000_i1086" DrawAspect="Content" ObjectID="_1792243006" r:id="rId192"/>
        </w:object>
      </w:r>
    </w:p>
    <w:p w14:paraId="29CC344A" w14:textId="77777777" w:rsidR="003F77E7" w:rsidRDefault="00000000">
      <w:pPr>
        <w:ind w:firstLine="480"/>
      </w:pPr>
      <w:r>
        <w:rPr>
          <w:noProof/>
        </w:rPr>
        <mc:AlternateContent>
          <mc:Choice Requires="wpg">
            <w:drawing>
              <wp:inline distT="0" distB="0" distL="114300" distR="114300" wp14:anchorId="1EE7220C" wp14:editId="2411E48D">
                <wp:extent cx="4767580" cy="1903095"/>
                <wp:effectExtent l="0" t="0" r="0" b="0"/>
                <wp:docPr id="310" name="组合 310"/>
                <wp:cNvGraphicFramePr/>
                <a:graphic xmlns:a="http://schemas.openxmlformats.org/drawingml/2006/main">
                  <a:graphicData uri="http://schemas.microsoft.com/office/word/2010/wordprocessingGroup">
                    <wpg:wgp>
                      <wpg:cNvGrpSpPr/>
                      <wpg:grpSpPr>
                        <a:xfrm>
                          <a:off x="0" y="0"/>
                          <a:ext cx="4767580" cy="1903095"/>
                          <a:chOff x="0" y="0"/>
                          <a:chExt cx="7508" cy="2997"/>
                        </a:xfrm>
                      </wpg:grpSpPr>
                      <wps:wsp>
                        <wps:cNvPr id="288" name="矩形 288"/>
                        <wps:cNvSpPr>
                          <a:spLocks noChangeAspect="1" noTextEdit="1"/>
                        </wps:cNvSpPr>
                        <wps:spPr>
                          <a:xfrm>
                            <a:off x="0" y="0"/>
                            <a:ext cx="7508" cy="2997"/>
                          </a:xfrm>
                          <a:prstGeom prst="rect">
                            <a:avLst/>
                          </a:prstGeom>
                          <a:noFill/>
                          <a:ln>
                            <a:noFill/>
                          </a:ln>
                        </wps:spPr>
                        <wps:bodyPr upright="1"/>
                      </wps:wsp>
                      <wpg:grpSp>
                        <wpg:cNvPr id="299" name="组合 299"/>
                        <wpg:cNvGrpSpPr/>
                        <wpg:grpSpPr>
                          <a:xfrm>
                            <a:off x="242" y="700"/>
                            <a:ext cx="7017" cy="1720"/>
                            <a:chOff x="0" y="0"/>
                            <a:chExt cx="7017" cy="1720"/>
                          </a:xfrm>
                        </wpg:grpSpPr>
                        <wps:wsp>
                          <wps:cNvPr id="289" name="任意多边形 289"/>
                          <wps:cNvSpPr/>
                          <wps:spPr>
                            <a:xfrm>
                              <a:off x="0" y="11"/>
                              <a:ext cx="706" cy="1698"/>
                            </a:xfrm>
                            <a:custGeom>
                              <a:avLst/>
                              <a:gdLst/>
                              <a:ahLst/>
                              <a:cxnLst/>
                              <a:rect l="0" t="0" r="0" b="0"/>
                              <a:pathLst>
                                <a:path w="706" h="1698">
                                  <a:moveTo>
                                    <a:pt x="0" y="0"/>
                                  </a:moveTo>
                                  <a:lnTo>
                                    <a:pt x="0" y="33"/>
                                  </a:lnTo>
                                  <a:lnTo>
                                    <a:pt x="11" y="44"/>
                                  </a:lnTo>
                                  <a:lnTo>
                                    <a:pt x="11" y="67"/>
                                  </a:lnTo>
                                  <a:lnTo>
                                    <a:pt x="22" y="78"/>
                                  </a:lnTo>
                                  <a:lnTo>
                                    <a:pt x="22" y="100"/>
                                  </a:lnTo>
                                  <a:lnTo>
                                    <a:pt x="33" y="111"/>
                                  </a:lnTo>
                                  <a:lnTo>
                                    <a:pt x="33" y="133"/>
                                  </a:lnTo>
                                  <a:lnTo>
                                    <a:pt x="44" y="144"/>
                                  </a:lnTo>
                                  <a:lnTo>
                                    <a:pt x="44" y="166"/>
                                  </a:lnTo>
                                  <a:lnTo>
                                    <a:pt x="55" y="177"/>
                                  </a:lnTo>
                                  <a:lnTo>
                                    <a:pt x="55" y="199"/>
                                  </a:lnTo>
                                  <a:lnTo>
                                    <a:pt x="66" y="210"/>
                                  </a:lnTo>
                                  <a:lnTo>
                                    <a:pt x="66" y="232"/>
                                  </a:lnTo>
                                  <a:lnTo>
                                    <a:pt x="77" y="243"/>
                                  </a:lnTo>
                                  <a:lnTo>
                                    <a:pt x="77" y="265"/>
                                  </a:lnTo>
                                  <a:lnTo>
                                    <a:pt x="88" y="276"/>
                                  </a:lnTo>
                                  <a:lnTo>
                                    <a:pt x="88" y="298"/>
                                  </a:lnTo>
                                  <a:lnTo>
                                    <a:pt x="99" y="309"/>
                                  </a:lnTo>
                                  <a:lnTo>
                                    <a:pt x="99" y="331"/>
                                  </a:lnTo>
                                  <a:lnTo>
                                    <a:pt x="110" y="342"/>
                                  </a:lnTo>
                                  <a:lnTo>
                                    <a:pt x="110" y="364"/>
                                  </a:lnTo>
                                  <a:lnTo>
                                    <a:pt x="121" y="375"/>
                                  </a:lnTo>
                                  <a:lnTo>
                                    <a:pt x="121" y="397"/>
                                  </a:lnTo>
                                  <a:lnTo>
                                    <a:pt x="132" y="408"/>
                                  </a:lnTo>
                                  <a:lnTo>
                                    <a:pt x="132" y="430"/>
                                  </a:lnTo>
                                  <a:lnTo>
                                    <a:pt x="143" y="441"/>
                                  </a:lnTo>
                                  <a:lnTo>
                                    <a:pt x="143" y="463"/>
                                  </a:lnTo>
                                  <a:lnTo>
                                    <a:pt x="154" y="475"/>
                                  </a:lnTo>
                                  <a:lnTo>
                                    <a:pt x="154" y="486"/>
                                  </a:lnTo>
                                  <a:lnTo>
                                    <a:pt x="165" y="497"/>
                                  </a:lnTo>
                                  <a:lnTo>
                                    <a:pt x="165" y="519"/>
                                  </a:lnTo>
                                  <a:lnTo>
                                    <a:pt x="176" y="530"/>
                                  </a:lnTo>
                                  <a:lnTo>
                                    <a:pt x="176" y="552"/>
                                  </a:lnTo>
                                  <a:lnTo>
                                    <a:pt x="187" y="563"/>
                                  </a:lnTo>
                                  <a:lnTo>
                                    <a:pt x="187" y="585"/>
                                  </a:lnTo>
                                  <a:lnTo>
                                    <a:pt x="198" y="596"/>
                                  </a:lnTo>
                                  <a:lnTo>
                                    <a:pt x="198" y="618"/>
                                  </a:lnTo>
                                  <a:lnTo>
                                    <a:pt x="209" y="629"/>
                                  </a:lnTo>
                                  <a:lnTo>
                                    <a:pt x="209" y="651"/>
                                  </a:lnTo>
                                  <a:lnTo>
                                    <a:pt x="220" y="662"/>
                                  </a:lnTo>
                                  <a:lnTo>
                                    <a:pt x="220" y="684"/>
                                  </a:lnTo>
                                  <a:lnTo>
                                    <a:pt x="231" y="695"/>
                                  </a:lnTo>
                                  <a:lnTo>
                                    <a:pt x="231" y="717"/>
                                  </a:lnTo>
                                  <a:lnTo>
                                    <a:pt x="242" y="728"/>
                                  </a:lnTo>
                                  <a:lnTo>
                                    <a:pt x="242" y="750"/>
                                  </a:lnTo>
                                  <a:lnTo>
                                    <a:pt x="253" y="761"/>
                                  </a:lnTo>
                                  <a:lnTo>
                                    <a:pt x="253" y="783"/>
                                  </a:lnTo>
                                  <a:lnTo>
                                    <a:pt x="264" y="794"/>
                                  </a:lnTo>
                                  <a:lnTo>
                                    <a:pt x="264" y="816"/>
                                  </a:lnTo>
                                  <a:lnTo>
                                    <a:pt x="275" y="827"/>
                                  </a:lnTo>
                                  <a:lnTo>
                                    <a:pt x="275" y="849"/>
                                  </a:lnTo>
                                  <a:lnTo>
                                    <a:pt x="286" y="860"/>
                                  </a:lnTo>
                                  <a:lnTo>
                                    <a:pt x="286" y="882"/>
                                  </a:lnTo>
                                  <a:lnTo>
                                    <a:pt x="297" y="894"/>
                                  </a:lnTo>
                                  <a:lnTo>
                                    <a:pt x="297" y="916"/>
                                  </a:lnTo>
                                  <a:lnTo>
                                    <a:pt x="308" y="927"/>
                                  </a:lnTo>
                                  <a:lnTo>
                                    <a:pt x="308" y="949"/>
                                  </a:lnTo>
                                  <a:lnTo>
                                    <a:pt x="320" y="960"/>
                                  </a:lnTo>
                                  <a:lnTo>
                                    <a:pt x="320" y="982"/>
                                  </a:lnTo>
                                  <a:lnTo>
                                    <a:pt x="331" y="993"/>
                                  </a:lnTo>
                                  <a:lnTo>
                                    <a:pt x="331" y="1015"/>
                                  </a:lnTo>
                                  <a:lnTo>
                                    <a:pt x="342" y="1026"/>
                                  </a:lnTo>
                                  <a:lnTo>
                                    <a:pt x="342" y="1048"/>
                                  </a:lnTo>
                                  <a:lnTo>
                                    <a:pt x="353" y="1059"/>
                                  </a:lnTo>
                                  <a:lnTo>
                                    <a:pt x="353" y="1081"/>
                                  </a:lnTo>
                                  <a:lnTo>
                                    <a:pt x="364" y="1092"/>
                                  </a:lnTo>
                                  <a:lnTo>
                                    <a:pt x="364" y="1114"/>
                                  </a:lnTo>
                                  <a:lnTo>
                                    <a:pt x="375" y="1125"/>
                                  </a:lnTo>
                                  <a:lnTo>
                                    <a:pt x="375" y="1147"/>
                                  </a:lnTo>
                                  <a:lnTo>
                                    <a:pt x="386" y="1158"/>
                                  </a:lnTo>
                                  <a:lnTo>
                                    <a:pt x="386" y="1180"/>
                                  </a:lnTo>
                                  <a:lnTo>
                                    <a:pt x="397" y="1191"/>
                                  </a:lnTo>
                                  <a:lnTo>
                                    <a:pt x="397" y="1213"/>
                                  </a:lnTo>
                                  <a:lnTo>
                                    <a:pt x="408" y="1224"/>
                                  </a:lnTo>
                                  <a:lnTo>
                                    <a:pt x="408" y="1235"/>
                                  </a:lnTo>
                                  <a:lnTo>
                                    <a:pt x="419" y="1246"/>
                                  </a:lnTo>
                                  <a:lnTo>
                                    <a:pt x="419" y="1268"/>
                                  </a:lnTo>
                                  <a:lnTo>
                                    <a:pt x="430" y="1279"/>
                                  </a:lnTo>
                                  <a:lnTo>
                                    <a:pt x="430" y="1301"/>
                                  </a:lnTo>
                                  <a:lnTo>
                                    <a:pt x="441" y="1312"/>
                                  </a:lnTo>
                                  <a:lnTo>
                                    <a:pt x="441" y="1335"/>
                                  </a:lnTo>
                                  <a:lnTo>
                                    <a:pt x="452" y="1346"/>
                                  </a:lnTo>
                                  <a:lnTo>
                                    <a:pt x="452" y="1368"/>
                                  </a:lnTo>
                                  <a:lnTo>
                                    <a:pt x="463" y="1379"/>
                                  </a:lnTo>
                                  <a:lnTo>
                                    <a:pt x="463" y="1401"/>
                                  </a:lnTo>
                                  <a:lnTo>
                                    <a:pt x="474" y="1412"/>
                                  </a:lnTo>
                                  <a:lnTo>
                                    <a:pt x="474" y="1434"/>
                                  </a:lnTo>
                                  <a:lnTo>
                                    <a:pt x="485" y="1445"/>
                                  </a:lnTo>
                                  <a:lnTo>
                                    <a:pt x="485" y="1467"/>
                                  </a:lnTo>
                                  <a:lnTo>
                                    <a:pt x="496" y="1478"/>
                                  </a:lnTo>
                                  <a:lnTo>
                                    <a:pt x="496" y="1500"/>
                                  </a:lnTo>
                                  <a:lnTo>
                                    <a:pt x="507" y="1511"/>
                                  </a:lnTo>
                                  <a:lnTo>
                                    <a:pt x="507" y="1533"/>
                                  </a:lnTo>
                                  <a:lnTo>
                                    <a:pt x="518" y="1544"/>
                                  </a:lnTo>
                                  <a:lnTo>
                                    <a:pt x="518" y="1566"/>
                                  </a:lnTo>
                                  <a:lnTo>
                                    <a:pt x="529" y="1577"/>
                                  </a:lnTo>
                                  <a:lnTo>
                                    <a:pt x="529" y="1599"/>
                                  </a:lnTo>
                                  <a:lnTo>
                                    <a:pt x="540" y="1610"/>
                                  </a:lnTo>
                                  <a:lnTo>
                                    <a:pt x="540" y="1632"/>
                                  </a:lnTo>
                                  <a:lnTo>
                                    <a:pt x="551" y="1643"/>
                                  </a:lnTo>
                                  <a:lnTo>
                                    <a:pt x="551" y="1665"/>
                                  </a:lnTo>
                                  <a:lnTo>
                                    <a:pt x="562" y="1676"/>
                                  </a:lnTo>
                                  <a:lnTo>
                                    <a:pt x="562" y="1698"/>
                                  </a:lnTo>
                                  <a:lnTo>
                                    <a:pt x="584" y="1698"/>
                                  </a:lnTo>
                                  <a:lnTo>
                                    <a:pt x="584" y="1665"/>
                                  </a:lnTo>
                                  <a:lnTo>
                                    <a:pt x="595" y="1654"/>
                                  </a:lnTo>
                                  <a:lnTo>
                                    <a:pt x="595" y="1632"/>
                                  </a:lnTo>
                                  <a:lnTo>
                                    <a:pt x="606" y="1621"/>
                                  </a:lnTo>
                                  <a:lnTo>
                                    <a:pt x="606" y="1599"/>
                                  </a:lnTo>
                                  <a:lnTo>
                                    <a:pt x="617" y="1588"/>
                                  </a:lnTo>
                                  <a:lnTo>
                                    <a:pt x="617" y="1566"/>
                                  </a:lnTo>
                                  <a:lnTo>
                                    <a:pt x="628" y="1555"/>
                                  </a:lnTo>
                                  <a:lnTo>
                                    <a:pt x="628" y="1533"/>
                                  </a:lnTo>
                                  <a:lnTo>
                                    <a:pt x="640" y="1522"/>
                                  </a:lnTo>
                                  <a:lnTo>
                                    <a:pt x="640" y="1500"/>
                                  </a:lnTo>
                                  <a:lnTo>
                                    <a:pt x="651" y="1489"/>
                                  </a:lnTo>
                                  <a:lnTo>
                                    <a:pt x="651" y="1467"/>
                                  </a:lnTo>
                                  <a:lnTo>
                                    <a:pt x="662" y="1456"/>
                                  </a:lnTo>
                                  <a:lnTo>
                                    <a:pt x="662" y="1434"/>
                                  </a:lnTo>
                                  <a:lnTo>
                                    <a:pt x="673" y="1423"/>
                                  </a:lnTo>
                                  <a:lnTo>
                                    <a:pt x="673" y="1412"/>
                                  </a:lnTo>
                                  <a:lnTo>
                                    <a:pt x="684" y="1401"/>
                                  </a:lnTo>
                                  <a:lnTo>
                                    <a:pt x="684" y="1379"/>
                                  </a:lnTo>
                                  <a:lnTo>
                                    <a:pt x="695" y="1368"/>
                                  </a:lnTo>
                                  <a:lnTo>
                                    <a:pt x="695" y="1346"/>
                                  </a:lnTo>
                                  <a:lnTo>
                                    <a:pt x="706" y="1335"/>
                                  </a:lnTo>
                                  <a:lnTo>
                                    <a:pt x="706" y="1312"/>
                                  </a:lnTo>
                                </a:path>
                              </a:pathLst>
                            </a:custGeom>
                            <a:noFill/>
                            <a:ln w="19050" cap="flat" cmpd="sng">
                              <a:solidFill>
                                <a:srgbClr val="0000FF"/>
                              </a:solidFill>
                              <a:prstDash val="solid"/>
                              <a:headEnd type="none" w="med" len="med"/>
                              <a:tailEnd type="none" w="med" len="med"/>
                            </a:ln>
                          </wps:spPr>
                          <wps:bodyPr upright="1"/>
                        </wps:wsp>
                        <wps:wsp>
                          <wps:cNvPr id="290" name="任意多边形 290"/>
                          <wps:cNvSpPr/>
                          <wps:spPr>
                            <a:xfrm>
                              <a:off x="706" y="11"/>
                              <a:ext cx="717" cy="1312"/>
                            </a:xfrm>
                            <a:custGeom>
                              <a:avLst/>
                              <a:gdLst/>
                              <a:ahLst/>
                              <a:cxnLst/>
                              <a:rect l="0" t="0" r="0" b="0"/>
                              <a:pathLst>
                                <a:path w="717" h="1312">
                                  <a:moveTo>
                                    <a:pt x="0" y="1312"/>
                                  </a:moveTo>
                                  <a:lnTo>
                                    <a:pt x="11" y="1301"/>
                                  </a:lnTo>
                                  <a:lnTo>
                                    <a:pt x="11" y="1279"/>
                                  </a:lnTo>
                                  <a:lnTo>
                                    <a:pt x="22" y="1268"/>
                                  </a:lnTo>
                                  <a:lnTo>
                                    <a:pt x="22" y="1246"/>
                                  </a:lnTo>
                                  <a:lnTo>
                                    <a:pt x="33" y="1235"/>
                                  </a:lnTo>
                                  <a:lnTo>
                                    <a:pt x="33" y="1213"/>
                                  </a:lnTo>
                                  <a:lnTo>
                                    <a:pt x="44" y="1202"/>
                                  </a:lnTo>
                                  <a:lnTo>
                                    <a:pt x="44" y="1180"/>
                                  </a:lnTo>
                                  <a:lnTo>
                                    <a:pt x="55" y="1169"/>
                                  </a:lnTo>
                                  <a:lnTo>
                                    <a:pt x="55" y="1147"/>
                                  </a:lnTo>
                                  <a:lnTo>
                                    <a:pt x="66" y="1136"/>
                                  </a:lnTo>
                                  <a:lnTo>
                                    <a:pt x="66" y="1114"/>
                                  </a:lnTo>
                                  <a:lnTo>
                                    <a:pt x="77" y="1103"/>
                                  </a:lnTo>
                                  <a:lnTo>
                                    <a:pt x="77" y="1081"/>
                                  </a:lnTo>
                                  <a:lnTo>
                                    <a:pt x="88" y="1070"/>
                                  </a:lnTo>
                                  <a:lnTo>
                                    <a:pt x="88" y="1048"/>
                                  </a:lnTo>
                                  <a:lnTo>
                                    <a:pt x="99" y="1037"/>
                                  </a:lnTo>
                                  <a:lnTo>
                                    <a:pt x="99" y="1015"/>
                                  </a:lnTo>
                                  <a:lnTo>
                                    <a:pt x="110" y="1004"/>
                                  </a:lnTo>
                                  <a:lnTo>
                                    <a:pt x="110" y="982"/>
                                  </a:lnTo>
                                  <a:lnTo>
                                    <a:pt x="121" y="971"/>
                                  </a:lnTo>
                                  <a:lnTo>
                                    <a:pt x="121" y="949"/>
                                  </a:lnTo>
                                  <a:lnTo>
                                    <a:pt x="132" y="938"/>
                                  </a:lnTo>
                                  <a:lnTo>
                                    <a:pt x="132" y="916"/>
                                  </a:lnTo>
                                  <a:lnTo>
                                    <a:pt x="143" y="905"/>
                                  </a:lnTo>
                                  <a:lnTo>
                                    <a:pt x="143" y="882"/>
                                  </a:lnTo>
                                  <a:lnTo>
                                    <a:pt x="154" y="871"/>
                                  </a:lnTo>
                                  <a:lnTo>
                                    <a:pt x="154" y="849"/>
                                  </a:lnTo>
                                  <a:lnTo>
                                    <a:pt x="165" y="838"/>
                                  </a:lnTo>
                                  <a:lnTo>
                                    <a:pt x="165" y="816"/>
                                  </a:lnTo>
                                  <a:lnTo>
                                    <a:pt x="176" y="805"/>
                                  </a:lnTo>
                                  <a:lnTo>
                                    <a:pt x="176" y="783"/>
                                  </a:lnTo>
                                  <a:lnTo>
                                    <a:pt x="187" y="772"/>
                                  </a:lnTo>
                                  <a:lnTo>
                                    <a:pt x="187" y="750"/>
                                  </a:lnTo>
                                  <a:lnTo>
                                    <a:pt x="198" y="739"/>
                                  </a:lnTo>
                                  <a:lnTo>
                                    <a:pt x="198" y="717"/>
                                  </a:lnTo>
                                  <a:lnTo>
                                    <a:pt x="209" y="706"/>
                                  </a:lnTo>
                                  <a:lnTo>
                                    <a:pt x="209" y="684"/>
                                  </a:lnTo>
                                  <a:lnTo>
                                    <a:pt x="220" y="673"/>
                                  </a:lnTo>
                                  <a:lnTo>
                                    <a:pt x="220" y="662"/>
                                  </a:lnTo>
                                  <a:lnTo>
                                    <a:pt x="231" y="651"/>
                                  </a:lnTo>
                                  <a:lnTo>
                                    <a:pt x="231" y="629"/>
                                  </a:lnTo>
                                  <a:lnTo>
                                    <a:pt x="242" y="618"/>
                                  </a:lnTo>
                                  <a:lnTo>
                                    <a:pt x="242" y="596"/>
                                  </a:lnTo>
                                  <a:lnTo>
                                    <a:pt x="254" y="585"/>
                                  </a:lnTo>
                                  <a:lnTo>
                                    <a:pt x="254" y="563"/>
                                  </a:lnTo>
                                  <a:lnTo>
                                    <a:pt x="265" y="552"/>
                                  </a:lnTo>
                                  <a:lnTo>
                                    <a:pt x="265" y="530"/>
                                  </a:lnTo>
                                  <a:lnTo>
                                    <a:pt x="276" y="519"/>
                                  </a:lnTo>
                                  <a:lnTo>
                                    <a:pt x="276" y="497"/>
                                  </a:lnTo>
                                  <a:lnTo>
                                    <a:pt x="287" y="486"/>
                                  </a:lnTo>
                                  <a:lnTo>
                                    <a:pt x="287" y="463"/>
                                  </a:lnTo>
                                  <a:lnTo>
                                    <a:pt x="298" y="452"/>
                                  </a:lnTo>
                                  <a:lnTo>
                                    <a:pt x="298" y="430"/>
                                  </a:lnTo>
                                  <a:lnTo>
                                    <a:pt x="309" y="419"/>
                                  </a:lnTo>
                                  <a:lnTo>
                                    <a:pt x="309" y="397"/>
                                  </a:lnTo>
                                  <a:lnTo>
                                    <a:pt x="320" y="386"/>
                                  </a:lnTo>
                                  <a:lnTo>
                                    <a:pt x="320" y="364"/>
                                  </a:lnTo>
                                  <a:lnTo>
                                    <a:pt x="331" y="353"/>
                                  </a:lnTo>
                                  <a:lnTo>
                                    <a:pt x="331" y="331"/>
                                  </a:lnTo>
                                  <a:lnTo>
                                    <a:pt x="342" y="320"/>
                                  </a:lnTo>
                                  <a:lnTo>
                                    <a:pt x="342" y="298"/>
                                  </a:lnTo>
                                  <a:lnTo>
                                    <a:pt x="353" y="287"/>
                                  </a:lnTo>
                                  <a:lnTo>
                                    <a:pt x="353" y="265"/>
                                  </a:lnTo>
                                  <a:lnTo>
                                    <a:pt x="364" y="254"/>
                                  </a:lnTo>
                                  <a:lnTo>
                                    <a:pt x="364" y="232"/>
                                  </a:lnTo>
                                  <a:lnTo>
                                    <a:pt x="375" y="221"/>
                                  </a:lnTo>
                                  <a:lnTo>
                                    <a:pt x="375" y="199"/>
                                  </a:lnTo>
                                  <a:lnTo>
                                    <a:pt x="386" y="188"/>
                                  </a:lnTo>
                                  <a:lnTo>
                                    <a:pt x="386" y="166"/>
                                  </a:lnTo>
                                  <a:lnTo>
                                    <a:pt x="397" y="155"/>
                                  </a:lnTo>
                                  <a:lnTo>
                                    <a:pt x="397" y="133"/>
                                  </a:lnTo>
                                  <a:lnTo>
                                    <a:pt x="408" y="122"/>
                                  </a:lnTo>
                                  <a:lnTo>
                                    <a:pt x="408" y="100"/>
                                  </a:lnTo>
                                  <a:lnTo>
                                    <a:pt x="419" y="89"/>
                                  </a:lnTo>
                                  <a:lnTo>
                                    <a:pt x="419" y="67"/>
                                  </a:lnTo>
                                  <a:lnTo>
                                    <a:pt x="430" y="56"/>
                                  </a:lnTo>
                                  <a:lnTo>
                                    <a:pt x="430" y="33"/>
                                  </a:lnTo>
                                  <a:lnTo>
                                    <a:pt x="441" y="22"/>
                                  </a:lnTo>
                                  <a:lnTo>
                                    <a:pt x="441" y="0"/>
                                  </a:lnTo>
                                  <a:lnTo>
                                    <a:pt x="463" y="0"/>
                                  </a:lnTo>
                                  <a:lnTo>
                                    <a:pt x="463" y="33"/>
                                  </a:lnTo>
                                  <a:lnTo>
                                    <a:pt x="474" y="44"/>
                                  </a:lnTo>
                                  <a:lnTo>
                                    <a:pt x="474" y="56"/>
                                  </a:lnTo>
                                  <a:lnTo>
                                    <a:pt x="485" y="67"/>
                                  </a:lnTo>
                                  <a:lnTo>
                                    <a:pt x="485" y="89"/>
                                  </a:lnTo>
                                  <a:lnTo>
                                    <a:pt x="496" y="100"/>
                                  </a:lnTo>
                                  <a:lnTo>
                                    <a:pt x="496" y="122"/>
                                  </a:lnTo>
                                  <a:lnTo>
                                    <a:pt x="507" y="133"/>
                                  </a:lnTo>
                                  <a:lnTo>
                                    <a:pt x="507" y="155"/>
                                  </a:lnTo>
                                  <a:lnTo>
                                    <a:pt x="518" y="166"/>
                                  </a:lnTo>
                                  <a:lnTo>
                                    <a:pt x="518" y="188"/>
                                  </a:lnTo>
                                  <a:lnTo>
                                    <a:pt x="529" y="199"/>
                                  </a:lnTo>
                                  <a:lnTo>
                                    <a:pt x="529" y="221"/>
                                  </a:lnTo>
                                  <a:lnTo>
                                    <a:pt x="540" y="232"/>
                                  </a:lnTo>
                                  <a:lnTo>
                                    <a:pt x="540" y="254"/>
                                  </a:lnTo>
                                  <a:lnTo>
                                    <a:pt x="551" y="265"/>
                                  </a:lnTo>
                                  <a:lnTo>
                                    <a:pt x="551" y="287"/>
                                  </a:lnTo>
                                  <a:lnTo>
                                    <a:pt x="562" y="298"/>
                                  </a:lnTo>
                                  <a:lnTo>
                                    <a:pt x="562" y="320"/>
                                  </a:lnTo>
                                  <a:lnTo>
                                    <a:pt x="573" y="331"/>
                                  </a:lnTo>
                                  <a:lnTo>
                                    <a:pt x="573" y="353"/>
                                  </a:lnTo>
                                  <a:lnTo>
                                    <a:pt x="585" y="364"/>
                                  </a:lnTo>
                                  <a:lnTo>
                                    <a:pt x="585" y="386"/>
                                  </a:lnTo>
                                  <a:lnTo>
                                    <a:pt x="596" y="397"/>
                                  </a:lnTo>
                                  <a:lnTo>
                                    <a:pt x="596" y="419"/>
                                  </a:lnTo>
                                  <a:lnTo>
                                    <a:pt x="607" y="430"/>
                                  </a:lnTo>
                                  <a:lnTo>
                                    <a:pt x="607" y="452"/>
                                  </a:lnTo>
                                  <a:lnTo>
                                    <a:pt x="618" y="463"/>
                                  </a:lnTo>
                                  <a:lnTo>
                                    <a:pt x="618" y="486"/>
                                  </a:lnTo>
                                  <a:lnTo>
                                    <a:pt x="629" y="497"/>
                                  </a:lnTo>
                                  <a:lnTo>
                                    <a:pt x="629" y="519"/>
                                  </a:lnTo>
                                  <a:lnTo>
                                    <a:pt x="640" y="530"/>
                                  </a:lnTo>
                                  <a:lnTo>
                                    <a:pt x="640" y="552"/>
                                  </a:lnTo>
                                  <a:lnTo>
                                    <a:pt x="651" y="563"/>
                                  </a:lnTo>
                                  <a:lnTo>
                                    <a:pt x="651" y="585"/>
                                  </a:lnTo>
                                  <a:lnTo>
                                    <a:pt x="662" y="596"/>
                                  </a:lnTo>
                                  <a:lnTo>
                                    <a:pt x="662" y="618"/>
                                  </a:lnTo>
                                  <a:lnTo>
                                    <a:pt x="673" y="629"/>
                                  </a:lnTo>
                                  <a:lnTo>
                                    <a:pt x="673" y="651"/>
                                  </a:lnTo>
                                  <a:lnTo>
                                    <a:pt x="684" y="662"/>
                                  </a:lnTo>
                                  <a:lnTo>
                                    <a:pt x="684" y="684"/>
                                  </a:lnTo>
                                  <a:lnTo>
                                    <a:pt x="695" y="695"/>
                                  </a:lnTo>
                                  <a:lnTo>
                                    <a:pt x="695" y="717"/>
                                  </a:lnTo>
                                  <a:lnTo>
                                    <a:pt x="706" y="728"/>
                                  </a:lnTo>
                                  <a:lnTo>
                                    <a:pt x="706" y="750"/>
                                  </a:lnTo>
                                  <a:lnTo>
                                    <a:pt x="717" y="761"/>
                                  </a:lnTo>
                                </a:path>
                              </a:pathLst>
                            </a:custGeom>
                            <a:noFill/>
                            <a:ln w="19050" cap="flat" cmpd="sng">
                              <a:solidFill>
                                <a:srgbClr val="0000FF"/>
                              </a:solidFill>
                              <a:prstDash val="solid"/>
                              <a:headEnd type="none" w="med" len="med"/>
                              <a:tailEnd type="none" w="med" len="med"/>
                            </a:ln>
                          </wps:spPr>
                          <wps:bodyPr upright="1"/>
                        </wps:wsp>
                        <wps:wsp>
                          <wps:cNvPr id="291" name="任意多边形 291"/>
                          <wps:cNvSpPr/>
                          <wps:spPr>
                            <a:xfrm>
                              <a:off x="1423" y="596"/>
                              <a:ext cx="706" cy="1124"/>
                            </a:xfrm>
                            <a:custGeom>
                              <a:avLst/>
                              <a:gdLst/>
                              <a:ahLst/>
                              <a:cxnLst/>
                              <a:rect l="0" t="0" r="0" b="0"/>
                              <a:pathLst>
                                <a:path w="706" h="1124">
                                  <a:moveTo>
                                    <a:pt x="0" y="176"/>
                                  </a:moveTo>
                                  <a:lnTo>
                                    <a:pt x="0" y="198"/>
                                  </a:lnTo>
                                  <a:lnTo>
                                    <a:pt x="11" y="209"/>
                                  </a:lnTo>
                                  <a:lnTo>
                                    <a:pt x="11" y="231"/>
                                  </a:lnTo>
                                  <a:lnTo>
                                    <a:pt x="22" y="242"/>
                                  </a:lnTo>
                                  <a:lnTo>
                                    <a:pt x="22" y="253"/>
                                  </a:lnTo>
                                  <a:lnTo>
                                    <a:pt x="33" y="264"/>
                                  </a:lnTo>
                                  <a:lnTo>
                                    <a:pt x="33" y="286"/>
                                  </a:lnTo>
                                  <a:lnTo>
                                    <a:pt x="44" y="297"/>
                                  </a:lnTo>
                                  <a:lnTo>
                                    <a:pt x="44" y="320"/>
                                  </a:lnTo>
                                  <a:lnTo>
                                    <a:pt x="55" y="331"/>
                                  </a:lnTo>
                                  <a:lnTo>
                                    <a:pt x="55" y="353"/>
                                  </a:lnTo>
                                  <a:lnTo>
                                    <a:pt x="66" y="364"/>
                                  </a:lnTo>
                                  <a:lnTo>
                                    <a:pt x="66" y="386"/>
                                  </a:lnTo>
                                  <a:lnTo>
                                    <a:pt x="77" y="397"/>
                                  </a:lnTo>
                                  <a:lnTo>
                                    <a:pt x="77" y="419"/>
                                  </a:lnTo>
                                  <a:lnTo>
                                    <a:pt x="88" y="430"/>
                                  </a:lnTo>
                                  <a:lnTo>
                                    <a:pt x="88" y="452"/>
                                  </a:lnTo>
                                  <a:lnTo>
                                    <a:pt x="99" y="463"/>
                                  </a:lnTo>
                                  <a:lnTo>
                                    <a:pt x="99" y="485"/>
                                  </a:lnTo>
                                  <a:lnTo>
                                    <a:pt x="110" y="496"/>
                                  </a:lnTo>
                                  <a:lnTo>
                                    <a:pt x="110" y="518"/>
                                  </a:lnTo>
                                  <a:lnTo>
                                    <a:pt x="121" y="529"/>
                                  </a:lnTo>
                                  <a:lnTo>
                                    <a:pt x="121" y="551"/>
                                  </a:lnTo>
                                  <a:lnTo>
                                    <a:pt x="132" y="562"/>
                                  </a:lnTo>
                                  <a:lnTo>
                                    <a:pt x="132" y="584"/>
                                  </a:lnTo>
                                  <a:lnTo>
                                    <a:pt x="143" y="595"/>
                                  </a:lnTo>
                                  <a:lnTo>
                                    <a:pt x="143" y="617"/>
                                  </a:lnTo>
                                  <a:lnTo>
                                    <a:pt x="154" y="628"/>
                                  </a:lnTo>
                                  <a:lnTo>
                                    <a:pt x="154" y="650"/>
                                  </a:lnTo>
                                  <a:lnTo>
                                    <a:pt x="165" y="661"/>
                                  </a:lnTo>
                                  <a:lnTo>
                                    <a:pt x="165" y="683"/>
                                  </a:lnTo>
                                  <a:lnTo>
                                    <a:pt x="176" y="694"/>
                                  </a:lnTo>
                                  <a:lnTo>
                                    <a:pt x="176" y="716"/>
                                  </a:lnTo>
                                  <a:lnTo>
                                    <a:pt x="188" y="727"/>
                                  </a:lnTo>
                                  <a:lnTo>
                                    <a:pt x="188" y="750"/>
                                  </a:lnTo>
                                  <a:lnTo>
                                    <a:pt x="199" y="761"/>
                                  </a:lnTo>
                                  <a:lnTo>
                                    <a:pt x="199" y="783"/>
                                  </a:lnTo>
                                  <a:lnTo>
                                    <a:pt x="210" y="794"/>
                                  </a:lnTo>
                                  <a:lnTo>
                                    <a:pt x="210" y="816"/>
                                  </a:lnTo>
                                  <a:lnTo>
                                    <a:pt x="221" y="827"/>
                                  </a:lnTo>
                                  <a:lnTo>
                                    <a:pt x="221" y="849"/>
                                  </a:lnTo>
                                  <a:lnTo>
                                    <a:pt x="232" y="860"/>
                                  </a:lnTo>
                                  <a:lnTo>
                                    <a:pt x="232" y="882"/>
                                  </a:lnTo>
                                  <a:lnTo>
                                    <a:pt x="243" y="893"/>
                                  </a:lnTo>
                                  <a:lnTo>
                                    <a:pt x="243" y="915"/>
                                  </a:lnTo>
                                  <a:lnTo>
                                    <a:pt x="254" y="926"/>
                                  </a:lnTo>
                                  <a:lnTo>
                                    <a:pt x="254" y="948"/>
                                  </a:lnTo>
                                  <a:lnTo>
                                    <a:pt x="265" y="959"/>
                                  </a:lnTo>
                                  <a:lnTo>
                                    <a:pt x="265" y="981"/>
                                  </a:lnTo>
                                  <a:lnTo>
                                    <a:pt x="276" y="992"/>
                                  </a:lnTo>
                                  <a:lnTo>
                                    <a:pt x="276" y="1003"/>
                                  </a:lnTo>
                                  <a:lnTo>
                                    <a:pt x="287" y="1014"/>
                                  </a:lnTo>
                                  <a:lnTo>
                                    <a:pt x="287" y="1036"/>
                                  </a:lnTo>
                                  <a:lnTo>
                                    <a:pt x="298" y="1047"/>
                                  </a:lnTo>
                                  <a:lnTo>
                                    <a:pt x="298" y="1069"/>
                                  </a:lnTo>
                                  <a:lnTo>
                                    <a:pt x="309" y="1080"/>
                                  </a:lnTo>
                                  <a:lnTo>
                                    <a:pt x="309" y="1102"/>
                                  </a:lnTo>
                                  <a:lnTo>
                                    <a:pt x="331" y="1124"/>
                                  </a:lnTo>
                                  <a:lnTo>
                                    <a:pt x="320" y="1124"/>
                                  </a:lnTo>
                                  <a:lnTo>
                                    <a:pt x="331" y="1091"/>
                                  </a:lnTo>
                                  <a:lnTo>
                                    <a:pt x="342" y="1080"/>
                                  </a:lnTo>
                                  <a:lnTo>
                                    <a:pt x="342" y="1058"/>
                                  </a:lnTo>
                                  <a:lnTo>
                                    <a:pt x="353" y="1047"/>
                                  </a:lnTo>
                                  <a:lnTo>
                                    <a:pt x="353" y="1025"/>
                                  </a:lnTo>
                                  <a:lnTo>
                                    <a:pt x="364" y="1014"/>
                                  </a:lnTo>
                                  <a:lnTo>
                                    <a:pt x="364" y="992"/>
                                  </a:lnTo>
                                  <a:lnTo>
                                    <a:pt x="375" y="981"/>
                                  </a:lnTo>
                                  <a:lnTo>
                                    <a:pt x="375" y="959"/>
                                  </a:lnTo>
                                  <a:lnTo>
                                    <a:pt x="386" y="948"/>
                                  </a:lnTo>
                                  <a:lnTo>
                                    <a:pt x="386" y="926"/>
                                  </a:lnTo>
                                  <a:lnTo>
                                    <a:pt x="397" y="915"/>
                                  </a:lnTo>
                                  <a:lnTo>
                                    <a:pt x="397" y="893"/>
                                  </a:lnTo>
                                  <a:lnTo>
                                    <a:pt x="408" y="882"/>
                                  </a:lnTo>
                                  <a:lnTo>
                                    <a:pt x="408" y="860"/>
                                  </a:lnTo>
                                  <a:lnTo>
                                    <a:pt x="419" y="849"/>
                                  </a:lnTo>
                                  <a:lnTo>
                                    <a:pt x="419" y="827"/>
                                  </a:lnTo>
                                  <a:lnTo>
                                    <a:pt x="430" y="816"/>
                                  </a:lnTo>
                                  <a:lnTo>
                                    <a:pt x="430" y="794"/>
                                  </a:lnTo>
                                  <a:lnTo>
                                    <a:pt x="441" y="783"/>
                                  </a:lnTo>
                                  <a:lnTo>
                                    <a:pt x="441" y="761"/>
                                  </a:lnTo>
                                  <a:lnTo>
                                    <a:pt x="452" y="750"/>
                                  </a:lnTo>
                                  <a:lnTo>
                                    <a:pt x="452" y="727"/>
                                  </a:lnTo>
                                  <a:lnTo>
                                    <a:pt x="463" y="716"/>
                                  </a:lnTo>
                                  <a:lnTo>
                                    <a:pt x="463" y="694"/>
                                  </a:lnTo>
                                  <a:lnTo>
                                    <a:pt x="474" y="683"/>
                                  </a:lnTo>
                                  <a:lnTo>
                                    <a:pt x="474" y="661"/>
                                  </a:lnTo>
                                  <a:lnTo>
                                    <a:pt x="485" y="650"/>
                                  </a:lnTo>
                                  <a:lnTo>
                                    <a:pt x="485" y="628"/>
                                  </a:lnTo>
                                  <a:lnTo>
                                    <a:pt x="496" y="617"/>
                                  </a:lnTo>
                                  <a:lnTo>
                                    <a:pt x="496" y="595"/>
                                  </a:lnTo>
                                  <a:lnTo>
                                    <a:pt x="508" y="584"/>
                                  </a:lnTo>
                                  <a:lnTo>
                                    <a:pt x="508" y="562"/>
                                  </a:lnTo>
                                  <a:lnTo>
                                    <a:pt x="519" y="551"/>
                                  </a:lnTo>
                                  <a:lnTo>
                                    <a:pt x="519" y="529"/>
                                  </a:lnTo>
                                  <a:lnTo>
                                    <a:pt x="530" y="518"/>
                                  </a:lnTo>
                                  <a:lnTo>
                                    <a:pt x="530" y="507"/>
                                  </a:lnTo>
                                  <a:lnTo>
                                    <a:pt x="541" y="496"/>
                                  </a:lnTo>
                                  <a:lnTo>
                                    <a:pt x="541" y="474"/>
                                  </a:lnTo>
                                  <a:lnTo>
                                    <a:pt x="552" y="463"/>
                                  </a:lnTo>
                                  <a:lnTo>
                                    <a:pt x="552" y="441"/>
                                  </a:lnTo>
                                  <a:lnTo>
                                    <a:pt x="563" y="430"/>
                                  </a:lnTo>
                                  <a:lnTo>
                                    <a:pt x="563" y="408"/>
                                  </a:lnTo>
                                  <a:lnTo>
                                    <a:pt x="574" y="397"/>
                                  </a:lnTo>
                                  <a:lnTo>
                                    <a:pt x="574" y="375"/>
                                  </a:lnTo>
                                  <a:lnTo>
                                    <a:pt x="585" y="364"/>
                                  </a:lnTo>
                                  <a:lnTo>
                                    <a:pt x="585" y="342"/>
                                  </a:lnTo>
                                  <a:lnTo>
                                    <a:pt x="596" y="331"/>
                                  </a:lnTo>
                                  <a:lnTo>
                                    <a:pt x="596" y="309"/>
                                  </a:lnTo>
                                  <a:lnTo>
                                    <a:pt x="607" y="297"/>
                                  </a:lnTo>
                                  <a:lnTo>
                                    <a:pt x="607" y="275"/>
                                  </a:lnTo>
                                  <a:lnTo>
                                    <a:pt x="618" y="264"/>
                                  </a:lnTo>
                                  <a:lnTo>
                                    <a:pt x="618" y="242"/>
                                  </a:lnTo>
                                  <a:lnTo>
                                    <a:pt x="629" y="231"/>
                                  </a:lnTo>
                                  <a:lnTo>
                                    <a:pt x="629" y="209"/>
                                  </a:lnTo>
                                  <a:lnTo>
                                    <a:pt x="640" y="198"/>
                                  </a:lnTo>
                                  <a:lnTo>
                                    <a:pt x="640" y="176"/>
                                  </a:lnTo>
                                  <a:lnTo>
                                    <a:pt x="651" y="165"/>
                                  </a:lnTo>
                                  <a:lnTo>
                                    <a:pt x="651" y="143"/>
                                  </a:lnTo>
                                  <a:lnTo>
                                    <a:pt x="662" y="132"/>
                                  </a:lnTo>
                                  <a:lnTo>
                                    <a:pt x="662" y="110"/>
                                  </a:lnTo>
                                  <a:lnTo>
                                    <a:pt x="673" y="99"/>
                                  </a:lnTo>
                                  <a:lnTo>
                                    <a:pt x="673" y="77"/>
                                  </a:lnTo>
                                  <a:lnTo>
                                    <a:pt x="684" y="66"/>
                                  </a:lnTo>
                                  <a:lnTo>
                                    <a:pt x="684" y="44"/>
                                  </a:lnTo>
                                  <a:lnTo>
                                    <a:pt x="695" y="33"/>
                                  </a:lnTo>
                                  <a:lnTo>
                                    <a:pt x="695" y="11"/>
                                  </a:lnTo>
                                  <a:lnTo>
                                    <a:pt x="706" y="0"/>
                                  </a:lnTo>
                                </a:path>
                              </a:pathLst>
                            </a:custGeom>
                            <a:noFill/>
                            <a:ln w="19050" cap="flat" cmpd="sng">
                              <a:solidFill>
                                <a:srgbClr val="0000FF"/>
                              </a:solidFill>
                              <a:prstDash val="solid"/>
                              <a:headEnd type="none" w="med" len="med"/>
                              <a:tailEnd type="none" w="med" len="med"/>
                            </a:ln>
                          </wps:spPr>
                          <wps:bodyPr upright="1"/>
                        </wps:wsp>
                        <wps:wsp>
                          <wps:cNvPr id="292" name="任意多边形 292"/>
                          <wps:cNvSpPr/>
                          <wps:spPr>
                            <a:xfrm>
                              <a:off x="2129" y="0"/>
                              <a:ext cx="706" cy="1478"/>
                            </a:xfrm>
                            <a:custGeom>
                              <a:avLst/>
                              <a:gdLst/>
                              <a:ahLst/>
                              <a:cxnLst/>
                              <a:rect l="0" t="0" r="0" b="0"/>
                              <a:pathLst>
                                <a:path w="706" h="1478">
                                  <a:moveTo>
                                    <a:pt x="0" y="596"/>
                                  </a:moveTo>
                                  <a:lnTo>
                                    <a:pt x="0" y="574"/>
                                  </a:lnTo>
                                  <a:lnTo>
                                    <a:pt x="11" y="563"/>
                                  </a:lnTo>
                                  <a:lnTo>
                                    <a:pt x="11" y="541"/>
                                  </a:lnTo>
                                  <a:lnTo>
                                    <a:pt x="22" y="530"/>
                                  </a:lnTo>
                                  <a:lnTo>
                                    <a:pt x="22" y="508"/>
                                  </a:lnTo>
                                  <a:lnTo>
                                    <a:pt x="33" y="497"/>
                                  </a:lnTo>
                                  <a:lnTo>
                                    <a:pt x="33" y="474"/>
                                  </a:lnTo>
                                  <a:lnTo>
                                    <a:pt x="44" y="463"/>
                                  </a:lnTo>
                                  <a:lnTo>
                                    <a:pt x="44" y="441"/>
                                  </a:lnTo>
                                  <a:lnTo>
                                    <a:pt x="55" y="430"/>
                                  </a:lnTo>
                                  <a:lnTo>
                                    <a:pt x="55" y="408"/>
                                  </a:lnTo>
                                  <a:lnTo>
                                    <a:pt x="66" y="397"/>
                                  </a:lnTo>
                                  <a:lnTo>
                                    <a:pt x="66" y="375"/>
                                  </a:lnTo>
                                  <a:lnTo>
                                    <a:pt x="77" y="364"/>
                                  </a:lnTo>
                                  <a:lnTo>
                                    <a:pt x="77" y="353"/>
                                  </a:lnTo>
                                  <a:lnTo>
                                    <a:pt x="88" y="342"/>
                                  </a:lnTo>
                                  <a:lnTo>
                                    <a:pt x="88" y="320"/>
                                  </a:lnTo>
                                  <a:lnTo>
                                    <a:pt x="99" y="309"/>
                                  </a:lnTo>
                                  <a:lnTo>
                                    <a:pt x="99" y="287"/>
                                  </a:lnTo>
                                  <a:lnTo>
                                    <a:pt x="110" y="276"/>
                                  </a:lnTo>
                                  <a:lnTo>
                                    <a:pt x="110" y="254"/>
                                  </a:lnTo>
                                  <a:lnTo>
                                    <a:pt x="122" y="243"/>
                                  </a:lnTo>
                                  <a:lnTo>
                                    <a:pt x="122" y="221"/>
                                  </a:lnTo>
                                  <a:lnTo>
                                    <a:pt x="133" y="210"/>
                                  </a:lnTo>
                                  <a:lnTo>
                                    <a:pt x="133" y="188"/>
                                  </a:lnTo>
                                  <a:lnTo>
                                    <a:pt x="144" y="177"/>
                                  </a:lnTo>
                                  <a:lnTo>
                                    <a:pt x="144" y="155"/>
                                  </a:lnTo>
                                  <a:lnTo>
                                    <a:pt x="155" y="144"/>
                                  </a:lnTo>
                                  <a:lnTo>
                                    <a:pt x="155" y="122"/>
                                  </a:lnTo>
                                  <a:lnTo>
                                    <a:pt x="166" y="111"/>
                                  </a:lnTo>
                                  <a:lnTo>
                                    <a:pt x="166" y="89"/>
                                  </a:lnTo>
                                  <a:lnTo>
                                    <a:pt x="177" y="78"/>
                                  </a:lnTo>
                                  <a:lnTo>
                                    <a:pt x="177" y="55"/>
                                  </a:lnTo>
                                  <a:lnTo>
                                    <a:pt x="188" y="44"/>
                                  </a:lnTo>
                                  <a:lnTo>
                                    <a:pt x="188" y="22"/>
                                  </a:lnTo>
                                  <a:lnTo>
                                    <a:pt x="210" y="0"/>
                                  </a:lnTo>
                                  <a:lnTo>
                                    <a:pt x="199" y="0"/>
                                  </a:lnTo>
                                  <a:lnTo>
                                    <a:pt x="210" y="33"/>
                                  </a:lnTo>
                                  <a:lnTo>
                                    <a:pt x="221" y="44"/>
                                  </a:lnTo>
                                  <a:lnTo>
                                    <a:pt x="221" y="67"/>
                                  </a:lnTo>
                                  <a:lnTo>
                                    <a:pt x="232" y="78"/>
                                  </a:lnTo>
                                  <a:lnTo>
                                    <a:pt x="232" y="100"/>
                                  </a:lnTo>
                                  <a:lnTo>
                                    <a:pt x="243" y="111"/>
                                  </a:lnTo>
                                  <a:lnTo>
                                    <a:pt x="243" y="133"/>
                                  </a:lnTo>
                                  <a:lnTo>
                                    <a:pt x="254" y="144"/>
                                  </a:lnTo>
                                  <a:lnTo>
                                    <a:pt x="254" y="166"/>
                                  </a:lnTo>
                                  <a:lnTo>
                                    <a:pt x="265" y="177"/>
                                  </a:lnTo>
                                  <a:lnTo>
                                    <a:pt x="265" y="199"/>
                                  </a:lnTo>
                                  <a:lnTo>
                                    <a:pt x="276" y="210"/>
                                  </a:lnTo>
                                  <a:lnTo>
                                    <a:pt x="276" y="232"/>
                                  </a:lnTo>
                                  <a:lnTo>
                                    <a:pt x="287" y="243"/>
                                  </a:lnTo>
                                  <a:lnTo>
                                    <a:pt x="287" y="265"/>
                                  </a:lnTo>
                                  <a:lnTo>
                                    <a:pt x="298" y="276"/>
                                  </a:lnTo>
                                  <a:lnTo>
                                    <a:pt x="298" y="298"/>
                                  </a:lnTo>
                                  <a:lnTo>
                                    <a:pt x="309" y="309"/>
                                  </a:lnTo>
                                  <a:lnTo>
                                    <a:pt x="309" y="331"/>
                                  </a:lnTo>
                                  <a:lnTo>
                                    <a:pt x="320" y="342"/>
                                  </a:lnTo>
                                  <a:lnTo>
                                    <a:pt x="320" y="364"/>
                                  </a:lnTo>
                                  <a:lnTo>
                                    <a:pt x="331" y="375"/>
                                  </a:lnTo>
                                  <a:lnTo>
                                    <a:pt x="331" y="397"/>
                                  </a:lnTo>
                                  <a:lnTo>
                                    <a:pt x="342" y="408"/>
                                  </a:lnTo>
                                  <a:lnTo>
                                    <a:pt x="342" y="419"/>
                                  </a:lnTo>
                                  <a:lnTo>
                                    <a:pt x="353" y="430"/>
                                  </a:lnTo>
                                  <a:lnTo>
                                    <a:pt x="353" y="452"/>
                                  </a:lnTo>
                                  <a:lnTo>
                                    <a:pt x="364" y="463"/>
                                  </a:lnTo>
                                  <a:lnTo>
                                    <a:pt x="364" y="486"/>
                                  </a:lnTo>
                                  <a:lnTo>
                                    <a:pt x="375" y="497"/>
                                  </a:lnTo>
                                  <a:lnTo>
                                    <a:pt x="375" y="519"/>
                                  </a:lnTo>
                                  <a:lnTo>
                                    <a:pt x="386" y="530"/>
                                  </a:lnTo>
                                  <a:lnTo>
                                    <a:pt x="386" y="552"/>
                                  </a:lnTo>
                                  <a:lnTo>
                                    <a:pt x="397" y="563"/>
                                  </a:lnTo>
                                  <a:lnTo>
                                    <a:pt x="397" y="585"/>
                                  </a:lnTo>
                                  <a:lnTo>
                                    <a:pt x="408" y="596"/>
                                  </a:lnTo>
                                  <a:lnTo>
                                    <a:pt x="408" y="618"/>
                                  </a:lnTo>
                                  <a:lnTo>
                                    <a:pt x="419" y="629"/>
                                  </a:lnTo>
                                  <a:lnTo>
                                    <a:pt x="419" y="651"/>
                                  </a:lnTo>
                                  <a:lnTo>
                                    <a:pt x="430" y="662"/>
                                  </a:lnTo>
                                  <a:lnTo>
                                    <a:pt x="430" y="684"/>
                                  </a:lnTo>
                                  <a:lnTo>
                                    <a:pt x="441" y="695"/>
                                  </a:lnTo>
                                  <a:lnTo>
                                    <a:pt x="441" y="717"/>
                                  </a:lnTo>
                                  <a:lnTo>
                                    <a:pt x="453" y="728"/>
                                  </a:lnTo>
                                  <a:lnTo>
                                    <a:pt x="453" y="750"/>
                                  </a:lnTo>
                                  <a:lnTo>
                                    <a:pt x="464" y="761"/>
                                  </a:lnTo>
                                  <a:lnTo>
                                    <a:pt x="464" y="783"/>
                                  </a:lnTo>
                                  <a:lnTo>
                                    <a:pt x="475" y="794"/>
                                  </a:lnTo>
                                  <a:lnTo>
                                    <a:pt x="475" y="816"/>
                                  </a:lnTo>
                                  <a:lnTo>
                                    <a:pt x="486" y="827"/>
                                  </a:lnTo>
                                  <a:lnTo>
                                    <a:pt x="486" y="849"/>
                                  </a:lnTo>
                                  <a:lnTo>
                                    <a:pt x="497" y="860"/>
                                  </a:lnTo>
                                  <a:lnTo>
                                    <a:pt x="497" y="882"/>
                                  </a:lnTo>
                                  <a:lnTo>
                                    <a:pt x="508" y="893"/>
                                  </a:lnTo>
                                  <a:lnTo>
                                    <a:pt x="508" y="916"/>
                                  </a:lnTo>
                                  <a:lnTo>
                                    <a:pt x="519" y="927"/>
                                  </a:lnTo>
                                  <a:lnTo>
                                    <a:pt x="519" y="949"/>
                                  </a:lnTo>
                                  <a:lnTo>
                                    <a:pt x="530" y="960"/>
                                  </a:lnTo>
                                  <a:lnTo>
                                    <a:pt x="530" y="982"/>
                                  </a:lnTo>
                                  <a:lnTo>
                                    <a:pt x="541" y="993"/>
                                  </a:lnTo>
                                  <a:lnTo>
                                    <a:pt x="541" y="1015"/>
                                  </a:lnTo>
                                  <a:lnTo>
                                    <a:pt x="552" y="1026"/>
                                  </a:lnTo>
                                  <a:lnTo>
                                    <a:pt x="552" y="1048"/>
                                  </a:lnTo>
                                  <a:lnTo>
                                    <a:pt x="563" y="1059"/>
                                  </a:lnTo>
                                  <a:lnTo>
                                    <a:pt x="563" y="1081"/>
                                  </a:lnTo>
                                  <a:lnTo>
                                    <a:pt x="574" y="1092"/>
                                  </a:lnTo>
                                  <a:lnTo>
                                    <a:pt x="574" y="1114"/>
                                  </a:lnTo>
                                  <a:lnTo>
                                    <a:pt x="585" y="1125"/>
                                  </a:lnTo>
                                  <a:lnTo>
                                    <a:pt x="585" y="1147"/>
                                  </a:lnTo>
                                  <a:lnTo>
                                    <a:pt x="596" y="1158"/>
                                  </a:lnTo>
                                  <a:lnTo>
                                    <a:pt x="596" y="1169"/>
                                  </a:lnTo>
                                  <a:lnTo>
                                    <a:pt x="607" y="1180"/>
                                  </a:lnTo>
                                  <a:lnTo>
                                    <a:pt x="607" y="1202"/>
                                  </a:lnTo>
                                  <a:lnTo>
                                    <a:pt x="618" y="1213"/>
                                  </a:lnTo>
                                  <a:lnTo>
                                    <a:pt x="618" y="1235"/>
                                  </a:lnTo>
                                  <a:lnTo>
                                    <a:pt x="629" y="1246"/>
                                  </a:lnTo>
                                  <a:lnTo>
                                    <a:pt x="629" y="1268"/>
                                  </a:lnTo>
                                  <a:lnTo>
                                    <a:pt x="640" y="1279"/>
                                  </a:lnTo>
                                  <a:lnTo>
                                    <a:pt x="640" y="1301"/>
                                  </a:lnTo>
                                  <a:lnTo>
                                    <a:pt x="651" y="1312"/>
                                  </a:lnTo>
                                  <a:lnTo>
                                    <a:pt x="651" y="1335"/>
                                  </a:lnTo>
                                  <a:lnTo>
                                    <a:pt x="662" y="1346"/>
                                  </a:lnTo>
                                  <a:lnTo>
                                    <a:pt x="662" y="1368"/>
                                  </a:lnTo>
                                  <a:lnTo>
                                    <a:pt x="673" y="1379"/>
                                  </a:lnTo>
                                  <a:lnTo>
                                    <a:pt x="673" y="1401"/>
                                  </a:lnTo>
                                  <a:lnTo>
                                    <a:pt x="684" y="1412"/>
                                  </a:lnTo>
                                  <a:lnTo>
                                    <a:pt x="684" y="1434"/>
                                  </a:lnTo>
                                  <a:lnTo>
                                    <a:pt x="695" y="1445"/>
                                  </a:lnTo>
                                  <a:lnTo>
                                    <a:pt x="695" y="1467"/>
                                  </a:lnTo>
                                  <a:lnTo>
                                    <a:pt x="706" y="1478"/>
                                  </a:lnTo>
                                </a:path>
                              </a:pathLst>
                            </a:custGeom>
                            <a:noFill/>
                            <a:ln w="19050" cap="flat" cmpd="sng">
                              <a:solidFill>
                                <a:srgbClr val="0000FF"/>
                              </a:solidFill>
                              <a:prstDash val="solid"/>
                              <a:headEnd type="none" w="med" len="med"/>
                              <a:tailEnd type="none" w="med" len="med"/>
                            </a:ln>
                          </wps:spPr>
                          <wps:bodyPr upright="1"/>
                        </wps:wsp>
                        <wps:wsp>
                          <wps:cNvPr id="293" name="任意多边形 293"/>
                          <wps:cNvSpPr/>
                          <wps:spPr>
                            <a:xfrm>
                              <a:off x="2835" y="0"/>
                              <a:ext cx="706" cy="1720"/>
                            </a:xfrm>
                            <a:custGeom>
                              <a:avLst/>
                              <a:gdLst/>
                              <a:ahLst/>
                              <a:cxnLst/>
                              <a:rect l="0" t="0" r="0" b="0"/>
                              <a:pathLst>
                                <a:path w="706" h="1720">
                                  <a:moveTo>
                                    <a:pt x="0" y="1478"/>
                                  </a:moveTo>
                                  <a:lnTo>
                                    <a:pt x="0" y="1500"/>
                                  </a:lnTo>
                                  <a:lnTo>
                                    <a:pt x="11" y="1511"/>
                                  </a:lnTo>
                                  <a:lnTo>
                                    <a:pt x="11" y="1533"/>
                                  </a:lnTo>
                                  <a:lnTo>
                                    <a:pt x="22" y="1544"/>
                                  </a:lnTo>
                                  <a:lnTo>
                                    <a:pt x="22" y="1566"/>
                                  </a:lnTo>
                                  <a:lnTo>
                                    <a:pt x="33" y="1577"/>
                                  </a:lnTo>
                                  <a:lnTo>
                                    <a:pt x="33" y="1599"/>
                                  </a:lnTo>
                                  <a:lnTo>
                                    <a:pt x="44" y="1610"/>
                                  </a:lnTo>
                                  <a:lnTo>
                                    <a:pt x="44" y="1632"/>
                                  </a:lnTo>
                                  <a:lnTo>
                                    <a:pt x="55" y="1643"/>
                                  </a:lnTo>
                                  <a:lnTo>
                                    <a:pt x="55" y="1665"/>
                                  </a:lnTo>
                                  <a:lnTo>
                                    <a:pt x="67" y="1676"/>
                                  </a:lnTo>
                                  <a:lnTo>
                                    <a:pt x="67" y="1698"/>
                                  </a:lnTo>
                                  <a:lnTo>
                                    <a:pt x="89" y="1720"/>
                                  </a:lnTo>
                                  <a:lnTo>
                                    <a:pt x="78" y="1720"/>
                                  </a:lnTo>
                                  <a:lnTo>
                                    <a:pt x="89" y="1687"/>
                                  </a:lnTo>
                                  <a:lnTo>
                                    <a:pt x="100" y="1676"/>
                                  </a:lnTo>
                                  <a:lnTo>
                                    <a:pt x="100" y="1654"/>
                                  </a:lnTo>
                                  <a:lnTo>
                                    <a:pt x="111" y="1643"/>
                                  </a:lnTo>
                                  <a:lnTo>
                                    <a:pt x="111" y="1621"/>
                                  </a:lnTo>
                                  <a:lnTo>
                                    <a:pt x="122" y="1610"/>
                                  </a:lnTo>
                                  <a:lnTo>
                                    <a:pt x="122" y="1588"/>
                                  </a:lnTo>
                                  <a:lnTo>
                                    <a:pt x="133" y="1577"/>
                                  </a:lnTo>
                                  <a:lnTo>
                                    <a:pt x="133" y="1555"/>
                                  </a:lnTo>
                                  <a:lnTo>
                                    <a:pt x="144" y="1544"/>
                                  </a:lnTo>
                                  <a:lnTo>
                                    <a:pt x="144" y="1533"/>
                                  </a:lnTo>
                                  <a:lnTo>
                                    <a:pt x="155" y="1522"/>
                                  </a:lnTo>
                                  <a:lnTo>
                                    <a:pt x="155" y="1500"/>
                                  </a:lnTo>
                                  <a:lnTo>
                                    <a:pt x="166" y="1489"/>
                                  </a:lnTo>
                                  <a:lnTo>
                                    <a:pt x="166" y="1467"/>
                                  </a:lnTo>
                                  <a:lnTo>
                                    <a:pt x="177" y="1456"/>
                                  </a:lnTo>
                                  <a:lnTo>
                                    <a:pt x="177" y="1434"/>
                                  </a:lnTo>
                                  <a:lnTo>
                                    <a:pt x="188" y="1423"/>
                                  </a:lnTo>
                                  <a:lnTo>
                                    <a:pt x="188" y="1401"/>
                                  </a:lnTo>
                                  <a:lnTo>
                                    <a:pt x="199" y="1390"/>
                                  </a:lnTo>
                                  <a:lnTo>
                                    <a:pt x="199" y="1368"/>
                                  </a:lnTo>
                                  <a:lnTo>
                                    <a:pt x="210" y="1357"/>
                                  </a:lnTo>
                                  <a:lnTo>
                                    <a:pt x="210" y="1335"/>
                                  </a:lnTo>
                                  <a:lnTo>
                                    <a:pt x="221" y="1323"/>
                                  </a:lnTo>
                                  <a:lnTo>
                                    <a:pt x="221" y="1301"/>
                                  </a:lnTo>
                                  <a:lnTo>
                                    <a:pt x="232" y="1290"/>
                                  </a:lnTo>
                                  <a:lnTo>
                                    <a:pt x="232" y="1268"/>
                                  </a:lnTo>
                                  <a:lnTo>
                                    <a:pt x="243" y="1257"/>
                                  </a:lnTo>
                                  <a:lnTo>
                                    <a:pt x="243" y="1235"/>
                                  </a:lnTo>
                                  <a:lnTo>
                                    <a:pt x="254" y="1224"/>
                                  </a:lnTo>
                                  <a:lnTo>
                                    <a:pt x="254" y="1202"/>
                                  </a:lnTo>
                                  <a:lnTo>
                                    <a:pt x="265" y="1191"/>
                                  </a:lnTo>
                                  <a:lnTo>
                                    <a:pt x="265" y="1169"/>
                                  </a:lnTo>
                                  <a:lnTo>
                                    <a:pt x="276" y="1158"/>
                                  </a:lnTo>
                                  <a:lnTo>
                                    <a:pt x="276" y="1136"/>
                                  </a:lnTo>
                                  <a:lnTo>
                                    <a:pt x="287" y="1125"/>
                                  </a:lnTo>
                                  <a:lnTo>
                                    <a:pt x="287" y="1103"/>
                                  </a:lnTo>
                                  <a:lnTo>
                                    <a:pt x="298" y="1092"/>
                                  </a:lnTo>
                                  <a:lnTo>
                                    <a:pt x="298" y="1070"/>
                                  </a:lnTo>
                                  <a:lnTo>
                                    <a:pt x="309" y="1059"/>
                                  </a:lnTo>
                                  <a:lnTo>
                                    <a:pt x="309" y="1037"/>
                                  </a:lnTo>
                                  <a:lnTo>
                                    <a:pt x="320" y="1026"/>
                                  </a:lnTo>
                                  <a:lnTo>
                                    <a:pt x="320" y="1004"/>
                                  </a:lnTo>
                                  <a:lnTo>
                                    <a:pt x="331" y="993"/>
                                  </a:lnTo>
                                  <a:lnTo>
                                    <a:pt x="331" y="971"/>
                                  </a:lnTo>
                                  <a:lnTo>
                                    <a:pt x="342" y="960"/>
                                  </a:lnTo>
                                  <a:lnTo>
                                    <a:pt x="342" y="938"/>
                                  </a:lnTo>
                                  <a:lnTo>
                                    <a:pt x="353" y="927"/>
                                  </a:lnTo>
                                  <a:lnTo>
                                    <a:pt x="353" y="905"/>
                                  </a:lnTo>
                                  <a:lnTo>
                                    <a:pt x="364" y="893"/>
                                  </a:lnTo>
                                  <a:lnTo>
                                    <a:pt x="364" y="871"/>
                                  </a:lnTo>
                                  <a:lnTo>
                                    <a:pt x="375" y="860"/>
                                  </a:lnTo>
                                  <a:lnTo>
                                    <a:pt x="375" y="838"/>
                                  </a:lnTo>
                                  <a:lnTo>
                                    <a:pt x="387" y="827"/>
                                  </a:lnTo>
                                  <a:lnTo>
                                    <a:pt x="387" y="805"/>
                                  </a:lnTo>
                                  <a:lnTo>
                                    <a:pt x="398" y="794"/>
                                  </a:lnTo>
                                  <a:lnTo>
                                    <a:pt x="398" y="772"/>
                                  </a:lnTo>
                                  <a:lnTo>
                                    <a:pt x="409" y="761"/>
                                  </a:lnTo>
                                  <a:lnTo>
                                    <a:pt x="409" y="750"/>
                                  </a:lnTo>
                                  <a:lnTo>
                                    <a:pt x="420" y="739"/>
                                  </a:lnTo>
                                  <a:lnTo>
                                    <a:pt x="420" y="717"/>
                                  </a:lnTo>
                                  <a:lnTo>
                                    <a:pt x="431" y="706"/>
                                  </a:lnTo>
                                  <a:lnTo>
                                    <a:pt x="431" y="684"/>
                                  </a:lnTo>
                                  <a:lnTo>
                                    <a:pt x="442" y="673"/>
                                  </a:lnTo>
                                  <a:lnTo>
                                    <a:pt x="442" y="651"/>
                                  </a:lnTo>
                                  <a:lnTo>
                                    <a:pt x="453" y="640"/>
                                  </a:lnTo>
                                  <a:lnTo>
                                    <a:pt x="453" y="618"/>
                                  </a:lnTo>
                                  <a:lnTo>
                                    <a:pt x="464" y="607"/>
                                  </a:lnTo>
                                  <a:lnTo>
                                    <a:pt x="464" y="585"/>
                                  </a:lnTo>
                                  <a:lnTo>
                                    <a:pt x="475" y="574"/>
                                  </a:lnTo>
                                  <a:lnTo>
                                    <a:pt x="475" y="552"/>
                                  </a:lnTo>
                                  <a:lnTo>
                                    <a:pt x="486" y="541"/>
                                  </a:lnTo>
                                  <a:lnTo>
                                    <a:pt x="486" y="519"/>
                                  </a:lnTo>
                                  <a:lnTo>
                                    <a:pt x="497" y="508"/>
                                  </a:lnTo>
                                  <a:lnTo>
                                    <a:pt x="497" y="486"/>
                                  </a:lnTo>
                                  <a:lnTo>
                                    <a:pt x="508" y="474"/>
                                  </a:lnTo>
                                  <a:lnTo>
                                    <a:pt x="508" y="452"/>
                                  </a:lnTo>
                                  <a:lnTo>
                                    <a:pt x="519" y="441"/>
                                  </a:lnTo>
                                  <a:lnTo>
                                    <a:pt x="519" y="419"/>
                                  </a:lnTo>
                                  <a:lnTo>
                                    <a:pt x="530" y="408"/>
                                  </a:lnTo>
                                  <a:lnTo>
                                    <a:pt x="530" y="386"/>
                                  </a:lnTo>
                                  <a:lnTo>
                                    <a:pt x="541" y="375"/>
                                  </a:lnTo>
                                  <a:lnTo>
                                    <a:pt x="541" y="353"/>
                                  </a:lnTo>
                                  <a:lnTo>
                                    <a:pt x="552" y="342"/>
                                  </a:lnTo>
                                  <a:lnTo>
                                    <a:pt x="552" y="320"/>
                                  </a:lnTo>
                                  <a:lnTo>
                                    <a:pt x="563" y="309"/>
                                  </a:lnTo>
                                  <a:lnTo>
                                    <a:pt x="563" y="287"/>
                                  </a:lnTo>
                                  <a:lnTo>
                                    <a:pt x="574" y="276"/>
                                  </a:lnTo>
                                  <a:lnTo>
                                    <a:pt x="574" y="254"/>
                                  </a:lnTo>
                                  <a:lnTo>
                                    <a:pt x="585" y="243"/>
                                  </a:lnTo>
                                  <a:lnTo>
                                    <a:pt x="585" y="221"/>
                                  </a:lnTo>
                                  <a:lnTo>
                                    <a:pt x="596" y="210"/>
                                  </a:lnTo>
                                  <a:lnTo>
                                    <a:pt x="596" y="188"/>
                                  </a:lnTo>
                                  <a:lnTo>
                                    <a:pt x="607" y="177"/>
                                  </a:lnTo>
                                  <a:lnTo>
                                    <a:pt x="607" y="155"/>
                                  </a:lnTo>
                                  <a:lnTo>
                                    <a:pt x="618" y="144"/>
                                  </a:lnTo>
                                  <a:lnTo>
                                    <a:pt x="618" y="122"/>
                                  </a:lnTo>
                                  <a:lnTo>
                                    <a:pt x="629" y="111"/>
                                  </a:lnTo>
                                  <a:lnTo>
                                    <a:pt x="629" y="89"/>
                                  </a:lnTo>
                                  <a:lnTo>
                                    <a:pt x="640" y="78"/>
                                  </a:lnTo>
                                  <a:lnTo>
                                    <a:pt x="640" y="55"/>
                                  </a:lnTo>
                                  <a:lnTo>
                                    <a:pt x="651" y="44"/>
                                  </a:lnTo>
                                  <a:lnTo>
                                    <a:pt x="651" y="22"/>
                                  </a:lnTo>
                                  <a:lnTo>
                                    <a:pt x="673" y="0"/>
                                  </a:lnTo>
                                  <a:lnTo>
                                    <a:pt x="662" y="0"/>
                                  </a:lnTo>
                                  <a:lnTo>
                                    <a:pt x="673" y="22"/>
                                  </a:lnTo>
                                  <a:lnTo>
                                    <a:pt x="684" y="33"/>
                                  </a:lnTo>
                                  <a:lnTo>
                                    <a:pt x="684" y="55"/>
                                  </a:lnTo>
                                  <a:lnTo>
                                    <a:pt x="695" y="67"/>
                                  </a:lnTo>
                                  <a:lnTo>
                                    <a:pt x="695" y="89"/>
                                  </a:lnTo>
                                  <a:lnTo>
                                    <a:pt x="706" y="100"/>
                                  </a:lnTo>
                                  <a:lnTo>
                                    <a:pt x="706" y="122"/>
                                  </a:lnTo>
                                </a:path>
                              </a:pathLst>
                            </a:custGeom>
                            <a:noFill/>
                            <a:ln w="19050" cap="flat" cmpd="sng">
                              <a:solidFill>
                                <a:srgbClr val="0000FF"/>
                              </a:solidFill>
                              <a:prstDash val="solid"/>
                              <a:headEnd type="none" w="med" len="med"/>
                              <a:tailEnd type="none" w="med" len="med"/>
                            </a:ln>
                          </wps:spPr>
                          <wps:bodyPr upright="1"/>
                        </wps:wsp>
                        <wps:wsp>
                          <wps:cNvPr id="294" name="任意多边形 294"/>
                          <wps:cNvSpPr/>
                          <wps:spPr>
                            <a:xfrm>
                              <a:off x="3541" y="122"/>
                              <a:ext cx="718" cy="1598"/>
                            </a:xfrm>
                            <a:custGeom>
                              <a:avLst/>
                              <a:gdLst/>
                              <a:ahLst/>
                              <a:cxnLst/>
                              <a:rect l="0" t="0" r="0" b="0"/>
                              <a:pathLst>
                                <a:path w="718" h="1598">
                                  <a:moveTo>
                                    <a:pt x="0" y="0"/>
                                  </a:moveTo>
                                  <a:lnTo>
                                    <a:pt x="12" y="11"/>
                                  </a:lnTo>
                                  <a:lnTo>
                                    <a:pt x="12" y="33"/>
                                  </a:lnTo>
                                  <a:lnTo>
                                    <a:pt x="23" y="44"/>
                                  </a:lnTo>
                                  <a:lnTo>
                                    <a:pt x="23" y="66"/>
                                  </a:lnTo>
                                  <a:lnTo>
                                    <a:pt x="34" y="77"/>
                                  </a:lnTo>
                                  <a:lnTo>
                                    <a:pt x="34" y="99"/>
                                  </a:lnTo>
                                  <a:lnTo>
                                    <a:pt x="45" y="110"/>
                                  </a:lnTo>
                                  <a:lnTo>
                                    <a:pt x="45" y="132"/>
                                  </a:lnTo>
                                  <a:lnTo>
                                    <a:pt x="56" y="143"/>
                                  </a:lnTo>
                                  <a:lnTo>
                                    <a:pt x="56" y="165"/>
                                  </a:lnTo>
                                  <a:lnTo>
                                    <a:pt x="67" y="176"/>
                                  </a:lnTo>
                                  <a:lnTo>
                                    <a:pt x="67" y="198"/>
                                  </a:lnTo>
                                  <a:lnTo>
                                    <a:pt x="78" y="209"/>
                                  </a:lnTo>
                                  <a:lnTo>
                                    <a:pt x="78" y="231"/>
                                  </a:lnTo>
                                  <a:lnTo>
                                    <a:pt x="89" y="242"/>
                                  </a:lnTo>
                                  <a:lnTo>
                                    <a:pt x="89" y="264"/>
                                  </a:lnTo>
                                  <a:lnTo>
                                    <a:pt x="100" y="275"/>
                                  </a:lnTo>
                                  <a:lnTo>
                                    <a:pt x="100" y="297"/>
                                  </a:lnTo>
                                  <a:lnTo>
                                    <a:pt x="111" y="308"/>
                                  </a:lnTo>
                                  <a:lnTo>
                                    <a:pt x="111" y="330"/>
                                  </a:lnTo>
                                  <a:lnTo>
                                    <a:pt x="122" y="341"/>
                                  </a:lnTo>
                                  <a:lnTo>
                                    <a:pt x="122" y="364"/>
                                  </a:lnTo>
                                  <a:lnTo>
                                    <a:pt x="133" y="375"/>
                                  </a:lnTo>
                                  <a:lnTo>
                                    <a:pt x="133" y="397"/>
                                  </a:lnTo>
                                  <a:lnTo>
                                    <a:pt x="144" y="408"/>
                                  </a:lnTo>
                                  <a:lnTo>
                                    <a:pt x="144" y="430"/>
                                  </a:lnTo>
                                  <a:lnTo>
                                    <a:pt x="155" y="441"/>
                                  </a:lnTo>
                                  <a:lnTo>
                                    <a:pt x="155" y="463"/>
                                  </a:lnTo>
                                  <a:lnTo>
                                    <a:pt x="166" y="474"/>
                                  </a:lnTo>
                                  <a:lnTo>
                                    <a:pt x="166" y="496"/>
                                  </a:lnTo>
                                  <a:lnTo>
                                    <a:pt x="177" y="507"/>
                                  </a:lnTo>
                                  <a:lnTo>
                                    <a:pt x="177" y="529"/>
                                  </a:lnTo>
                                  <a:lnTo>
                                    <a:pt x="188" y="540"/>
                                  </a:lnTo>
                                  <a:lnTo>
                                    <a:pt x="188" y="562"/>
                                  </a:lnTo>
                                  <a:lnTo>
                                    <a:pt x="199" y="573"/>
                                  </a:lnTo>
                                  <a:lnTo>
                                    <a:pt x="199" y="595"/>
                                  </a:lnTo>
                                  <a:lnTo>
                                    <a:pt x="210" y="606"/>
                                  </a:lnTo>
                                  <a:lnTo>
                                    <a:pt x="210" y="617"/>
                                  </a:lnTo>
                                  <a:lnTo>
                                    <a:pt x="221" y="628"/>
                                  </a:lnTo>
                                  <a:lnTo>
                                    <a:pt x="221" y="650"/>
                                  </a:lnTo>
                                  <a:lnTo>
                                    <a:pt x="232" y="661"/>
                                  </a:lnTo>
                                  <a:lnTo>
                                    <a:pt x="232" y="683"/>
                                  </a:lnTo>
                                  <a:lnTo>
                                    <a:pt x="243" y="694"/>
                                  </a:lnTo>
                                  <a:lnTo>
                                    <a:pt x="243" y="716"/>
                                  </a:lnTo>
                                  <a:lnTo>
                                    <a:pt x="254" y="727"/>
                                  </a:lnTo>
                                  <a:lnTo>
                                    <a:pt x="254" y="749"/>
                                  </a:lnTo>
                                  <a:lnTo>
                                    <a:pt x="265" y="760"/>
                                  </a:lnTo>
                                  <a:lnTo>
                                    <a:pt x="265" y="783"/>
                                  </a:lnTo>
                                  <a:lnTo>
                                    <a:pt x="276" y="794"/>
                                  </a:lnTo>
                                  <a:lnTo>
                                    <a:pt x="276" y="816"/>
                                  </a:lnTo>
                                  <a:lnTo>
                                    <a:pt x="287" y="827"/>
                                  </a:lnTo>
                                  <a:lnTo>
                                    <a:pt x="287" y="849"/>
                                  </a:lnTo>
                                  <a:lnTo>
                                    <a:pt x="298" y="860"/>
                                  </a:lnTo>
                                  <a:lnTo>
                                    <a:pt x="298" y="882"/>
                                  </a:lnTo>
                                  <a:lnTo>
                                    <a:pt x="309" y="893"/>
                                  </a:lnTo>
                                  <a:lnTo>
                                    <a:pt x="309" y="915"/>
                                  </a:lnTo>
                                  <a:lnTo>
                                    <a:pt x="320" y="926"/>
                                  </a:lnTo>
                                  <a:lnTo>
                                    <a:pt x="320" y="948"/>
                                  </a:lnTo>
                                  <a:lnTo>
                                    <a:pt x="332" y="959"/>
                                  </a:lnTo>
                                  <a:lnTo>
                                    <a:pt x="332" y="981"/>
                                  </a:lnTo>
                                  <a:lnTo>
                                    <a:pt x="343" y="992"/>
                                  </a:lnTo>
                                  <a:lnTo>
                                    <a:pt x="343" y="1014"/>
                                  </a:lnTo>
                                  <a:lnTo>
                                    <a:pt x="354" y="1025"/>
                                  </a:lnTo>
                                  <a:lnTo>
                                    <a:pt x="354" y="1047"/>
                                  </a:lnTo>
                                  <a:lnTo>
                                    <a:pt x="365" y="1058"/>
                                  </a:lnTo>
                                  <a:lnTo>
                                    <a:pt x="365" y="1080"/>
                                  </a:lnTo>
                                  <a:lnTo>
                                    <a:pt x="376" y="1091"/>
                                  </a:lnTo>
                                  <a:lnTo>
                                    <a:pt x="376" y="1113"/>
                                  </a:lnTo>
                                  <a:lnTo>
                                    <a:pt x="387" y="1124"/>
                                  </a:lnTo>
                                  <a:lnTo>
                                    <a:pt x="387" y="1146"/>
                                  </a:lnTo>
                                  <a:lnTo>
                                    <a:pt x="398" y="1157"/>
                                  </a:lnTo>
                                  <a:lnTo>
                                    <a:pt x="398" y="1179"/>
                                  </a:lnTo>
                                  <a:lnTo>
                                    <a:pt x="409" y="1190"/>
                                  </a:lnTo>
                                  <a:lnTo>
                                    <a:pt x="409" y="1213"/>
                                  </a:lnTo>
                                  <a:lnTo>
                                    <a:pt x="420" y="1224"/>
                                  </a:lnTo>
                                  <a:lnTo>
                                    <a:pt x="420" y="1246"/>
                                  </a:lnTo>
                                  <a:lnTo>
                                    <a:pt x="431" y="1257"/>
                                  </a:lnTo>
                                  <a:lnTo>
                                    <a:pt x="431" y="1279"/>
                                  </a:lnTo>
                                  <a:lnTo>
                                    <a:pt x="442" y="1290"/>
                                  </a:lnTo>
                                  <a:lnTo>
                                    <a:pt x="442" y="1312"/>
                                  </a:lnTo>
                                  <a:lnTo>
                                    <a:pt x="453" y="1323"/>
                                  </a:lnTo>
                                  <a:lnTo>
                                    <a:pt x="453" y="1345"/>
                                  </a:lnTo>
                                  <a:lnTo>
                                    <a:pt x="464" y="1356"/>
                                  </a:lnTo>
                                  <a:lnTo>
                                    <a:pt x="464" y="1378"/>
                                  </a:lnTo>
                                  <a:lnTo>
                                    <a:pt x="475" y="1389"/>
                                  </a:lnTo>
                                  <a:lnTo>
                                    <a:pt x="475" y="1400"/>
                                  </a:lnTo>
                                  <a:lnTo>
                                    <a:pt x="486" y="1411"/>
                                  </a:lnTo>
                                  <a:lnTo>
                                    <a:pt x="486" y="1433"/>
                                  </a:lnTo>
                                  <a:lnTo>
                                    <a:pt x="497" y="1444"/>
                                  </a:lnTo>
                                  <a:lnTo>
                                    <a:pt x="497" y="1466"/>
                                  </a:lnTo>
                                  <a:lnTo>
                                    <a:pt x="508" y="1477"/>
                                  </a:lnTo>
                                  <a:lnTo>
                                    <a:pt x="508" y="1499"/>
                                  </a:lnTo>
                                  <a:lnTo>
                                    <a:pt x="519" y="1510"/>
                                  </a:lnTo>
                                  <a:lnTo>
                                    <a:pt x="519" y="1532"/>
                                  </a:lnTo>
                                  <a:lnTo>
                                    <a:pt x="530" y="1543"/>
                                  </a:lnTo>
                                  <a:lnTo>
                                    <a:pt x="530" y="1565"/>
                                  </a:lnTo>
                                  <a:lnTo>
                                    <a:pt x="541" y="1576"/>
                                  </a:lnTo>
                                  <a:lnTo>
                                    <a:pt x="541" y="1598"/>
                                  </a:lnTo>
                                  <a:lnTo>
                                    <a:pt x="563" y="1576"/>
                                  </a:lnTo>
                                  <a:lnTo>
                                    <a:pt x="563" y="1543"/>
                                  </a:lnTo>
                                  <a:lnTo>
                                    <a:pt x="574" y="1532"/>
                                  </a:lnTo>
                                  <a:lnTo>
                                    <a:pt x="574" y="1510"/>
                                  </a:lnTo>
                                  <a:lnTo>
                                    <a:pt x="585" y="1499"/>
                                  </a:lnTo>
                                  <a:lnTo>
                                    <a:pt x="585" y="1477"/>
                                  </a:lnTo>
                                  <a:lnTo>
                                    <a:pt x="596" y="1466"/>
                                  </a:lnTo>
                                  <a:lnTo>
                                    <a:pt x="596" y="1444"/>
                                  </a:lnTo>
                                  <a:lnTo>
                                    <a:pt x="607" y="1433"/>
                                  </a:lnTo>
                                  <a:lnTo>
                                    <a:pt x="607" y="1411"/>
                                  </a:lnTo>
                                  <a:lnTo>
                                    <a:pt x="618" y="1400"/>
                                  </a:lnTo>
                                  <a:lnTo>
                                    <a:pt x="618" y="1378"/>
                                  </a:lnTo>
                                  <a:lnTo>
                                    <a:pt x="629" y="1367"/>
                                  </a:lnTo>
                                  <a:lnTo>
                                    <a:pt x="629" y="1345"/>
                                  </a:lnTo>
                                  <a:lnTo>
                                    <a:pt x="640" y="1334"/>
                                  </a:lnTo>
                                  <a:lnTo>
                                    <a:pt x="640" y="1312"/>
                                  </a:lnTo>
                                  <a:lnTo>
                                    <a:pt x="652" y="1301"/>
                                  </a:lnTo>
                                  <a:lnTo>
                                    <a:pt x="652" y="1279"/>
                                  </a:lnTo>
                                  <a:lnTo>
                                    <a:pt x="663" y="1268"/>
                                  </a:lnTo>
                                  <a:lnTo>
                                    <a:pt x="663" y="1246"/>
                                  </a:lnTo>
                                  <a:lnTo>
                                    <a:pt x="674" y="1235"/>
                                  </a:lnTo>
                                  <a:lnTo>
                                    <a:pt x="674" y="1213"/>
                                  </a:lnTo>
                                  <a:lnTo>
                                    <a:pt x="685" y="1201"/>
                                  </a:lnTo>
                                  <a:lnTo>
                                    <a:pt x="685" y="1179"/>
                                  </a:lnTo>
                                  <a:lnTo>
                                    <a:pt x="696" y="1168"/>
                                  </a:lnTo>
                                  <a:lnTo>
                                    <a:pt x="696" y="1146"/>
                                  </a:lnTo>
                                  <a:lnTo>
                                    <a:pt x="707" y="1135"/>
                                  </a:lnTo>
                                  <a:lnTo>
                                    <a:pt x="707" y="1113"/>
                                  </a:lnTo>
                                  <a:lnTo>
                                    <a:pt x="718" y="1102"/>
                                  </a:lnTo>
                                </a:path>
                              </a:pathLst>
                            </a:custGeom>
                            <a:noFill/>
                            <a:ln w="19050" cap="flat" cmpd="sng">
                              <a:solidFill>
                                <a:srgbClr val="0000FF"/>
                              </a:solidFill>
                              <a:prstDash val="solid"/>
                              <a:headEnd type="none" w="med" len="med"/>
                              <a:tailEnd type="none" w="med" len="med"/>
                            </a:ln>
                          </wps:spPr>
                          <wps:bodyPr upright="1"/>
                        </wps:wsp>
                        <wps:wsp>
                          <wps:cNvPr id="295" name="任意多边形 295"/>
                          <wps:cNvSpPr/>
                          <wps:spPr>
                            <a:xfrm>
                              <a:off x="4259" y="0"/>
                              <a:ext cx="706" cy="1224"/>
                            </a:xfrm>
                            <a:custGeom>
                              <a:avLst/>
                              <a:gdLst/>
                              <a:ahLst/>
                              <a:cxnLst/>
                              <a:rect l="0" t="0" r="0" b="0"/>
                              <a:pathLst>
                                <a:path w="706" h="1224">
                                  <a:moveTo>
                                    <a:pt x="0" y="1224"/>
                                  </a:moveTo>
                                  <a:lnTo>
                                    <a:pt x="0" y="1202"/>
                                  </a:lnTo>
                                  <a:lnTo>
                                    <a:pt x="11" y="1191"/>
                                  </a:lnTo>
                                  <a:lnTo>
                                    <a:pt x="11" y="1180"/>
                                  </a:lnTo>
                                  <a:lnTo>
                                    <a:pt x="22" y="1169"/>
                                  </a:lnTo>
                                  <a:lnTo>
                                    <a:pt x="22" y="1147"/>
                                  </a:lnTo>
                                  <a:lnTo>
                                    <a:pt x="33" y="1136"/>
                                  </a:lnTo>
                                  <a:lnTo>
                                    <a:pt x="33" y="1114"/>
                                  </a:lnTo>
                                  <a:lnTo>
                                    <a:pt x="44" y="1103"/>
                                  </a:lnTo>
                                  <a:lnTo>
                                    <a:pt x="44" y="1081"/>
                                  </a:lnTo>
                                  <a:lnTo>
                                    <a:pt x="55" y="1070"/>
                                  </a:lnTo>
                                  <a:lnTo>
                                    <a:pt x="55" y="1048"/>
                                  </a:lnTo>
                                  <a:lnTo>
                                    <a:pt x="66" y="1037"/>
                                  </a:lnTo>
                                  <a:lnTo>
                                    <a:pt x="66" y="1015"/>
                                  </a:lnTo>
                                  <a:lnTo>
                                    <a:pt x="77" y="1004"/>
                                  </a:lnTo>
                                  <a:lnTo>
                                    <a:pt x="77" y="982"/>
                                  </a:lnTo>
                                  <a:lnTo>
                                    <a:pt x="88" y="971"/>
                                  </a:lnTo>
                                  <a:lnTo>
                                    <a:pt x="88" y="949"/>
                                  </a:lnTo>
                                  <a:lnTo>
                                    <a:pt x="99" y="938"/>
                                  </a:lnTo>
                                  <a:lnTo>
                                    <a:pt x="99" y="916"/>
                                  </a:lnTo>
                                  <a:lnTo>
                                    <a:pt x="110" y="905"/>
                                  </a:lnTo>
                                  <a:lnTo>
                                    <a:pt x="110" y="882"/>
                                  </a:lnTo>
                                  <a:lnTo>
                                    <a:pt x="121" y="871"/>
                                  </a:lnTo>
                                  <a:lnTo>
                                    <a:pt x="121" y="849"/>
                                  </a:lnTo>
                                  <a:lnTo>
                                    <a:pt x="132" y="838"/>
                                  </a:lnTo>
                                  <a:lnTo>
                                    <a:pt x="132" y="816"/>
                                  </a:lnTo>
                                  <a:lnTo>
                                    <a:pt x="143" y="805"/>
                                  </a:lnTo>
                                  <a:lnTo>
                                    <a:pt x="143" y="783"/>
                                  </a:lnTo>
                                  <a:lnTo>
                                    <a:pt x="154" y="772"/>
                                  </a:lnTo>
                                  <a:lnTo>
                                    <a:pt x="154" y="750"/>
                                  </a:lnTo>
                                  <a:lnTo>
                                    <a:pt x="165" y="739"/>
                                  </a:lnTo>
                                  <a:lnTo>
                                    <a:pt x="165" y="717"/>
                                  </a:lnTo>
                                  <a:lnTo>
                                    <a:pt x="176" y="706"/>
                                  </a:lnTo>
                                  <a:lnTo>
                                    <a:pt x="176" y="684"/>
                                  </a:lnTo>
                                  <a:lnTo>
                                    <a:pt x="187" y="673"/>
                                  </a:lnTo>
                                  <a:lnTo>
                                    <a:pt x="187" y="651"/>
                                  </a:lnTo>
                                  <a:lnTo>
                                    <a:pt x="198" y="640"/>
                                  </a:lnTo>
                                  <a:lnTo>
                                    <a:pt x="198" y="618"/>
                                  </a:lnTo>
                                  <a:lnTo>
                                    <a:pt x="209" y="607"/>
                                  </a:lnTo>
                                  <a:lnTo>
                                    <a:pt x="209" y="585"/>
                                  </a:lnTo>
                                  <a:lnTo>
                                    <a:pt x="220" y="574"/>
                                  </a:lnTo>
                                  <a:lnTo>
                                    <a:pt x="220" y="552"/>
                                  </a:lnTo>
                                  <a:lnTo>
                                    <a:pt x="231" y="541"/>
                                  </a:lnTo>
                                  <a:lnTo>
                                    <a:pt x="231" y="519"/>
                                  </a:lnTo>
                                  <a:lnTo>
                                    <a:pt x="242" y="508"/>
                                  </a:lnTo>
                                  <a:lnTo>
                                    <a:pt x="242" y="486"/>
                                  </a:lnTo>
                                  <a:lnTo>
                                    <a:pt x="254" y="474"/>
                                  </a:lnTo>
                                  <a:lnTo>
                                    <a:pt x="254" y="452"/>
                                  </a:lnTo>
                                  <a:lnTo>
                                    <a:pt x="265" y="441"/>
                                  </a:lnTo>
                                  <a:lnTo>
                                    <a:pt x="265" y="430"/>
                                  </a:lnTo>
                                  <a:lnTo>
                                    <a:pt x="276" y="419"/>
                                  </a:lnTo>
                                  <a:lnTo>
                                    <a:pt x="276" y="397"/>
                                  </a:lnTo>
                                  <a:lnTo>
                                    <a:pt x="287" y="386"/>
                                  </a:lnTo>
                                  <a:lnTo>
                                    <a:pt x="287" y="364"/>
                                  </a:lnTo>
                                  <a:lnTo>
                                    <a:pt x="298" y="353"/>
                                  </a:lnTo>
                                  <a:lnTo>
                                    <a:pt x="298" y="331"/>
                                  </a:lnTo>
                                  <a:lnTo>
                                    <a:pt x="309" y="320"/>
                                  </a:lnTo>
                                  <a:lnTo>
                                    <a:pt x="309" y="298"/>
                                  </a:lnTo>
                                  <a:lnTo>
                                    <a:pt x="320" y="287"/>
                                  </a:lnTo>
                                  <a:lnTo>
                                    <a:pt x="320" y="265"/>
                                  </a:lnTo>
                                  <a:lnTo>
                                    <a:pt x="331" y="254"/>
                                  </a:lnTo>
                                  <a:lnTo>
                                    <a:pt x="331" y="232"/>
                                  </a:lnTo>
                                  <a:lnTo>
                                    <a:pt x="342" y="221"/>
                                  </a:lnTo>
                                  <a:lnTo>
                                    <a:pt x="342" y="199"/>
                                  </a:lnTo>
                                  <a:lnTo>
                                    <a:pt x="353" y="188"/>
                                  </a:lnTo>
                                  <a:lnTo>
                                    <a:pt x="353" y="166"/>
                                  </a:lnTo>
                                  <a:lnTo>
                                    <a:pt x="364" y="155"/>
                                  </a:lnTo>
                                  <a:lnTo>
                                    <a:pt x="364" y="133"/>
                                  </a:lnTo>
                                  <a:lnTo>
                                    <a:pt x="375" y="122"/>
                                  </a:lnTo>
                                  <a:lnTo>
                                    <a:pt x="375" y="100"/>
                                  </a:lnTo>
                                  <a:lnTo>
                                    <a:pt x="386" y="89"/>
                                  </a:lnTo>
                                  <a:lnTo>
                                    <a:pt x="386" y="67"/>
                                  </a:lnTo>
                                  <a:lnTo>
                                    <a:pt x="397" y="55"/>
                                  </a:lnTo>
                                  <a:lnTo>
                                    <a:pt x="397" y="33"/>
                                  </a:lnTo>
                                  <a:lnTo>
                                    <a:pt x="408" y="22"/>
                                  </a:lnTo>
                                  <a:lnTo>
                                    <a:pt x="408" y="0"/>
                                  </a:lnTo>
                                  <a:lnTo>
                                    <a:pt x="430" y="22"/>
                                  </a:lnTo>
                                  <a:lnTo>
                                    <a:pt x="430" y="55"/>
                                  </a:lnTo>
                                  <a:lnTo>
                                    <a:pt x="441" y="67"/>
                                  </a:lnTo>
                                  <a:lnTo>
                                    <a:pt x="441" y="89"/>
                                  </a:lnTo>
                                  <a:lnTo>
                                    <a:pt x="452" y="100"/>
                                  </a:lnTo>
                                  <a:lnTo>
                                    <a:pt x="452" y="122"/>
                                  </a:lnTo>
                                  <a:lnTo>
                                    <a:pt x="463" y="133"/>
                                  </a:lnTo>
                                  <a:lnTo>
                                    <a:pt x="463" y="155"/>
                                  </a:lnTo>
                                  <a:lnTo>
                                    <a:pt x="474" y="166"/>
                                  </a:lnTo>
                                  <a:lnTo>
                                    <a:pt x="474" y="188"/>
                                  </a:lnTo>
                                  <a:lnTo>
                                    <a:pt x="485" y="199"/>
                                  </a:lnTo>
                                  <a:lnTo>
                                    <a:pt x="485" y="221"/>
                                  </a:lnTo>
                                  <a:lnTo>
                                    <a:pt x="496" y="232"/>
                                  </a:lnTo>
                                  <a:lnTo>
                                    <a:pt x="496" y="254"/>
                                  </a:lnTo>
                                  <a:lnTo>
                                    <a:pt x="507" y="265"/>
                                  </a:lnTo>
                                  <a:lnTo>
                                    <a:pt x="507" y="287"/>
                                  </a:lnTo>
                                  <a:lnTo>
                                    <a:pt x="518" y="298"/>
                                  </a:lnTo>
                                  <a:lnTo>
                                    <a:pt x="518" y="309"/>
                                  </a:lnTo>
                                  <a:lnTo>
                                    <a:pt x="529" y="320"/>
                                  </a:lnTo>
                                  <a:lnTo>
                                    <a:pt x="529" y="342"/>
                                  </a:lnTo>
                                  <a:lnTo>
                                    <a:pt x="540" y="353"/>
                                  </a:lnTo>
                                  <a:lnTo>
                                    <a:pt x="540" y="375"/>
                                  </a:lnTo>
                                  <a:lnTo>
                                    <a:pt x="551" y="386"/>
                                  </a:lnTo>
                                  <a:lnTo>
                                    <a:pt x="551" y="408"/>
                                  </a:lnTo>
                                  <a:lnTo>
                                    <a:pt x="562" y="419"/>
                                  </a:lnTo>
                                  <a:lnTo>
                                    <a:pt x="562" y="441"/>
                                  </a:lnTo>
                                  <a:lnTo>
                                    <a:pt x="573" y="452"/>
                                  </a:lnTo>
                                  <a:lnTo>
                                    <a:pt x="573" y="474"/>
                                  </a:lnTo>
                                  <a:lnTo>
                                    <a:pt x="585" y="486"/>
                                  </a:lnTo>
                                  <a:lnTo>
                                    <a:pt x="585" y="508"/>
                                  </a:lnTo>
                                  <a:lnTo>
                                    <a:pt x="596" y="519"/>
                                  </a:lnTo>
                                  <a:lnTo>
                                    <a:pt x="596" y="541"/>
                                  </a:lnTo>
                                  <a:lnTo>
                                    <a:pt x="607" y="552"/>
                                  </a:lnTo>
                                  <a:lnTo>
                                    <a:pt x="607" y="574"/>
                                  </a:lnTo>
                                  <a:lnTo>
                                    <a:pt x="618" y="585"/>
                                  </a:lnTo>
                                  <a:lnTo>
                                    <a:pt x="618" y="607"/>
                                  </a:lnTo>
                                  <a:lnTo>
                                    <a:pt x="629" y="618"/>
                                  </a:lnTo>
                                  <a:lnTo>
                                    <a:pt x="629" y="640"/>
                                  </a:lnTo>
                                  <a:lnTo>
                                    <a:pt x="640" y="651"/>
                                  </a:lnTo>
                                  <a:lnTo>
                                    <a:pt x="640" y="673"/>
                                  </a:lnTo>
                                  <a:lnTo>
                                    <a:pt x="651" y="684"/>
                                  </a:lnTo>
                                  <a:lnTo>
                                    <a:pt x="651" y="706"/>
                                  </a:lnTo>
                                  <a:lnTo>
                                    <a:pt x="662" y="717"/>
                                  </a:lnTo>
                                  <a:lnTo>
                                    <a:pt x="662" y="739"/>
                                  </a:lnTo>
                                  <a:lnTo>
                                    <a:pt x="673" y="750"/>
                                  </a:lnTo>
                                  <a:lnTo>
                                    <a:pt x="673" y="772"/>
                                  </a:lnTo>
                                  <a:lnTo>
                                    <a:pt x="684" y="783"/>
                                  </a:lnTo>
                                  <a:lnTo>
                                    <a:pt x="684" y="805"/>
                                  </a:lnTo>
                                  <a:lnTo>
                                    <a:pt x="695" y="816"/>
                                  </a:lnTo>
                                  <a:lnTo>
                                    <a:pt x="695" y="838"/>
                                  </a:lnTo>
                                  <a:lnTo>
                                    <a:pt x="706" y="849"/>
                                  </a:lnTo>
                                  <a:lnTo>
                                    <a:pt x="706" y="871"/>
                                  </a:lnTo>
                                </a:path>
                              </a:pathLst>
                            </a:custGeom>
                            <a:noFill/>
                            <a:ln w="19050" cap="flat" cmpd="sng">
                              <a:solidFill>
                                <a:srgbClr val="0000FF"/>
                              </a:solidFill>
                              <a:prstDash val="solid"/>
                              <a:headEnd type="none" w="med" len="med"/>
                              <a:tailEnd type="none" w="med" len="med"/>
                            </a:ln>
                          </wps:spPr>
                          <wps:bodyPr upright="1"/>
                        </wps:wsp>
                        <wps:wsp>
                          <wps:cNvPr id="296" name="任意多边形 296"/>
                          <wps:cNvSpPr/>
                          <wps:spPr>
                            <a:xfrm>
                              <a:off x="4965" y="486"/>
                              <a:ext cx="717" cy="1234"/>
                            </a:xfrm>
                            <a:custGeom>
                              <a:avLst/>
                              <a:gdLst/>
                              <a:ahLst/>
                              <a:cxnLst/>
                              <a:rect l="0" t="0" r="0" b="0"/>
                              <a:pathLst>
                                <a:path w="717" h="1234">
                                  <a:moveTo>
                                    <a:pt x="0" y="385"/>
                                  </a:moveTo>
                                  <a:lnTo>
                                    <a:pt x="11" y="396"/>
                                  </a:lnTo>
                                  <a:lnTo>
                                    <a:pt x="11" y="419"/>
                                  </a:lnTo>
                                  <a:lnTo>
                                    <a:pt x="22" y="430"/>
                                  </a:lnTo>
                                  <a:lnTo>
                                    <a:pt x="22" y="452"/>
                                  </a:lnTo>
                                  <a:lnTo>
                                    <a:pt x="33" y="463"/>
                                  </a:lnTo>
                                  <a:lnTo>
                                    <a:pt x="33" y="485"/>
                                  </a:lnTo>
                                  <a:lnTo>
                                    <a:pt x="44" y="496"/>
                                  </a:lnTo>
                                  <a:lnTo>
                                    <a:pt x="44" y="518"/>
                                  </a:lnTo>
                                  <a:lnTo>
                                    <a:pt x="55" y="529"/>
                                  </a:lnTo>
                                  <a:lnTo>
                                    <a:pt x="55" y="551"/>
                                  </a:lnTo>
                                  <a:lnTo>
                                    <a:pt x="66" y="562"/>
                                  </a:lnTo>
                                  <a:lnTo>
                                    <a:pt x="66" y="584"/>
                                  </a:lnTo>
                                  <a:lnTo>
                                    <a:pt x="77" y="595"/>
                                  </a:lnTo>
                                  <a:lnTo>
                                    <a:pt x="77" y="606"/>
                                  </a:lnTo>
                                  <a:lnTo>
                                    <a:pt x="88" y="617"/>
                                  </a:lnTo>
                                  <a:lnTo>
                                    <a:pt x="88" y="639"/>
                                  </a:lnTo>
                                  <a:lnTo>
                                    <a:pt x="99" y="650"/>
                                  </a:lnTo>
                                  <a:lnTo>
                                    <a:pt x="99" y="672"/>
                                  </a:lnTo>
                                  <a:lnTo>
                                    <a:pt x="110" y="683"/>
                                  </a:lnTo>
                                  <a:lnTo>
                                    <a:pt x="110" y="705"/>
                                  </a:lnTo>
                                  <a:lnTo>
                                    <a:pt x="121" y="716"/>
                                  </a:lnTo>
                                  <a:lnTo>
                                    <a:pt x="121" y="738"/>
                                  </a:lnTo>
                                  <a:lnTo>
                                    <a:pt x="132" y="749"/>
                                  </a:lnTo>
                                  <a:lnTo>
                                    <a:pt x="132" y="771"/>
                                  </a:lnTo>
                                  <a:lnTo>
                                    <a:pt x="143" y="782"/>
                                  </a:lnTo>
                                  <a:lnTo>
                                    <a:pt x="143" y="804"/>
                                  </a:lnTo>
                                  <a:lnTo>
                                    <a:pt x="154" y="815"/>
                                  </a:lnTo>
                                  <a:lnTo>
                                    <a:pt x="154" y="837"/>
                                  </a:lnTo>
                                  <a:lnTo>
                                    <a:pt x="165" y="849"/>
                                  </a:lnTo>
                                  <a:lnTo>
                                    <a:pt x="165" y="871"/>
                                  </a:lnTo>
                                  <a:lnTo>
                                    <a:pt x="176" y="882"/>
                                  </a:lnTo>
                                  <a:lnTo>
                                    <a:pt x="176" y="904"/>
                                  </a:lnTo>
                                  <a:lnTo>
                                    <a:pt x="187" y="915"/>
                                  </a:lnTo>
                                  <a:lnTo>
                                    <a:pt x="187" y="937"/>
                                  </a:lnTo>
                                  <a:lnTo>
                                    <a:pt x="199" y="948"/>
                                  </a:lnTo>
                                  <a:lnTo>
                                    <a:pt x="199" y="970"/>
                                  </a:lnTo>
                                  <a:lnTo>
                                    <a:pt x="210" y="981"/>
                                  </a:lnTo>
                                  <a:lnTo>
                                    <a:pt x="210" y="1003"/>
                                  </a:lnTo>
                                  <a:lnTo>
                                    <a:pt x="221" y="1014"/>
                                  </a:lnTo>
                                  <a:lnTo>
                                    <a:pt x="221" y="1036"/>
                                  </a:lnTo>
                                  <a:lnTo>
                                    <a:pt x="232" y="1047"/>
                                  </a:lnTo>
                                  <a:lnTo>
                                    <a:pt x="232" y="1069"/>
                                  </a:lnTo>
                                  <a:lnTo>
                                    <a:pt x="243" y="1080"/>
                                  </a:lnTo>
                                  <a:lnTo>
                                    <a:pt x="243" y="1102"/>
                                  </a:lnTo>
                                  <a:lnTo>
                                    <a:pt x="254" y="1113"/>
                                  </a:lnTo>
                                  <a:lnTo>
                                    <a:pt x="254" y="1135"/>
                                  </a:lnTo>
                                  <a:lnTo>
                                    <a:pt x="265" y="1146"/>
                                  </a:lnTo>
                                  <a:lnTo>
                                    <a:pt x="265" y="1168"/>
                                  </a:lnTo>
                                  <a:lnTo>
                                    <a:pt x="276" y="1179"/>
                                  </a:lnTo>
                                  <a:lnTo>
                                    <a:pt x="276" y="1201"/>
                                  </a:lnTo>
                                  <a:lnTo>
                                    <a:pt x="287" y="1212"/>
                                  </a:lnTo>
                                  <a:lnTo>
                                    <a:pt x="287" y="1234"/>
                                  </a:lnTo>
                                  <a:lnTo>
                                    <a:pt x="309" y="1212"/>
                                  </a:lnTo>
                                  <a:lnTo>
                                    <a:pt x="309" y="1179"/>
                                  </a:lnTo>
                                  <a:lnTo>
                                    <a:pt x="320" y="1168"/>
                                  </a:lnTo>
                                  <a:lnTo>
                                    <a:pt x="320" y="1146"/>
                                  </a:lnTo>
                                  <a:lnTo>
                                    <a:pt x="331" y="1135"/>
                                  </a:lnTo>
                                  <a:lnTo>
                                    <a:pt x="331" y="1124"/>
                                  </a:lnTo>
                                  <a:lnTo>
                                    <a:pt x="342" y="1113"/>
                                  </a:lnTo>
                                  <a:lnTo>
                                    <a:pt x="342" y="1091"/>
                                  </a:lnTo>
                                  <a:lnTo>
                                    <a:pt x="353" y="1080"/>
                                  </a:lnTo>
                                  <a:lnTo>
                                    <a:pt x="353" y="1058"/>
                                  </a:lnTo>
                                  <a:lnTo>
                                    <a:pt x="364" y="1047"/>
                                  </a:lnTo>
                                  <a:lnTo>
                                    <a:pt x="364" y="1025"/>
                                  </a:lnTo>
                                  <a:lnTo>
                                    <a:pt x="375" y="1014"/>
                                  </a:lnTo>
                                  <a:lnTo>
                                    <a:pt x="375" y="992"/>
                                  </a:lnTo>
                                  <a:lnTo>
                                    <a:pt x="386" y="981"/>
                                  </a:lnTo>
                                  <a:lnTo>
                                    <a:pt x="386" y="959"/>
                                  </a:lnTo>
                                  <a:lnTo>
                                    <a:pt x="397" y="948"/>
                                  </a:lnTo>
                                  <a:lnTo>
                                    <a:pt x="397" y="926"/>
                                  </a:lnTo>
                                  <a:lnTo>
                                    <a:pt x="408" y="915"/>
                                  </a:lnTo>
                                  <a:lnTo>
                                    <a:pt x="408" y="893"/>
                                  </a:lnTo>
                                  <a:lnTo>
                                    <a:pt x="419" y="882"/>
                                  </a:lnTo>
                                  <a:lnTo>
                                    <a:pt x="419" y="860"/>
                                  </a:lnTo>
                                  <a:lnTo>
                                    <a:pt x="430" y="849"/>
                                  </a:lnTo>
                                  <a:lnTo>
                                    <a:pt x="430" y="826"/>
                                  </a:lnTo>
                                  <a:lnTo>
                                    <a:pt x="441" y="815"/>
                                  </a:lnTo>
                                  <a:lnTo>
                                    <a:pt x="441" y="793"/>
                                  </a:lnTo>
                                  <a:lnTo>
                                    <a:pt x="452" y="782"/>
                                  </a:lnTo>
                                  <a:lnTo>
                                    <a:pt x="452" y="760"/>
                                  </a:lnTo>
                                  <a:lnTo>
                                    <a:pt x="463" y="749"/>
                                  </a:lnTo>
                                  <a:lnTo>
                                    <a:pt x="463" y="727"/>
                                  </a:lnTo>
                                  <a:lnTo>
                                    <a:pt x="474" y="716"/>
                                  </a:lnTo>
                                  <a:lnTo>
                                    <a:pt x="474" y="694"/>
                                  </a:lnTo>
                                  <a:lnTo>
                                    <a:pt x="485" y="683"/>
                                  </a:lnTo>
                                  <a:lnTo>
                                    <a:pt x="485" y="661"/>
                                  </a:lnTo>
                                  <a:lnTo>
                                    <a:pt x="496" y="650"/>
                                  </a:lnTo>
                                  <a:lnTo>
                                    <a:pt x="496" y="628"/>
                                  </a:lnTo>
                                  <a:lnTo>
                                    <a:pt x="507" y="617"/>
                                  </a:lnTo>
                                  <a:lnTo>
                                    <a:pt x="507" y="595"/>
                                  </a:lnTo>
                                  <a:lnTo>
                                    <a:pt x="519" y="584"/>
                                  </a:lnTo>
                                  <a:lnTo>
                                    <a:pt x="519" y="562"/>
                                  </a:lnTo>
                                  <a:lnTo>
                                    <a:pt x="530" y="551"/>
                                  </a:lnTo>
                                  <a:lnTo>
                                    <a:pt x="530" y="529"/>
                                  </a:lnTo>
                                  <a:lnTo>
                                    <a:pt x="541" y="518"/>
                                  </a:lnTo>
                                  <a:lnTo>
                                    <a:pt x="541" y="496"/>
                                  </a:lnTo>
                                  <a:lnTo>
                                    <a:pt x="552" y="485"/>
                                  </a:lnTo>
                                  <a:lnTo>
                                    <a:pt x="552" y="463"/>
                                  </a:lnTo>
                                  <a:lnTo>
                                    <a:pt x="563" y="452"/>
                                  </a:lnTo>
                                  <a:lnTo>
                                    <a:pt x="563" y="430"/>
                                  </a:lnTo>
                                  <a:lnTo>
                                    <a:pt x="574" y="419"/>
                                  </a:lnTo>
                                  <a:lnTo>
                                    <a:pt x="574" y="396"/>
                                  </a:lnTo>
                                  <a:lnTo>
                                    <a:pt x="585" y="385"/>
                                  </a:lnTo>
                                  <a:lnTo>
                                    <a:pt x="585" y="374"/>
                                  </a:lnTo>
                                  <a:lnTo>
                                    <a:pt x="596" y="363"/>
                                  </a:lnTo>
                                  <a:lnTo>
                                    <a:pt x="596" y="341"/>
                                  </a:lnTo>
                                  <a:lnTo>
                                    <a:pt x="607" y="330"/>
                                  </a:lnTo>
                                  <a:lnTo>
                                    <a:pt x="607" y="308"/>
                                  </a:lnTo>
                                  <a:lnTo>
                                    <a:pt x="618" y="297"/>
                                  </a:lnTo>
                                  <a:lnTo>
                                    <a:pt x="618" y="275"/>
                                  </a:lnTo>
                                  <a:lnTo>
                                    <a:pt x="629" y="264"/>
                                  </a:lnTo>
                                  <a:lnTo>
                                    <a:pt x="629" y="242"/>
                                  </a:lnTo>
                                  <a:lnTo>
                                    <a:pt x="640" y="231"/>
                                  </a:lnTo>
                                  <a:lnTo>
                                    <a:pt x="640" y="209"/>
                                  </a:lnTo>
                                  <a:lnTo>
                                    <a:pt x="651" y="198"/>
                                  </a:lnTo>
                                  <a:lnTo>
                                    <a:pt x="651" y="176"/>
                                  </a:lnTo>
                                  <a:lnTo>
                                    <a:pt x="662" y="165"/>
                                  </a:lnTo>
                                  <a:lnTo>
                                    <a:pt x="662" y="143"/>
                                  </a:lnTo>
                                  <a:lnTo>
                                    <a:pt x="673" y="132"/>
                                  </a:lnTo>
                                  <a:lnTo>
                                    <a:pt x="673" y="110"/>
                                  </a:lnTo>
                                  <a:lnTo>
                                    <a:pt x="684" y="99"/>
                                  </a:lnTo>
                                  <a:lnTo>
                                    <a:pt x="684" y="77"/>
                                  </a:lnTo>
                                  <a:lnTo>
                                    <a:pt x="695" y="66"/>
                                  </a:lnTo>
                                  <a:lnTo>
                                    <a:pt x="695" y="44"/>
                                  </a:lnTo>
                                  <a:lnTo>
                                    <a:pt x="706" y="33"/>
                                  </a:lnTo>
                                  <a:lnTo>
                                    <a:pt x="706" y="11"/>
                                  </a:lnTo>
                                  <a:lnTo>
                                    <a:pt x="717" y="0"/>
                                  </a:lnTo>
                                </a:path>
                              </a:pathLst>
                            </a:custGeom>
                            <a:noFill/>
                            <a:ln w="19050" cap="flat" cmpd="sng">
                              <a:solidFill>
                                <a:srgbClr val="0000FF"/>
                              </a:solidFill>
                              <a:prstDash val="solid"/>
                              <a:headEnd type="none" w="med" len="med"/>
                              <a:tailEnd type="none" w="med" len="med"/>
                            </a:ln>
                          </wps:spPr>
                          <wps:bodyPr upright="1"/>
                        </wps:wsp>
                        <wps:wsp>
                          <wps:cNvPr id="297" name="任意多边形 297"/>
                          <wps:cNvSpPr/>
                          <wps:spPr>
                            <a:xfrm>
                              <a:off x="5682" y="11"/>
                              <a:ext cx="706" cy="1599"/>
                            </a:xfrm>
                            <a:custGeom>
                              <a:avLst/>
                              <a:gdLst/>
                              <a:ahLst/>
                              <a:cxnLst/>
                              <a:rect l="0" t="0" r="0" b="0"/>
                              <a:pathLst>
                                <a:path w="706" h="1599">
                                  <a:moveTo>
                                    <a:pt x="0" y="475"/>
                                  </a:moveTo>
                                  <a:lnTo>
                                    <a:pt x="0" y="452"/>
                                  </a:lnTo>
                                  <a:lnTo>
                                    <a:pt x="11" y="441"/>
                                  </a:lnTo>
                                  <a:lnTo>
                                    <a:pt x="11" y="419"/>
                                  </a:lnTo>
                                  <a:lnTo>
                                    <a:pt x="22" y="408"/>
                                  </a:lnTo>
                                  <a:lnTo>
                                    <a:pt x="22" y="386"/>
                                  </a:lnTo>
                                  <a:lnTo>
                                    <a:pt x="33" y="375"/>
                                  </a:lnTo>
                                  <a:lnTo>
                                    <a:pt x="33" y="353"/>
                                  </a:lnTo>
                                  <a:lnTo>
                                    <a:pt x="44" y="342"/>
                                  </a:lnTo>
                                  <a:lnTo>
                                    <a:pt x="44" y="320"/>
                                  </a:lnTo>
                                  <a:lnTo>
                                    <a:pt x="55" y="309"/>
                                  </a:lnTo>
                                  <a:lnTo>
                                    <a:pt x="55" y="287"/>
                                  </a:lnTo>
                                  <a:lnTo>
                                    <a:pt x="66" y="276"/>
                                  </a:lnTo>
                                  <a:lnTo>
                                    <a:pt x="66" y="254"/>
                                  </a:lnTo>
                                  <a:lnTo>
                                    <a:pt x="77" y="243"/>
                                  </a:lnTo>
                                  <a:lnTo>
                                    <a:pt x="77" y="221"/>
                                  </a:lnTo>
                                  <a:lnTo>
                                    <a:pt x="88" y="210"/>
                                  </a:lnTo>
                                  <a:lnTo>
                                    <a:pt x="88" y="188"/>
                                  </a:lnTo>
                                  <a:lnTo>
                                    <a:pt x="99" y="177"/>
                                  </a:lnTo>
                                  <a:lnTo>
                                    <a:pt x="99" y="155"/>
                                  </a:lnTo>
                                  <a:lnTo>
                                    <a:pt x="110" y="144"/>
                                  </a:lnTo>
                                  <a:lnTo>
                                    <a:pt x="110" y="122"/>
                                  </a:lnTo>
                                  <a:lnTo>
                                    <a:pt x="121" y="111"/>
                                  </a:lnTo>
                                  <a:lnTo>
                                    <a:pt x="121" y="89"/>
                                  </a:lnTo>
                                  <a:lnTo>
                                    <a:pt x="133" y="78"/>
                                  </a:lnTo>
                                  <a:lnTo>
                                    <a:pt x="133" y="67"/>
                                  </a:lnTo>
                                  <a:lnTo>
                                    <a:pt x="144" y="56"/>
                                  </a:lnTo>
                                  <a:lnTo>
                                    <a:pt x="144" y="33"/>
                                  </a:lnTo>
                                  <a:lnTo>
                                    <a:pt x="155" y="22"/>
                                  </a:lnTo>
                                  <a:lnTo>
                                    <a:pt x="155" y="0"/>
                                  </a:lnTo>
                                  <a:lnTo>
                                    <a:pt x="177" y="0"/>
                                  </a:lnTo>
                                  <a:lnTo>
                                    <a:pt x="177" y="33"/>
                                  </a:lnTo>
                                  <a:lnTo>
                                    <a:pt x="188" y="44"/>
                                  </a:lnTo>
                                  <a:lnTo>
                                    <a:pt x="188" y="67"/>
                                  </a:lnTo>
                                  <a:lnTo>
                                    <a:pt x="199" y="78"/>
                                  </a:lnTo>
                                  <a:lnTo>
                                    <a:pt x="199" y="100"/>
                                  </a:lnTo>
                                  <a:lnTo>
                                    <a:pt x="210" y="111"/>
                                  </a:lnTo>
                                  <a:lnTo>
                                    <a:pt x="210" y="133"/>
                                  </a:lnTo>
                                  <a:lnTo>
                                    <a:pt x="221" y="144"/>
                                  </a:lnTo>
                                  <a:lnTo>
                                    <a:pt x="221" y="166"/>
                                  </a:lnTo>
                                  <a:lnTo>
                                    <a:pt x="232" y="177"/>
                                  </a:lnTo>
                                  <a:lnTo>
                                    <a:pt x="232" y="199"/>
                                  </a:lnTo>
                                  <a:lnTo>
                                    <a:pt x="243" y="210"/>
                                  </a:lnTo>
                                  <a:lnTo>
                                    <a:pt x="243" y="232"/>
                                  </a:lnTo>
                                  <a:lnTo>
                                    <a:pt x="254" y="243"/>
                                  </a:lnTo>
                                  <a:lnTo>
                                    <a:pt x="254" y="265"/>
                                  </a:lnTo>
                                  <a:lnTo>
                                    <a:pt x="265" y="276"/>
                                  </a:lnTo>
                                  <a:lnTo>
                                    <a:pt x="265" y="298"/>
                                  </a:lnTo>
                                  <a:lnTo>
                                    <a:pt x="276" y="309"/>
                                  </a:lnTo>
                                  <a:lnTo>
                                    <a:pt x="276" y="331"/>
                                  </a:lnTo>
                                  <a:lnTo>
                                    <a:pt x="287" y="342"/>
                                  </a:lnTo>
                                  <a:lnTo>
                                    <a:pt x="287" y="364"/>
                                  </a:lnTo>
                                  <a:lnTo>
                                    <a:pt x="298" y="375"/>
                                  </a:lnTo>
                                  <a:lnTo>
                                    <a:pt x="298" y="397"/>
                                  </a:lnTo>
                                  <a:lnTo>
                                    <a:pt x="309" y="408"/>
                                  </a:lnTo>
                                  <a:lnTo>
                                    <a:pt x="309" y="430"/>
                                  </a:lnTo>
                                  <a:lnTo>
                                    <a:pt x="320" y="441"/>
                                  </a:lnTo>
                                  <a:lnTo>
                                    <a:pt x="320" y="463"/>
                                  </a:lnTo>
                                  <a:lnTo>
                                    <a:pt x="331" y="475"/>
                                  </a:lnTo>
                                  <a:lnTo>
                                    <a:pt x="331" y="497"/>
                                  </a:lnTo>
                                  <a:lnTo>
                                    <a:pt x="342" y="508"/>
                                  </a:lnTo>
                                  <a:lnTo>
                                    <a:pt x="342" y="530"/>
                                  </a:lnTo>
                                  <a:lnTo>
                                    <a:pt x="353" y="541"/>
                                  </a:lnTo>
                                  <a:lnTo>
                                    <a:pt x="353" y="563"/>
                                  </a:lnTo>
                                  <a:lnTo>
                                    <a:pt x="364" y="574"/>
                                  </a:lnTo>
                                  <a:lnTo>
                                    <a:pt x="364" y="596"/>
                                  </a:lnTo>
                                  <a:lnTo>
                                    <a:pt x="375" y="607"/>
                                  </a:lnTo>
                                  <a:lnTo>
                                    <a:pt x="375" y="629"/>
                                  </a:lnTo>
                                  <a:lnTo>
                                    <a:pt x="386" y="640"/>
                                  </a:lnTo>
                                  <a:lnTo>
                                    <a:pt x="386" y="651"/>
                                  </a:lnTo>
                                  <a:lnTo>
                                    <a:pt x="397" y="662"/>
                                  </a:lnTo>
                                  <a:lnTo>
                                    <a:pt x="397" y="684"/>
                                  </a:lnTo>
                                  <a:lnTo>
                                    <a:pt x="408" y="695"/>
                                  </a:lnTo>
                                  <a:lnTo>
                                    <a:pt x="408" y="717"/>
                                  </a:lnTo>
                                  <a:lnTo>
                                    <a:pt x="419" y="728"/>
                                  </a:lnTo>
                                  <a:lnTo>
                                    <a:pt x="419" y="750"/>
                                  </a:lnTo>
                                  <a:lnTo>
                                    <a:pt x="430" y="761"/>
                                  </a:lnTo>
                                  <a:lnTo>
                                    <a:pt x="430" y="783"/>
                                  </a:lnTo>
                                  <a:lnTo>
                                    <a:pt x="441" y="794"/>
                                  </a:lnTo>
                                  <a:lnTo>
                                    <a:pt x="441" y="816"/>
                                  </a:lnTo>
                                  <a:lnTo>
                                    <a:pt x="453" y="827"/>
                                  </a:lnTo>
                                  <a:lnTo>
                                    <a:pt x="453" y="849"/>
                                  </a:lnTo>
                                  <a:lnTo>
                                    <a:pt x="464" y="860"/>
                                  </a:lnTo>
                                  <a:lnTo>
                                    <a:pt x="464" y="882"/>
                                  </a:lnTo>
                                  <a:lnTo>
                                    <a:pt x="475" y="894"/>
                                  </a:lnTo>
                                  <a:lnTo>
                                    <a:pt x="475" y="916"/>
                                  </a:lnTo>
                                  <a:lnTo>
                                    <a:pt x="486" y="927"/>
                                  </a:lnTo>
                                  <a:lnTo>
                                    <a:pt x="486" y="949"/>
                                  </a:lnTo>
                                  <a:lnTo>
                                    <a:pt x="497" y="960"/>
                                  </a:lnTo>
                                  <a:lnTo>
                                    <a:pt x="497" y="982"/>
                                  </a:lnTo>
                                  <a:lnTo>
                                    <a:pt x="508" y="993"/>
                                  </a:lnTo>
                                  <a:lnTo>
                                    <a:pt x="508" y="1015"/>
                                  </a:lnTo>
                                  <a:lnTo>
                                    <a:pt x="519" y="1026"/>
                                  </a:lnTo>
                                  <a:lnTo>
                                    <a:pt x="519" y="1048"/>
                                  </a:lnTo>
                                  <a:lnTo>
                                    <a:pt x="530" y="1059"/>
                                  </a:lnTo>
                                  <a:lnTo>
                                    <a:pt x="530" y="1081"/>
                                  </a:lnTo>
                                  <a:lnTo>
                                    <a:pt x="541" y="1092"/>
                                  </a:lnTo>
                                  <a:lnTo>
                                    <a:pt x="541" y="1114"/>
                                  </a:lnTo>
                                  <a:lnTo>
                                    <a:pt x="552" y="1125"/>
                                  </a:lnTo>
                                  <a:lnTo>
                                    <a:pt x="552" y="1147"/>
                                  </a:lnTo>
                                  <a:lnTo>
                                    <a:pt x="563" y="1158"/>
                                  </a:lnTo>
                                  <a:lnTo>
                                    <a:pt x="563" y="1180"/>
                                  </a:lnTo>
                                  <a:lnTo>
                                    <a:pt x="574" y="1191"/>
                                  </a:lnTo>
                                  <a:lnTo>
                                    <a:pt x="574" y="1213"/>
                                  </a:lnTo>
                                  <a:lnTo>
                                    <a:pt x="585" y="1224"/>
                                  </a:lnTo>
                                  <a:lnTo>
                                    <a:pt x="585" y="1246"/>
                                  </a:lnTo>
                                  <a:lnTo>
                                    <a:pt x="596" y="1257"/>
                                  </a:lnTo>
                                  <a:lnTo>
                                    <a:pt x="596" y="1279"/>
                                  </a:lnTo>
                                  <a:lnTo>
                                    <a:pt x="607" y="1290"/>
                                  </a:lnTo>
                                  <a:lnTo>
                                    <a:pt x="607" y="1312"/>
                                  </a:lnTo>
                                  <a:lnTo>
                                    <a:pt x="618" y="1324"/>
                                  </a:lnTo>
                                  <a:lnTo>
                                    <a:pt x="618" y="1346"/>
                                  </a:lnTo>
                                  <a:lnTo>
                                    <a:pt x="629" y="1357"/>
                                  </a:lnTo>
                                  <a:lnTo>
                                    <a:pt x="629" y="1379"/>
                                  </a:lnTo>
                                  <a:lnTo>
                                    <a:pt x="640" y="1390"/>
                                  </a:lnTo>
                                  <a:lnTo>
                                    <a:pt x="640" y="1401"/>
                                  </a:lnTo>
                                  <a:lnTo>
                                    <a:pt x="651" y="1412"/>
                                  </a:lnTo>
                                  <a:lnTo>
                                    <a:pt x="651" y="1434"/>
                                  </a:lnTo>
                                  <a:lnTo>
                                    <a:pt x="662" y="1445"/>
                                  </a:lnTo>
                                  <a:lnTo>
                                    <a:pt x="662" y="1467"/>
                                  </a:lnTo>
                                  <a:lnTo>
                                    <a:pt x="673" y="1478"/>
                                  </a:lnTo>
                                  <a:lnTo>
                                    <a:pt x="673" y="1500"/>
                                  </a:lnTo>
                                  <a:lnTo>
                                    <a:pt x="684" y="1511"/>
                                  </a:lnTo>
                                  <a:lnTo>
                                    <a:pt x="684" y="1533"/>
                                  </a:lnTo>
                                  <a:lnTo>
                                    <a:pt x="695" y="1544"/>
                                  </a:lnTo>
                                  <a:lnTo>
                                    <a:pt x="695" y="1566"/>
                                  </a:lnTo>
                                  <a:lnTo>
                                    <a:pt x="706" y="1577"/>
                                  </a:lnTo>
                                  <a:lnTo>
                                    <a:pt x="706" y="1599"/>
                                  </a:lnTo>
                                </a:path>
                              </a:pathLst>
                            </a:custGeom>
                            <a:noFill/>
                            <a:ln w="19050" cap="flat" cmpd="sng">
                              <a:solidFill>
                                <a:srgbClr val="0000FF"/>
                              </a:solidFill>
                              <a:prstDash val="solid"/>
                              <a:headEnd type="none" w="med" len="med"/>
                              <a:tailEnd type="none" w="med" len="med"/>
                            </a:ln>
                          </wps:spPr>
                          <wps:bodyPr upright="1"/>
                        </wps:wsp>
                        <wps:wsp>
                          <wps:cNvPr id="298" name="任意多边形 298"/>
                          <wps:cNvSpPr/>
                          <wps:spPr>
                            <a:xfrm>
                              <a:off x="6388" y="0"/>
                              <a:ext cx="629" cy="1709"/>
                            </a:xfrm>
                            <a:custGeom>
                              <a:avLst/>
                              <a:gdLst/>
                              <a:ahLst/>
                              <a:cxnLst/>
                              <a:rect l="0" t="0" r="0" b="0"/>
                              <a:pathLst>
                                <a:path w="629" h="1709">
                                  <a:moveTo>
                                    <a:pt x="0" y="1610"/>
                                  </a:moveTo>
                                  <a:lnTo>
                                    <a:pt x="11" y="1621"/>
                                  </a:lnTo>
                                  <a:lnTo>
                                    <a:pt x="11" y="1643"/>
                                  </a:lnTo>
                                  <a:lnTo>
                                    <a:pt x="22" y="1654"/>
                                  </a:lnTo>
                                  <a:lnTo>
                                    <a:pt x="22" y="1676"/>
                                  </a:lnTo>
                                  <a:lnTo>
                                    <a:pt x="33" y="1687"/>
                                  </a:lnTo>
                                  <a:lnTo>
                                    <a:pt x="33" y="1709"/>
                                  </a:lnTo>
                                  <a:lnTo>
                                    <a:pt x="55" y="1709"/>
                                  </a:lnTo>
                                  <a:lnTo>
                                    <a:pt x="55" y="1676"/>
                                  </a:lnTo>
                                  <a:lnTo>
                                    <a:pt x="67" y="1665"/>
                                  </a:lnTo>
                                  <a:lnTo>
                                    <a:pt x="67" y="1643"/>
                                  </a:lnTo>
                                  <a:lnTo>
                                    <a:pt x="78" y="1632"/>
                                  </a:lnTo>
                                  <a:lnTo>
                                    <a:pt x="78" y="1610"/>
                                  </a:lnTo>
                                  <a:lnTo>
                                    <a:pt x="89" y="1599"/>
                                  </a:lnTo>
                                  <a:lnTo>
                                    <a:pt x="89" y="1577"/>
                                  </a:lnTo>
                                  <a:lnTo>
                                    <a:pt x="100" y="1566"/>
                                  </a:lnTo>
                                  <a:lnTo>
                                    <a:pt x="100" y="1544"/>
                                  </a:lnTo>
                                  <a:lnTo>
                                    <a:pt x="111" y="1533"/>
                                  </a:lnTo>
                                  <a:lnTo>
                                    <a:pt x="111" y="1511"/>
                                  </a:lnTo>
                                  <a:lnTo>
                                    <a:pt x="122" y="1500"/>
                                  </a:lnTo>
                                  <a:lnTo>
                                    <a:pt x="122" y="1478"/>
                                  </a:lnTo>
                                  <a:lnTo>
                                    <a:pt x="133" y="1467"/>
                                  </a:lnTo>
                                  <a:lnTo>
                                    <a:pt x="133" y="1445"/>
                                  </a:lnTo>
                                  <a:lnTo>
                                    <a:pt x="144" y="1434"/>
                                  </a:lnTo>
                                  <a:lnTo>
                                    <a:pt x="144" y="1412"/>
                                  </a:lnTo>
                                  <a:lnTo>
                                    <a:pt x="155" y="1401"/>
                                  </a:lnTo>
                                  <a:lnTo>
                                    <a:pt x="155" y="1379"/>
                                  </a:lnTo>
                                  <a:lnTo>
                                    <a:pt x="166" y="1368"/>
                                  </a:lnTo>
                                  <a:lnTo>
                                    <a:pt x="166" y="1346"/>
                                  </a:lnTo>
                                  <a:lnTo>
                                    <a:pt x="177" y="1335"/>
                                  </a:lnTo>
                                  <a:lnTo>
                                    <a:pt x="177" y="1312"/>
                                  </a:lnTo>
                                  <a:lnTo>
                                    <a:pt x="188" y="1301"/>
                                  </a:lnTo>
                                  <a:lnTo>
                                    <a:pt x="188" y="1279"/>
                                  </a:lnTo>
                                  <a:lnTo>
                                    <a:pt x="199" y="1268"/>
                                  </a:lnTo>
                                  <a:lnTo>
                                    <a:pt x="199" y="1257"/>
                                  </a:lnTo>
                                  <a:lnTo>
                                    <a:pt x="210" y="1246"/>
                                  </a:lnTo>
                                  <a:lnTo>
                                    <a:pt x="210" y="1224"/>
                                  </a:lnTo>
                                  <a:lnTo>
                                    <a:pt x="221" y="1213"/>
                                  </a:lnTo>
                                  <a:lnTo>
                                    <a:pt x="221" y="1191"/>
                                  </a:lnTo>
                                  <a:lnTo>
                                    <a:pt x="232" y="1180"/>
                                  </a:lnTo>
                                  <a:lnTo>
                                    <a:pt x="232" y="1158"/>
                                  </a:lnTo>
                                  <a:lnTo>
                                    <a:pt x="243" y="1147"/>
                                  </a:lnTo>
                                  <a:lnTo>
                                    <a:pt x="243" y="1125"/>
                                  </a:lnTo>
                                  <a:lnTo>
                                    <a:pt x="254" y="1114"/>
                                  </a:lnTo>
                                  <a:lnTo>
                                    <a:pt x="254" y="1092"/>
                                  </a:lnTo>
                                  <a:lnTo>
                                    <a:pt x="265" y="1081"/>
                                  </a:lnTo>
                                  <a:lnTo>
                                    <a:pt x="265" y="1059"/>
                                  </a:lnTo>
                                  <a:lnTo>
                                    <a:pt x="276" y="1048"/>
                                  </a:lnTo>
                                  <a:lnTo>
                                    <a:pt x="276" y="1026"/>
                                  </a:lnTo>
                                  <a:lnTo>
                                    <a:pt x="287" y="1015"/>
                                  </a:lnTo>
                                  <a:lnTo>
                                    <a:pt x="287" y="993"/>
                                  </a:lnTo>
                                  <a:lnTo>
                                    <a:pt x="298" y="982"/>
                                  </a:lnTo>
                                  <a:lnTo>
                                    <a:pt x="298" y="960"/>
                                  </a:lnTo>
                                  <a:lnTo>
                                    <a:pt x="309" y="949"/>
                                  </a:lnTo>
                                  <a:lnTo>
                                    <a:pt x="309" y="927"/>
                                  </a:lnTo>
                                  <a:lnTo>
                                    <a:pt x="320" y="916"/>
                                  </a:lnTo>
                                  <a:lnTo>
                                    <a:pt x="320" y="893"/>
                                  </a:lnTo>
                                  <a:lnTo>
                                    <a:pt x="331" y="882"/>
                                  </a:lnTo>
                                  <a:lnTo>
                                    <a:pt x="331" y="860"/>
                                  </a:lnTo>
                                  <a:lnTo>
                                    <a:pt x="342" y="849"/>
                                  </a:lnTo>
                                  <a:lnTo>
                                    <a:pt x="342" y="827"/>
                                  </a:lnTo>
                                  <a:lnTo>
                                    <a:pt x="353" y="816"/>
                                  </a:lnTo>
                                  <a:lnTo>
                                    <a:pt x="353" y="794"/>
                                  </a:lnTo>
                                  <a:lnTo>
                                    <a:pt x="364" y="783"/>
                                  </a:lnTo>
                                  <a:lnTo>
                                    <a:pt x="364" y="761"/>
                                  </a:lnTo>
                                  <a:lnTo>
                                    <a:pt x="375" y="750"/>
                                  </a:lnTo>
                                  <a:lnTo>
                                    <a:pt x="375" y="728"/>
                                  </a:lnTo>
                                  <a:lnTo>
                                    <a:pt x="386" y="717"/>
                                  </a:lnTo>
                                  <a:lnTo>
                                    <a:pt x="386" y="695"/>
                                  </a:lnTo>
                                  <a:lnTo>
                                    <a:pt x="398" y="684"/>
                                  </a:lnTo>
                                  <a:lnTo>
                                    <a:pt x="398" y="662"/>
                                  </a:lnTo>
                                  <a:lnTo>
                                    <a:pt x="409" y="651"/>
                                  </a:lnTo>
                                  <a:lnTo>
                                    <a:pt x="409" y="629"/>
                                  </a:lnTo>
                                  <a:lnTo>
                                    <a:pt x="420" y="618"/>
                                  </a:lnTo>
                                  <a:lnTo>
                                    <a:pt x="420" y="596"/>
                                  </a:lnTo>
                                  <a:lnTo>
                                    <a:pt x="431" y="585"/>
                                  </a:lnTo>
                                  <a:lnTo>
                                    <a:pt x="431" y="563"/>
                                  </a:lnTo>
                                  <a:lnTo>
                                    <a:pt x="442" y="552"/>
                                  </a:lnTo>
                                  <a:lnTo>
                                    <a:pt x="442" y="530"/>
                                  </a:lnTo>
                                  <a:lnTo>
                                    <a:pt x="453" y="519"/>
                                  </a:lnTo>
                                  <a:lnTo>
                                    <a:pt x="453" y="508"/>
                                  </a:lnTo>
                                  <a:lnTo>
                                    <a:pt x="464" y="497"/>
                                  </a:lnTo>
                                  <a:lnTo>
                                    <a:pt x="464" y="474"/>
                                  </a:lnTo>
                                  <a:lnTo>
                                    <a:pt x="475" y="463"/>
                                  </a:lnTo>
                                  <a:lnTo>
                                    <a:pt x="475" y="441"/>
                                  </a:lnTo>
                                  <a:lnTo>
                                    <a:pt x="486" y="430"/>
                                  </a:lnTo>
                                  <a:lnTo>
                                    <a:pt x="486" y="408"/>
                                  </a:lnTo>
                                  <a:lnTo>
                                    <a:pt x="497" y="397"/>
                                  </a:lnTo>
                                  <a:lnTo>
                                    <a:pt x="497" y="375"/>
                                  </a:lnTo>
                                  <a:lnTo>
                                    <a:pt x="508" y="364"/>
                                  </a:lnTo>
                                  <a:lnTo>
                                    <a:pt x="508" y="342"/>
                                  </a:lnTo>
                                  <a:lnTo>
                                    <a:pt x="519" y="331"/>
                                  </a:lnTo>
                                  <a:lnTo>
                                    <a:pt x="519" y="309"/>
                                  </a:lnTo>
                                  <a:lnTo>
                                    <a:pt x="530" y="298"/>
                                  </a:lnTo>
                                  <a:lnTo>
                                    <a:pt x="530" y="276"/>
                                  </a:lnTo>
                                  <a:lnTo>
                                    <a:pt x="541" y="265"/>
                                  </a:lnTo>
                                  <a:lnTo>
                                    <a:pt x="541" y="243"/>
                                  </a:lnTo>
                                  <a:lnTo>
                                    <a:pt x="552" y="232"/>
                                  </a:lnTo>
                                  <a:lnTo>
                                    <a:pt x="552" y="210"/>
                                  </a:lnTo>
                                  <a:lnTo>
                                    <a:pt x="563" y="199"/>
                                  </a:lnTo>
                                  <a:lnTo>
                                    <a:pt x="563" y="177"/>
                                  </a:lnTo>
                                  <a:lnTo>
                                    <a:pt x="574" y="166"/>
                                  </a:lnTo>
                                  <a:lnTo>
                                    <a:pt x="574" y="144"/>
                                  </a:lnTo>
                                  <a:lnTo>
                                    <a:pt x="585" y="133"/>
                                  </a:lnTo>
                                  <a:lnTo>
                                    <a:pt x="585" y="111"/>
                                  </a:lnTo>
                                  <a:lnTo>
                                    <a:pt x="596" y="100"/>
                                  </a:lnTo>
                                  <a:lnTo>
                                    <a:pt x="596" y="78"/>
                                  </a:lnTo>
                                  <a:lnTo>
                                    <a:pt x="607" y="67"/>
                                  </a:lnTo>
                                  <a:lnTo>
                                    <a:pt x="607" y="44"/>
                                  </a:lnTo>
                                  <a:lnTo>
                                    <a:pt x="618" y="33"/>
                                  </a:lnTo>
                                  <a:lnTo>
                                    <a:pt x="618" y="11"/>
                                  </a:lnTo>
                                  <a:lnTo>
                                    <a:pt x="629" y="0"/>
                                  </a:lnTo>
                                </a:path>
                              </a:pathLst>
                            </a:custGeom>
                            <a:noFill/>
                            <a:ln w="19050" cap="flat" cmpd="sng">
                              <a:solidFill>
                                <a:srgbClr val="0000FF"/>
                              </a:solidFill>
                              <a:prstDash val="solid"/>
                              <a:headEnd type="none" w="med" len="med"/>
                              <a:tailEnd type="none" w="med" len="med"/>
                            </a:ln>
                          </wps:spPr>
                          <wps:bodyPr upright="1"/>
                        </wps:wsp>
                      </wpg:grpSp>
                      <wps:wsp>
                        <wps:cNvPr id="300" name="直接连接符 300"/>
                        <wps:cNvCnPr/>
                        <wps:spPr>
                          <a:xfrm flipV="1">
                            <a:off x="3750" y="102"/>
                            <a:ext cx="1" cy="2451"/>
                          </a:xfrm>
                          <a:prstGeom prst="line">
                            <a:avLst/>
                          </a:prstGeom>
                          <a:ln w="9525" cap="flat" cmpd="sng">
                            <a:solidFill>
                              <a:srgbClr val="000000"/>
                            </a:solidFill>
                            <a:prstDash val="solid"/>
                            <a:headEnd type="none" w="med" len="med"/>
                            <a:tailEnd type="triangle" w="sm" len="lg"/>
                          </a:ln>
                        </wps:spPr>
                        <wps:bodyPr/>
                      </wps:wsp>
                      <wps:wsp>
                        <wps:cNvPr id="301" name="直接连接符 301"/>
                        <wps:cNvCnPr/>
                        <wps:spPr>
                          <a:xfrm>
                            <a:off x="8" y="1560"/>
                            <a:ext cx="7436" cy="1"/>
                          </a:xfrm>
                          <a:prstGeom prst="line">
                            <a:avLst/>
                          </a:prstGeom>
                          <a:ln w="9525" cap="flat" cmpd="sng">
                            <a:solidFill>
                              <a:srgbClr val="000000"/>
                            </a:solidFill>
                            <a:prstDash val="solid"/>
                            <a:headEnd type="none" w="med" len="med"/>
                            <a:tailEnd type="triangle" w="sm" len="lg"/>
                          </a:ln>
                        </wps:spPr>
                        <wps:bodyPr/>
                      </wps:wsp>
                      <wps:wsp>
                        <wps:cNvPr id="302" name="文本框 302"/>
                        <wps:cNvSpPr txBox="1"/>
                        <wps:spPr>
                          <a:xfrm>
                            <a:off x="7106" y="1473"/>
                            <a:ext cx="402" cy="495"/>
                          </a:xfrm>
                          <a:prstGeom prst="rect">
                            <a:avLst/>
                          </a:prstGeom>
                          <a:noFill/>
                          <a:ln>
                            <a:noFill/>
                          </a:ln>
                        </wps:spPr>
                        <wps:txbx>
                          <w:txbxContent>
                            <w:p w14:paraId="6C2CBF55" w14:textId="77777777" w:rsidR="003F77E7" w:rsidRDefault="00000000">
                              <w:pPr>
                                <w:ind w:firstLine="480"/>
                              </w:pPr>
                              <w:r>
                                <w:rPr>
                                  <w:rFonts w:hint="eastAsia"/>
                                  <w:i/>
                                </w:rPr>
                                <w:sym w:font="Symbol" w:char="F074"/>
                              </w:r>
                            </w:p>
                          </w:txbxContent>
                        </wps:txbx>
                        <wps:bodyPr upright="1"/>
                      </wps:wsp>
                      <wps:wsp>
                        <wps:cNvPr id="303" name="文本框 303"/>
                        <wps:cNvSpPr txBox="1"/>
                        <wps:spPr>
                          <a:xfrm>
                            <a:off x="3030" y="0"/>
                            <a:ext cx="794" cy="495"/>
                          </a:xfrm>
                          <a:prstGeom prst="rect">
                            <a:avLst/>
                          </a:prstGeom>
                          <a:noFill/>
                          <a:ln>
                            <a:noFill/>
                          </a:ln>
                        </wps:spPr>
                        <wps:txbx>
                          <w:txbxContent>
                            <w:p w14:paraId="3DA56280" w14:textId="77777777" w:rsidR="003F77E7" w:rsidRDefault="00000000">
                              <w:pPr>
                                <w:ind w:firstLine="480"/>
                              </w:pPr>
                              <w:r>
                                <w:rPr>
                                  <w:rFonts w:hint="eastAsia"/>
                                  <w:i/>
                                </w:rPr>
                                <w:t>R</w:t>
                              </w:r>
                              <w:r>
                                <w:rPr>
                                  <w:rFonts w:hint="eastAsia"/>
                                  <w:i/>
                                  <w:vertAlign w:val="subscript"/>
                                </w:rPr>
                                <w:t>y</w:t>
                              </w:r>
                              <w:r>
                                <w:rPr>
                                  <w:rFonts w:hint="eastAsia"/>
                                </w:rPr>
                                <w:t>(</w:t>
                              </w:r>
                              <w:r>
                                <w:rPr>
                                  <w:rFonts w:hint="eastAsia"/>
                                  <w:i/>
                                </w:rPr>
                                <w:sym w:font="Symbol" w:char="F074"/>
                              </w:r>
                              <w:r>
                                <w:rPr>
                                  <w:rFonts w:hint="eastAsia"/>
                                </w:rPr>
                                <w:t>)</w:t>
                              </w:r>
                            </w:p>
                          </w:txbxContent>
                        </wps:txbx>
                        <wps:bodyPr upright="1"/>
                      </wps:wsp>
                      <wps:wsp>
                        <wps:cNvPr id="304" name="文本框 304"/>
                        <wps:cNvSpPr txBox="1"/>
                        <wps:spPr>
                          <a:xfrm>
                            <a:off x="3416" y="1503"/>
                            <a:ext cx="390" cy="495"/>
                          </a:xfrm>
                          <a:prstGeom prst="rect">
                            <a:avLst/>
                          </a:prstGeom>
                          <a:noFill/>
                          <a:ln>
                            <a:noFill/>
                          </a:ln>
                        </wps:spPr>
                        <wps:txbx>
                          <w:txbxContent>
                            <w:p w14:paraId="51B9BC76" w14:textId="77777777" w:rsidR="003F77E7" w:rsidRDefault="00000000">
                              <w:pPr>
                                <w:ind w:firstLine="480"/>
                              </w:pPr>
                              <w:r>
                                <w:rPr>
                                  <w:rFonts w:hint="eastAsia"/>
                                </w:rPr>
                                <w:t>0</w:t>
                              </w:r>
                            </w:p>
                          </w:txbxContent>
                        </wps:txbx>
                        <wps:bodyPr upright="1"/>
                      </wps:wsp>
                      <wps:wsp>
                        <wps:cNvPr id="305" name="文本框 305"/>
                        <wps:cNvSpPr txBox="1"/>
                        <wps:spPr>
                          <a:xfrm>
                            <a:off x="2630" y="2502"/>
                            <a:ext cx="2372" cy="495"/>
                          </a:xfrm>
                          <a:prstGeom prst="rect">
                            <a:avLst/>
                          </a:prstGeom>
                          <a:noFill/>
                          <a:ln>
                            <a:noFill/>
                          </a:ln>
                        </wps:spPr>
                        <wps:txbx>
                          <w:txbxContent>
                            <w:p w14:paraId="0F2671DD" w14:textId="77777777" w:rsidR="003F77E7" w:rsidRDefault="00000000">
                              <w:pPr>
                                <w:ind w:firstLine="480"/>
                              </w:pPr>
                              <w:r>
                                <w:rPr>
                                  <w:rFonts w:hint="eastAsia"/>
                                </w:rPr>
                                <w:t>方波的自相关函数图</w:t>
                              </w:r>
                            </w:p>
                          </w:txbxContent>
                        </wps:txbx>
                        <wps:bodyPr upright="1"/>
                      </wps:wsp>
                      <wps:wsp>
                        <wps:cNvPr id="306" name="直接连接符 306"/>
                        <wps:cNvCnPr/>
                        <wps:spPr>
                          <a:xfrm>
                            <a:off x="4914" y="717"/>
                            <a:ext cx="0" cy="849"/>
                          </a:xfrm>
                          <a:prstGeom prst="line">
                            <a:avLst/>
                          </a:prstGeom>
                          <a:ln w="9525" cap="flat" cmpd="sng">
                            <a:solidFill>
                              <a:srgbClr val="000000"/>
                            </a:solidFill>
                            <a:prstDash val="dash"/>
                            <a:headEnd type="none" w="med" len="med"/>
                            <a:tailEnd type="none" w="med" len="med"/>
                          </a:ln>
                        </wps:spPr>
                        <wps:bodyPr/>
                      </wps:wsp>
                      <wps:wsp>
                        <wps:cNvPr id="307" name="文本框 307"/>
                        <wps:cNvSpPr txBox="1"/>
                        <wps:spPr>
                          <a:xfrm>
                            <a:off x="4722" y="1503"/>
                            <a:ext cx="390" cy="495"/>
                          </a:xfrm>
                          <a:prstGeom prst="rect">
                            <a:avLst/>
                          </a:prstGeom>
                          <a:noFill/>
                          <a:ln>
                            <a:noFill/>
                          </a:ln>
                        </wps:spPr>
                        <wps:txbx>
                          <w:txbxContent>
                            <w:p w14:paraId="6002F2E5" w14:textId="77777777" w:rsidR="003F77E7" w:rsidRDefault="00000000">
                              <w:pPr>
                                <w:ind w:firstLine="480"/>
                                <w:rPr>
                                  <w:i/>
                                </w:rPr>
                              </w:pPr>
                              <w:r>
                                <w:rPr>
                                  <w:rFonts w:hint="eastAsia"/>
                                  <w:i/>
                                </w:rPr>
                                <w:t>T</w:t>
                              </w:r>
                            </w:p>
                          </w:txbxContent>
                        </wps:txbx>
                        <wps:bodyPr upright="1"/>
                      </wps:wsp>
                      <wps:wsp>
                        <wps:cNvPr id="308" name="文本框 308"/>
                        <wps:cNvSpPr txBox="1"/>
                        <wps:spPr>
                          <a:xfrm>
                            <a:off x="4044" y="1140"/>
                            <a:ext cx="610" cy="495"/>
                          </a:xfrm>
                          <a:prstGeom prst="rect">
                            <a:avLst/>
                          </a:prstGeom>
                          <a:noFill/>
                          <a:ln>
                            <a:noFill/>
                          </a:ln>
                        </wps:spPr>
                        <wps:txbx>
                          <w:txbxContent>
                            <w:p w14:paraId="1AC8ABD8" w14:textId="77777777" w:rsidR="003F77E7" w:rsidRDefault="00000000">
                              <w:pPr>
                                <w:ind w:firstLine="480"/>
                                <w:rPr>
                                  <w:i/>
                                </w:rPr>
                              </w:pPr>
                              <w:r>
                                <w:rPr>
                                  <w:rFonts w:hint="eastAsia"/>
                                  <w:i/>
                                </w:rPr>
                                <w:t>T/</w:t>
                              </w:r>
                              <w:r>
                                <w:rPr>
                                  <w:rFonts w:hint="eastAsia"/>
                                </w:rPr>
                                <w:t>2</w:t>
                              </w:r>
                            </w:p>
                          </w:txbxContent>
                        </wps:txbx>
                        <wps:bodyPr upright="1"/>
                      </wps:wsp>
                      <wps:wsp>
                        <wps:cNvPr id="309" name="直接连接符 309"/>
                        <wps:cNvCnPr/>
                        <wps:spPr>
                          <a:xfrm>
                            <a:off x="4332" y="1584"/>
                            <a:ext cx="1" cy="849"/>
                          </a:xfrm>
                          <a:prstGeom prst="line">
                            <a:avLst/>
                          </a:prstGeom>
                          <a:ln w="9525" cap="flat" cmpd="sng">
                            <a:solidFill>
                              <a:srgbClr val="000000"/>
                            </a:solidFill>
                            <a:prstDash val="dash"/>
                            <a:headEnd type="none" w="med" len="med"/>
                            <a:tailEnd type="none" w="med" len="med"/>
                          </a:ln>
                        </wps:spPr>
                        <wps:bodyPr/>
                      </wps:wsp>
                    </wpg:wgp>
                  </a:graphicData>
                </a:graphic>
              </wp:inline>
            </w:drawing>
          </mc:Choice>
          <mc:Fallback>
            <w:pict>
              <v:group w14:anchorId="1EE7220C" id="组合 310" o:spid="_x0000_s1272" style="width:375.4pt;height:149.85pt;mso-position-horizontal-relative:char;mso-position-vertical-relative:line" coordsize="7508,29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">
                <v:rect id="矩形 288" o:spid="_x0000_s1273" style="position:absolute;width:7508;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" filled="f" stroked="f">
                  <o:lock v:ext="edit" aspectratio="t" text="t"/>
                </v:rect>
                <v:group id="组合 299" o:spid="_x0000_s1274" style="position:absolute;left:242;top:700;width:7017;height:1720" coordsize="7017,1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">
                  <v:shape id="任意多边形 289" o:spid="_x0000_s1275" style="position:absolute;top:11;width:706;height:1698;visibility:visible;mso-wrap-style:square;v-text-anchor:top" coordsize="706,16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" path="m,l,33,11,44r,23l22,78r,22l33,111r,22l44,144r,22l55,177r,22l66,210r,22l77,243r,22l88,276r,22l99,309r,22l110,342r,22l121,375r,22l132,408r,22l143,441r,22l154,475r,11l165,497r,22l176,530r,22l187,563r,22l198,596r,22l209,629r,22l220,662r,22l231,695r,22l242,728r,22l253,761r,22l264,794r,22l275,827r,22l286,860r,22l297,894r,22l308,927r,22l320,960r,22l331,993r,22l342,1026r,22l353,1059r,22l364,1092r,22l375,1125r,22l386,1158r,22l397,1191r,22l408,1224r,11l419,1246r,22l430,1279r,22l441,1312r,23l452,1346r,22l463,1379r,22l474,1412r,22l485,1445r,22l496,1478r,22l507,1511r,22l518,1544r,22l529,1577r,22l540,1610r,22l551,1643r,22l562,1676r,22l584,1698r,-33l595,1654r,-22l606,1621r,-22l617,1588r,-22l628,1555r,-22l640,1522r,-22l651,1489r,-22l662,1456r,-22l673,1423r,-11l684,1401r,-22l695,1368r,-22l706,1335r,-23e" filled="f" strokecolor="blue" strokeweight="1.5pt">
                    <v:path arrowok="t" textboxrect="0,0,706,1698"/>
                  </v:shape>
                  <v:shape id="任意多边形 290" o:spid="_x0000_s1276" style="position:absolute;left:706;top:11;width:717;height:1312;visibility:visible;mso-wrap-style:square;v-text-anchor:top" coordsize="717,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" path="m,1312r11,-11l11,1279r11,-11l22,1246r11,-11l33,1213r11,-11l44,1180r11,-11l55,1147r11,-11l66,1114r11,-11l77,1081r11,-11l88,1048r11,-11l99,1015r11,-11l110,982r11,-11l121,949r11,-11l132,916r11,-11l143,882r11,-11l154,849r11,-11l165,816r11,-11l176,783r11,-11l187,750r11,-11l198,717r11,-11l209,684r11,-11l220,662r11,-11l231,629r11,-11l242,596r12,-11l254,563r11,-11l265,530r11,-11l276,497r11,-11l287,463r11,-11l298,430r11,-11l309,397r11,-11l320,364r11,-11l331,331r11,-11l342,298r11,-11l353,265r11,-11l364,232r11,-11l375,199r11,-11l386,166r11,-11l397,133r11,-11l408,100,419,89r,-22l430,56r,-23l441,22,441,r22,l463,33r11,11l474,56r11,11l485,89r11,11l496,122r11,11l507,155r11,11l518,188r11,11l529,221r11,11l540,254r11,11l551,287r11,11l562,320r11,11l573,353r12,11l585,386r11,11l596,419r11,11l607,452r11,11l618,486r11,11l629,519r11,11l640,552r11,11l651,585r11,11l662,618r11,11l673,651r11,11l684,684r11,11l695,717r11,11l706,750r11,11e" filled="f" strokecolor="blue" strokeweight="1.5pt">
                    <v:path arrowok="t" textboxrect="0,0,717,1312"/>
                  </v:shape>
                  <v:shape id="任意多边形 291" o:spid="_x0000_s1277" style="position:absolute;left:1423;top:596;width:706;height:1124;visibility:visible;mso-wrap-style:square;v-text-anchor:top" coordsize="706,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" path="m,176r,22l11,209r,22l22,242r,11l33,264r,22l44,297r,23l55,331r,22l66,364r,22l77,397r,22l88,430r,22l99,463r,22l110,496r,22l121,529r,22l132,562r,22l143,595r,22l154,628r,22l165,661r,22l176,694r,22l188,727r,23l199,761r,22l210,794r,22l221,827r,22l232,860r,22l243,893r,22l254,926r,22l265,959r,22l276,992r,11l287,1014r,22l298,1047r,22l309,1080r,22l331,1124r-11,l331,1091r11,-11l342,1058r11,-11l353,1025r11,-11l364,992r11,-11l375,959r11,-11l386,926r11,-11l397,893r11,-11l408,860r11,-11l419,827r11,-11l430,794r11,-11l441,761r11,-11l452,727r11,-11l463,694r11,-11l474,661r11,-11l485,628r11,-11l496,595r12,-11l508,562r11,-11l519,529r11,-11l530,507r11,-11l541,474r11,-11l552,441r11,-11l563,408r11,-11l574,375r11,-11l585,342r11,-11l596,309r11,-12l607,275r11,-11l618,242r11,-11l629,209r11,-11l640,176r11,-11l651,143r11,-11l662,110,673,99r,-22l684,66r,-22l695,33r,-22l706,e" filled="f" strokecolor="blue" strokeweight="1.5pt">
                    <v:path arrowok="t" textboxrect="0,0,706,1124"/>
                  </v:shape>
                  <v:shape id="任意多边形 292" o:spid="_x0000_s1278" style="position:absolute;left:2129;width:706;height:1478;visibility:visible;mso-wrap-style:square;v-text-anchor:top" coordsize="706,1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" path="m,596l,574,11,563r,-22l22,530r,-22l33,497r,-23l44,463r,-22l55,430r,-22l66,397r,-22l77,364r,-11l88,342r,-22l99,309r,-22l110,276r,-22l122,243r,-22l133,210r,-22l144,177r,-22l155,144r,-22l166,111r,-22l177,78r,-23l188,44r,-22l210,,199,r11,33l221,44r,23l232,78r,22l243,111r,22l254,144r,22l265,177r,22l276,210r,22l287,243r,22l298,276r,22l309,309r,22l320,342r,22l331,375r,22l342,408r,11l353,430r,22l364,463r,23l375,497r,22l386,530r,22l397,563r,22l408,596r,22l419,629r,22l430,662r,22l441,695r,22l453,728r,22l464,761r,22l475,794r,22l486,827r,22l497,860r,22l508,893r,23l519,927r,22l530,960r,22l541,993r,22l552,1026r,22l563,1059r,22l574,1092r,22l585,1125r,22l596,1158r,11l607,1180r,22l618,1213r,22l629,1246r,22l640,1279r,22l651,1312r,23l662,1346r,22l673,1379r,22l684,1412r,22l695,1445r,22l706,1478e" filled="f" strokecolor="blue" strokeweight="1.5pt">
                    <v:path arrowok="t" textboxrect="0,0,706,1478"/>
                  </v:shape>
                  <v:shape id="任意多边形 293" o:spid="_x0000_s1279" style="position:absolute;left:2835;width:706;height:1720;visibility:visible;mso-wrap-style:square;v-text-anchor:top" coordsize="706,1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" path="m,1478r,22l11,1511r,22l22,1544r,22l33,1577r,22l44,1610r,22l55,1643r,22l67,1676r,22l89,1720r-11,l89,1687r11,-11l100,1654r11,-11l111,1621r11,-11l122,1588r11,-11l133,1555r11,-11l144,1533r11,-11l155,1500r11,-11l166,1467r11,-11l177,1434r11,-11l188,1401r11,-11l199,1368r11,-11l210,1335r11,-12l221,1301r11,-11l232,1268r11,-11l243,1235r11,-11l254,1202r11,-11l265,1169r11,-11l276,1136r11,-11l287,1103r11,-11l298,1070r11,-11l309,1037r11,-11l320,1004r11,-11l331,971r11,-11l342,938r11,-11l353,905r11,-12l364,871r11,-11l375,838r12,-11l387,805r11,-11l398,772r11,-11l409,750r11,-11l420,717r11,-11l431,684r11,-11l442,651r11,-11l453,618r11,-11l464,585r11,-11l475,552r11,-11l486,519r11,-11l497,486r11,-12l508,452r11,-11l519,419r11,-11l530,386r11,-11l541,353r11,-11l552,320r11,-11l563,287r11,-11l574,254r11,-11l585,221r11,-11l596,188r11,-11l607,155r11,-11l618,122r11,-11l629,89,640,78r,-23l651,44r,-22l673,,662,r11,22l684,33r,22l695,67r,22l706,100r,22e" filled="f" strokecolor="blue" strokeweight="1.5pt">
                    <v:path arrowok="t" textboxrect="0,0,706,1720"/>
                  </v:shape>
                  <v:shape id="任意多边形 294" o:spid="_x0000_s1280" style="position:absolute;left:3541;top:122;width:718;height:1598;visibility:visible;mso-wrap-style:square;v-text-anchor:top" coordsize="718,15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" path="m,l12,11r,22l23,44r,22l34,77r,22l45,110r,22l56,143r,22l67,176r,22l78,209r,22l89,242r,22l100,275r,22l111,308r,22l122,341r,23l133,375r,22l144,408r,22l155,441r,22l166,474r,22l177,507r,22l188,540r,22l199,573r,22l210,606r,11l221,628r,22l232,661r,22l243,694r,22l254,727r,22l265,760r,23l276,794r,22l287,827r,22l298,860r,22l309,893r,22l320,926r,22l332,959r,22l343,992r,22l354,1025r,22l365,1058r,22l376,1091r,22l387,1124r,22l398,1157r,22l409,1190r,23l420,1224r,22l431,1257r,22l442,1290r,22l453,1323r,22l464,1356r,22l475,1389r,11l486,1411r,22l497,1444r,22l508,1477r,22l519,1510r,22l530,1543r,22l541,1576r,22l563,1576r,-33l574,1532r,-22l585,1499r,-22l596,1466r,-22l607,1433r,-22l618,1400r,-22l629,1367r,-22l640,1334r,-22l652,1301r,-22l663,1268r,-22l674,1235r,-22l685,1201r,-22l696,1168r,-22l707,1135r,-22l718,1102e" filled="f" strokecolor="blue" strokeweight="1.5pt">
                    <v:path arrowok="t" textboxrect="0,0,718,1598"/>
                  </v:shape>
                  <v:shape id="任意多边形 295" o:spid="_x0000_s1281" style="position:absolute;left:4259;width:706;height:1224;visibility:visible;mso-wrap-style:square;v-text-anchor:top" coordsize="706,12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" path="m,1224r,-22l11,1191r,-11l22,1169r,-22l33,1136r,-22l44,1103r,-22l55,1070r,-22l66,1037r,-22l77,1004r,-22l88,971r,-22l99,938r,-22l110,905r,-23l121,871r,-22l132,838r,-22l143,805r,-22l154,772r,-22l165,739r,-22l176,706r,-22l187,673r,-22l198,640r,-22l209,607r,-22l220,574r,-22l231,541r,-22l242,508r,-22l254,474r,-22l265,441r,-11l276,419r,-22l287,386r,-22l298,353r,-22l309,320r,-22l320,287r,-22l331,254r,-22l342,221r,-22l353,188r,-22l364,155r,-22l375,122r,-22l386,89r,-22l397,55r,-22l408,22,408,r22,22l430,55r11,12l441,89r11,11l452,122r11,11l463,155r11,11l474,188r11,11l485,221r11,11l496,254r11,11l507,287r11,11l518,309r11,11l529,342r11,11l540,375r11,11l551,408r11,11l562,441r11,11l573,474r12,12l585,508r11,11l596,541r11,11l607,574r11,11l618,607r11,11l629,640r11,11l640,673r11,11l651,706r11,11l662,739r11,11l673,772r11,11l684,805r11,11l695,838r11,11l706,871e" filled="f" strokecolor="blue" strokeweight="1.5pt">
                    <v:path arrowok="t" textboxrect="0,0,706,1224"/>
                  </v:shape>
                  <v:shape id="任意多边形 296" o:spid="_x0000_s1282" style="position:absolute;left:4965;top:486;width:717;height:1234;visibility:visible;mso-wrap-style:square;v-text-anchor:top" coordsize="717,1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" path="m,385r11,11l11,419r11,11l22,452r11,11l33,485r11,11l44,518r11,11l55,551r11,11l66,584r11,11l77,606r11,11l88,639r11,11l99,672r11,11l110,705r11,11l121,738r11,11l132,771r11,11l143,804r11,11l154,837r11,12l165,871r11,11l176,904r11,11l187,937r12,11l199,970r11,11l210,1003r11,11l221,1036r11,11l232,1069r11,11l243,1102r11,11l254,1135r11,11l265,1168r11,11l276,1201r11,11l287,1234r22,-22l309,1179r11,-11l320,1146r11,-11l331,1124r11,-11l342,1091r11,-11l353,1058r11,-11l364,1025r11,-11l375,992r11,-11l386,959r11,-11l397,926r11,-11l408,893r11,-11l419,860r11,-11l430,826r11,-11l441,793r11,-11l452,760r11,-11l463,727r11,-11l474,694r11,-11l485,661r11,-11l496,628r11,-11l507,595r12,-11l519,562r11,-11l530,529r11,-11l541,496r11,-11l552,463r11,-11l563,430r11,-11l574,396r11,-11l585,374r11,-11l596,341r11,-11l607,308r11,-11l618,275r11,-11l629,242r11,-11l640,209r11,-11l651,176r11,-11l662,143r11,-11l673,110,684,99r,-22l695,66r,-22l706,33r,-22l717,e" filled="f" strokecolor="blue" strokeweight="1.5pt">
                    <v:path arrowok="t" textboxrect="0,0,717,1234"/>
                  </v:shape>
                  <v:shape id="任意多边形 297" o:spid="_x0000_s1283" style="position:absolute;left:5682;top:11;width:706;height:1599;visibility:visible;mso-wrap-style:square;v-text-anchor:top" coordsize="706,15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" path="m,475l,452,11,441r,-22l22,408r,-22l33,375r,-22l44,342r,-22l55,309r,-22l66,276r,-22l77,243r,-22l88,210r,-22l99,177r,-22l110,144r,-22l121,111r,-22l133,78r,-11l144,56r,-23l155,22,155,r22,l177,33r11,11l188,67r11,11l199,100r11,11l210,133r11,11l221,166r11,11l232,199r11,11l243,232r11,11l254,265r11,11l265,298r11,11l276,331r11,11l287,364r11,11l298,397r11,11l309,430r11,11l320,463r11,12l331,497r11,11l342,530r11,11l353,563r11,11l364,596r11,11l375,629r11,11l386,651r11,11l397,684r11,11l408,717r11,11l419,750r11,11l430,783r11,11l441,816r12,11l453,849r11,11l464,882r11,12l475,916r11,11l486,949r11,11l497,982r11,11l508,1015r11,11l519,1048r11,11l530,1081r11,11l541,1114r11,11l552,1147r11,11l563,1180r11,11l574,1213r11,11l585,1246r11,11l596,1279r11,11l607,1312r11,12l618,1346r11,11l629,1379r11,11l640,1401r11,11l651,1434r11,11l662,1467r11,11l673,1500r11,11l684,1533r11,11l695,1566r11,11l706,1599e" filled="f" strokecolor="blue" strokeweight="1.5pt">
                    <v:path arrowok="t" textboxrect="0,0,706,1599"/>
                  </v:shape>
                  <v:shape id="任意多边形 298" o:spid="_x0000_s1284" style="position:absolute;left:6388;width:629;height:1709;visibility:visible;mso-wrap-style:square;v-text-anchor:top" coordsize="629,17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" path="m,1610r11,11l11,1643r11,11l22,1676r11,11l33,1709r22,l55,1676r12,-11l67,1643r11,-11l78,1610r11,-11l89,1577r11,-11l100,1544r11,-11l111,1511r11,-11l122,1478r11,-11l133,1445r11,-11l144,1412r11,-11l155,1379r11,-11l166,1346r11,-11l177,1312r11,-11l188,1279r11,-11l199,1257r11,-11l210,1224r11,-11l221,1191r11,-11l232,1158r11,-11l243,1125r11,-11l254,1092r11,-11l265,1059r11,-11l276,1026r11,-11l287,993r11,-11l298,960r11,-11l309,927r11,-11l320,893r11,-11l331,860r11,-11l342,827r11,-11l353,794r11,-11l364,761r11,-11l375,728r11,-11l386,695r12,-11l398,662r11,-11l409,629r11,-11l420,596r11,-11l431,563r11,-11l442,530r11,-11l453,508r11,-11l464,474r11,-11l475,441r11,-11l486,408r11,-11l497,375r11,-11l508,342r11,-11l519,309r11,-11l530,276r11,-11l541,243r11,-11l552,210r11,-11l563,177r11,-11l574,144r11,-11l585,111r11,-11l596,78,607,67r,-23l618,33r,-22l629,e" filled="f" strokecolor="blue" strokeweight="1.5pt">
                    <v:path arrowok="t" textboxrect="0,0,629,1709"/>
                  </v:shape>
                </v:group>
                <v:line id="直接连接符 300" o:spid="_x0000_s1285" style="position:absolute;flip:y;visibility:visible;mso-wrap-style:square" from="3750,102" to="3751,25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">
                  <v:stroke endarrow="block" endarrowwidth="narrow" endarrowlength="long"/>
                </v:line>
                <v:line id="直接连接符 301" o:spid="_x0000_s1286" style="position:absolute;visibility:visible;mso-wrap-style:square" from="8,1560" to="7444,15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">
                  <v:stroke endarrow="block" endarrowwidth="narrow" endarrowlength="long"/>
                </v:line>
                <v:shape id="文本框 302" o:spid="_x0000_s1287" type="#_x0000_t202" style="position:absolute;left:7106;top:1473;width:402;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" filled="f" stroked="f">
                  <v:textbox>
                    <w:txbxContent>
                      <w:p w14:paraId="6C2CBF55" w14:textId="77777777" w:rsidR="003F77E7" w:rsidRDefault="00000000">
                        <w:pPr>
                          <w:ind w:firstLine="480"/>
                        </w:pPr>
                        <w:r>
                          <w:rPr>
                            <w:rFonts w:hint="eastAsia"/>
                            <w:i/>
                          </w:rPr>
                          <w:sym w:font="Symbol" w:char="F074"/>
                        </w:r>
                      </w:p>
                    </w:txbxContent>
                  </v:textbox>
                </v:shape>
                <v:shape id="文本框 303" o:spid="_x0000_s1288" type="#_x0000_t202" style="position:absolute;left:3030;width:794;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" filled="f" stroked="f">
                  <v:textbox>
                    <w:txbxContent>
                      <w:p w14:paraId="3DA56280" w14:textId="77777777" w:rsidR="003F77E7" w:rsidRDefault="00000000">
                        <w:pPr>
                          <w:ind w:firstLine="480"/>
                        </w:pPr>
                        <w:r>
                          <w:rPr>
                            <w:rFonts w:hint="eastAsia"/>
                            <w:i/>
                          </w:rPr>
                          <w:t>R</w:t>
                        </w:r>
                        <w:r>
                          <w:rPr>
                            <w:rFonts w:hint="eastAsia"/>
                            <w:i/>
                            <w:vertAlign w:val="subscript"/>
                          </w:rPr>
                          <w:t>y</w:t>
                        </w:r>
                        <w:r>
                          <w:rPr>
                            <w:rFonts w:hint="eastAsia"/>
                          </w:rPr>
                          <w:t>(</w:t>
                        </w:r>
                        <w:r>
                          <w:rPr>
                            <w:rFonts w:hint="eastAsia"/>
                            <w:i/>
                          </w:rPr>
                          <w:sym w:font="Symbol" w:char="F074"/>
                        </w:r>
                        <w:r>
                          <w:rPr>
                            <w:rFonts w:hint="eastAsia"/>
                          </w:rPr>
                          <w:t>)</w:t>
                        </w:r>
                      </w:p>
                    </w:txbxContent>
                  </v:textbox>
                </v:shape>
                <v:shape id="文本框 304" o:spid="_x0000_s1289" type="#_x0000_t202" style="position:absolute;left:3416;top:1503;width:39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" filled="f" stroked="f">
                  <v:textbox>
                    <w:txbxContent>
                      <w:p w14:paraId="51B9BC76" w14:textId="77777777" w:rsidR="003F77E7" w:rsidRDefault="00000000">
                        <w:pPr>
                          <w:ind w:firstLine="480"/>
                        </w:pPr>
                        <w:r>
                          <w:rPr>
                            <w:rFonts w:hint="eastAsia"/>
                          </w:rPr>
                          <w:t>0</w:t>
                        </w:r>
                      </w:p>
                    </w:txbxContent>
                  </v:textbox>
                </v:shape>
                <v:shape id="文本框 305" o:spid="_x0000_s1290" type="#_x0000_t202" style="position:absolute;left:2630;top:2502;width:2372;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" filled="f" stroked="f">
                  <v:textbox>
                    <w:txbxContent>
                      <w:p w14:paraId="0F2671DD" w14:textId="77777777" w:rsidR="003F77E7" w:rsidRDefault="00000000">
                        <w:pPr>
                          <w:ind w:firstLine="480"/>
                        </w:pPr>
                        <w:r>
                          <w:rPr>
                            <w:rFonts w:hint="eastAsia"/>
                          </w:rPr>
                          <w:t>方波的自相关函数图</w:t>
                        </w:r>
                      </w:p>
                    </w:txbxContent>
                  </v:textbox>
                </v:shape>
                <v:line id="直接连接符 306" o:spid="_x0000_s1291" style="position:absolute;visibility:visible;mso-wrap-style:square" from="4914,717" to="4914,15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">
                  <v:stroke dashstyle="dash"/>
                </v:line>
                <v:shape id="文本框 307" o:spid="_x0000_s1292" type="#_x0000_t202" style="position:absolute;left:4722;top:1503;width:39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" filled="f" stroked="f">
                  <v:textbox>
                    <w:txbxContent>
                      <w:p w14:paraId="6002F2E5" w14:textId="77777777" w:rsidR="003F77E7" w:rsidRDefault="00000000">
                        <w:pPr>
                          <w:ind w:firstLine="480"/>
                          <w:rPr>
                            <w:i/>
                          </w:rPr>
                        </w:pPr>
                        <w:r>
                          <w:rPr>
                            <w:rFonts w:hint="eastAsia"/>
                            <w:i/>
                          </w:rPr>
                          <w:t>T</w:t>
                        </w:r>
                      </w:p>
                    </w:txbxContent>
                  </v:textbox>
                </v:shape>
                <v:shape id="文本框 308" o:spid="_x0000_s1293" type="#_x0000_t202" style="position:absolute;left:4044;top:1140;width:61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" filled="f" stroked="f">
                  <v:textbox>
                    <w:txbxContent>
                      <w:p w14:paraId="1AC8ABD8" w14:textId="77777777" w:rsidR="003F77E7" w:rsidRDefault="00000000">
                        <w:pPr>
                          <w:ind w:firstLine="480"/>
                          <w:rPr>
                            <w:i/>
                          </w:rPr>
                        </w:pPr>
                        <w:r>
                          <w:rPr>
                            <w:rFonts w:hint="eastAsia"/>
                            <w:i/>
                          </w:rPr>
                          <w:t>T/</w:t>
                        </w:r>
                        <w:r>
                          <w:rPr>
                            <w:rFonts w:hint="eastAsia"/>
                          </w:rPr>
                          <w:t>2</w:t>
                        </w:r>
                      </w:p>
                    </w:txbxContent>
                  </v:textbox>
                </v:shape>
                <v:line id="直接连接符 309" o:spid="_x0000_s1294" style="position:absolute;visibility:visible;mso-wrap-style:square" from="4332,1584" to="4333,2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">
                  <v:stroke dashstyle="dash"/>
                </v:line>
                <w10:wrap anchorx="page" anchory="page"/>
                <w10:anchorlock/>
              </v:group>
            </w:pict>
          </mc:Fallback>
        </mc:AlternateContent>
      </w:r>
    </w:p>
    <w:p w14:paraId="19FECF08" w14:textId="77777777" w:rsidR="003F77E7" w:rsidRDefault="00000000">
      <w:pPr>
        <w:ind w:firstLine="480"/>
      </w:pPr>
      <w:r>
        <w:rPr>
          <w:rFonts w:hint="eastAsia"/>
        </w:rPr>
        <w:t>6</w:t>
      </w:r>
      <w:r>
        <w:t xml:space="preserve">-4 </w:t>
      </w:r>
      <w:r>
        <w:t>某一系统的输</w:t>
      </w:r>
      <w:r>
        <w:rPr>
          <w:rFonts w:hint="eastAsia"/>
        </w:rPr>
        <w:t>入</w:t>
      </w:r>
      <w:r>
        <w:t>信号为</w:t>
      </w:r>
      <w:r>
        <w:t>x(t)</w:t>
      </w:r>
      <w:r>
        <w:t>（见图</w:t>
      </w:r>
      <w:r>
        <w:t>5-25</w:t>
      </w:r>
      <w:r>
        <w:t>），若输出</w:t>
      </w:r>
      <w:r>
        <w:t>y(t)</w:t>
      </w:r>
      <w:r>
        <w:t>与输入</w:t>
      </w:r>
      <w:r>
        <w:t>x(t)</w:t>
      </w:r>
      <w:r>
        <w:t>相同，输入的自相关函数</w:t>
      </w:r>
      <w:r>
        <w:t>Rx(</w:t>
      </w:r>
      <w:r>
        <w:sym w:font="Symbol" w:char="F074"/>
      </w:r>
      <w:r>
        <w:t>)</w:t>
      </w:r>
      <w:r>
        <w:t>和输入</w:t>
      </w:r>
      <w:r>
        <w:t>—</w:t>
      </w:r>
      <w:r>
        <w:t>输出的互相关函数</w:t>
      </w:r>
      <w:proofErr w:type="spellStart"/>
      <w:r>
        <w:t>Rx</w:t>
      </w:r>
      <w:r>
        <w:rPr>
          <w:rFonts w:hint="eastAsia"/>
        </w:rPr>
        <w:t>y</w:t>
      </w:r>
      <w:proofErr w:type="spellEnd"/>
      <w:r>
        <w:t>(</w:t>
      </w:r>
      <w:r>
        <w:sym w:font="Symbol" w:char="F074"/>
      </w:r>
      <w:r>
        <w:t>)</w:t>
      </w:r>
      <w:r>
        <w:t>之间的关系为</w:t>
      </w:r>
      <w:r>
        <w:t>Rx(</w:t>
      </w:r>
      <w:r>
        <w:sym w:font="Symbol" w:char="F074"/>
      </w:r>
      <w:r>
        <w:t>)=</w:t>
      </w:r>
      <w:proofErr w:type="spellStart"/>
      <w:r>
        <w:t>Rxy</w:t>
      </w:r>
      <w:proofErr w:type="spellEnd"/>
      <w:r>
        <w:t>(</w:t>
      </w:r>
      <w:r>
        <w:sym w:font="Symbol" w:char="F074"/>
      </w:r>
      <w:r>
        <w:t>+T)</w:t>
      </w:r>
      <w:r>
        <w:t>，试说明该系统起什么作用？</w:t>
      </w:r>
    </w:p>
    <w:p w14:paraId="5F5918B5" w14:textId="77777777" w:rsidR="003F77E7" w:rsidRDefault="00000000">
      <w:pPr>
        <w:ind w:firstLine="480"/>
      </w:pPr>
      <w:r>
        <w:rPr>
          <w:noProof/>
        </w:rPr>
        <w:lastRenderedPageBreak/>
        <mc:AlternateContent>
          <mc:Choice Requires="wpg">
            <w:drawing>
              <wp:inline distT="0" distB="0" distL="114300" distR="114300" wp14:anchorId="5D79C5EB" wp14:editId="23AABA44">
                <wp:extent cx="4793615" cy="2456815"/>
                <wp:effectExtent l="0" t="0" r="6985" b="0"/>
                <wp:docPr id="362" name="组合 362"/>
                <wp:cNvGraphicFramePr/>
                <a:graphic xmlns:a="http://schemas.openxmlformats.org/drawingml/2006/main">
                  <a:graphicData uri="http://schemas.microsoft.com/office/word/2010/wordprocessingGroup">
                    <wpg:wgp>
                      <wpg:cNvGrpSpPr/>
                      <wpg:grpSpPr>
                        <a:xfrm>
                          <a:off x="0" y="0"/>
                          <a:ext cx="4793615" cy="2456815"/>
                          <a:chOff x="0" y="0"/>
                          <a:chExt cx="7549" cy="3869"/>
                        </a:xfrm>
                      </wpg:grpSpPr>
                      <wps:wsp>
                        <wps:cNvPr id="333" name="矩形 333"/>
                        <wps:cNvSpPr>
                          <a:spLocks noChangeAspect="1" noTextEdit="1"/>
                        </wps:cNvSpPr>
                        <wps:spPr>
                          <a:xfrm>
                            <a:off x="0" y="0"/>
                            <a:ext cx="7549" cy="3869"/>
                          </a:xfrm>
                          <a:prstGeom prst="rect">
                            <a:avLst/>
                          </a:prstGeom>
                          <a:noFill/>
                          <a:ln>
                            <a:noFill/>
                          </a:ln>
                        </wps:spPr>
                        <wps:bodyPr upright="1"/>
                      </wps:wsp>
                      <wpg:grpSp>
                        <wpg:cNvPr id="338" name="组合 338"/>
                        <wpg:cNvGrpSpPr/>
                        <wpg:grpSpPr>
                          <a:xfrm>
                            <a:off x="336" y="1691"/>
                            <a:ext cx="2766" cy="1458"/>
                            <a:chOff x="0" y="0"/>
                            <a:chExt cx="4158" cy="1860"/>
                          </a:xfrm>
                        </wpg:grpSpPr>
                        <wps:wsp>
                          <wps:cNvPr id="334" name="任意多边形 334"/>
                          <wps:cNvSpPr/>
                          <wps:spPr>
                            <a:xfrm>
                              <a:off x="2072" y="0"/>
                              <a:ext cx="1906" cy="1770"/>
                            </a:xfrm>
                            <a:custGeom>
                              <a:avLst/>
                              <a:gdLst/>
                              <a:ahLst/>
                              <a:cxnLst/>
                              <a:rect l="0" t="0" r="0" b="0"/>
                              <a:pathLst>
                                <a:path w="1906" h="1770">
                                  <a:moveTo>
                                    <a:pt x="0" y="0"/>
                                  </a:moveTo>
                                  <a:lnTo>
                                    <a:pt x="15" y="15"/>
                                  </a:lnTo>
                                  <a:lnTo>
                                    <a:pt x="45" y="45"/>
                                  </a:lnTo>
                                  <a:lnTo>
                                    <a:pt x="45" y="60"/>
                                  </a:lnTo>
                                  <a:lnTo>
                                    <a:pt x="75" y="90"/>
                                  </a:lnTo>
                                  <a:lnTo>
                                    <a:pt x="75" y="105"/>
                                  </a:lnTo>
                                  <a:lnTo>
                                    <a:pt x="90" y="120"/>
                                  </a:lnTo>
                                  <a:lnTo>
                                    <a:pt x="120" y="150"/>
                                  </a:lnTo>
                                  <a:lnTo>
                                    <a:pt x="120" y="165"/>
                                  </a:lnTo>
                                  <a:lnTo>
                                    <a:pt x="135" y="180"/>
                                  </a:lnTo>
                                  <a:lnTo>
                                    <a:pt x="165" y="210"/>
                                  </a:lnTo>
                                  <a:lnTo>
                                    <a:pt x="165" y="225"/>
                                  </a:lnTo>
                                  <a:lnTo>
                                    <a:pt x="180" y="240"/>
                                  </a:lnTo>
                                  <a:lnTo>
                                    <a:pt x="210" y="270"/>
                                  </a:lnTo>
                                  <a:lnTo>
                                    <a:pt x="210" y="285"/>
                                  </a:lnTo>
                                  <a:lnTo>
                                    <a:pt x="225" y="300"/>
                                  </a:lnTo>
                                  <a:lnTo>
                                    <a:pt x="255" y="330"/>
                                  </a:lnTo>
                                  <a:lnTo>
                                    <a:pt x="255" y="345"/>
                                  </a:lnTo>
                                  <a:lnTo>
                                    <a:pt x="270" y="360"/>
                                  </a:lnTo>
                                  <a:lnTo>
                                    <a:pt x="285" y="375"/>
                                  </a:lnTo>
                                  <a:lnTo>
                                    <a:pt x="300" y="390"/>
                                  </a:lnTo>
                                  <a:lnTo>
                                    <a:pt x="330" y="420"/>
                                  </a:lnTo>
                                  <a:lnTo>
                                    <a:pt x="330" y="435"/>
                                  </a:lnTo>
                                  <a:lnTo>
                                    <a:pt x="345" y="450"/>
                                  </a:lnTo>
                                  <a:lnTo>
                                    <a:pt x="360" y="465"/>
                                  </a:lnTo>
                                  <a:lnTo>
                                    <a:pt x="375" y="480"/>
                                  </a:lnTo>
                                  <a:lnTo>
                                    <a:pt x="405" y="510"/>
                                  </a:lnTo>
                                  <a:lnTo>
                                    <a:pt x="405" y="525"/>
                                  </a:lnTo>
                                  <a:lnTo>
                                    <a:pt x="420" y="540"/>
                                  </a:lnTo>
                                  <a:lnTo>
                                    <a:pt x="435" y="555"/>
                                  </a:lnTo>
                                  <a:lnTo>
                                    <a:pt x="450" y="570"/>
                                  </a:lnTo>
                                  <a:lnTo>
                                    <a:pt x="465" y="585"/>
                                  </a:lnTo>
                                  <a:lnTo>
                                    <a:pt x="480" y="600"/>
                                  </a:lnTo>
                                  <a:lnTo>
                                    <a:pt x="510" y="630"/>
                                  </a:lnTo>
                                  <a:lnTo>
                                    <a:pt x="510" y="645"/>
                                  </a:lnTo>
                                  <a:lnTo>
                                    <a:pt x="525" y="660"/>
                                  </a:lnTo>
                                  <a:lnTo>
                                    <a:pt x="540" y="675"/>
                                  </a:lnTo>
                                  <a:lnTo>
                                    <a:pt x="555" y="690"/>
                                  </a:lnTo>
                                  <a:lnTo>
                                    <a:pt x="570" y="705"/>
                                  </a:lnTo>
                                  <a:lnTo>
                                    <a:pt x="585" y="720"/>
                                  </a:lnTo>
                                  <a:lnTo>
                                    <a:pt x="600" y="735"/>
                                  </a:lnTo>
                                  <a:lnTo>
                                    <a:pt x="615" y="750"/>
                                  </a:lnTo>
                                  <a:lnTo>
                                    <a:pt x="630" y="765"/>
                                  </a:lnTo>
                                  <a:lnTo>
                                    <a:pt x="645" y="780"/>
                                  </a:lnTo>
                                  <a:lnTo>
                                    <a:pt x="660" y="795"/>
                                  </a:lnTo>
                                  <a:lnTo>
                                    <a:pt x="675" y="810"/>
                                  </a:lnTo>
                                  <a:lnTo>
                                    <a:pt x="690" y="825"/>
                                  </a:lnTo>
                                  <a:lnTo>
                                    <a:pt x="705" y="840"/>
                                  </a:lnTo>
                                  <a:lnTo>
                                    <a:pt x="720" y="855"/>
                                  </a:lnTo>
                                  <a:lnTo>
                                    <a:pt x="735" y="870"/>
                                  </a:lnTo>
                                  <a:lnTo>
                                    <a:pt x="750" y="885"/>
                                  </a:lnTo>
                                  <a:lnTo>
                                    <a:pt x="765" y="900"/>
                                  </a:lnTo>
                                  <a:lnTo>
                                    <a:pt x="780" y="915"/>
                                  </a:lnTo>
                                  <a:lnTo>
                                    <a:pt x="795" y="930"/>
                                  </a:lnTo>
                                  <a:lnTo>
                                    <a:pt x="810" y="945"/>
                                  </a:lnTo>
                                  <a:lnTo>
                                    <a:pt x="825" y="960"/>
                                  </a:lnTo>
                                  <a:lnTo>
                                    <a:pt x="840" y="975"/>
                                  </a:lnTo>
                                  <a:lnTo>
                                    <a:pt x="855" y="990"/>
                                  </a:lnTo>
                                  <a:lnTo>
                                    <a:pt x="870" y="1005"/>
                                  </a:lnTo>
                                  <a:lnTo>
                                    <a:pt x="885" y="1020"/>
                                  </a:lnTo>
                                  <a:lnTo>
                                    <a:pt x="900" y="1035"/>
                                  </a:lnTo>
                                  <a:lnTo>
                                    <a:pt x="915" y="1050"/>
                                  </a:lnTo>
                                  <a:lnTo>
                                    <a:pt x="930" y="1065"/>
                                  </a:lnTo>
                                  <a:lnTo>
                                    <a:pt x="945" y="1080"/>
                                  </a:lnTo>
                                  <a:lnTo>
                                    <a:pt x="960" y="1080"/>
                                  </a:lnTo>
                                  <a:lnTo>
                                    <a:pt x="975" y="1095"/>
                                  </a:lnTo>
                                  <a:lnTo>
                                    <a:pt x="990" y="1110"/>
                                  </a:lnTo>
                                  <a:lnTo>
                                    <a:pt x="1005" y="1125"/>
                                  </a:lnTo>
                                  <a:lnTo>
                                    <a:pt x="1020" y="1140"/>
                                  </a:lnTo>
                                  <a:lnTo>
                                    <a:pt x="1035" y="1155"/>
                                  </a:lnTo>
                                  <a:lnTo>
                                    <a:pt x="1050" y="1170"/>
                                  </a:lnTo>
                                  <a:lnTo>
                                    <a:pt x="1065" y="1185"/>
                                  </a:lnTo>
                                  <a:lnTo>
                                    <a:pt x="1080" y="1185"/>
                                  </a:lnTo>
                                  <a:lnTo>
                                    <a:pt x="1096" y="1200"/>
                                  </a:lnTo>
                                  <a:lnTo>
                                    <a:pt x="1111" y="1215"/>
                                  </a:lnTo>
                                  <a:lnTo>
                                    <a:pt x="1126" y="1230"/>
                                  </a:lnTo>
                                  <a:lnTo>
                                    <a:pt x="1141" y="1245"/>
                                  </a:lnTo>
                                  <a:lnTo>
                                    <a:pt x="1156" y="1260"/>
                                  </a:lnTo>
                                  <a:lnTo>
                                    <a:pt x="1171" y="1260"/>
                                  </a:lnTo>
                                  <a:lnTo>
                                    <a:pt x="1186" y="1275"/>
                                  </a:lnTo>
                                  <a:lnTo>
                                    <a:pt x="1201" y="1290"/>
                                  </a:lnTo>
                                  <a:lnTo>
                                    <a:pt x="1216" y="1305"/>
                                  </a:lnTo>
                                  <a:lnTo>
                                    <a:pt x="1231" y="1320"/>
                                  </a:lnTo>
                                  <a:lnTo>
                                    <a:pt x="1246" y="1320"/>
                                  </a:lnTo>
                                  <a:lnTo>
                                    <a:pt x="1261" y="1335"/>
                                  </a:lnTo>
                                  <a:lnTo>
                                    <a:pt x="1276" y="1350"/>
                                  </a:lnTo>
                                  <a:lnTo>
                                    <a:pt x="1291" y="1365"/>
                                  </a:lnTo>
                                  <a:lnTo>
                                    <a:pt x="1306" y="1365"/>
                                  </a:lnTo>
                                  <a:lnTo>
                                    <a:pt x="1321" y="1380"/>
                                  </a:lnTo>
                                  <a:lnTo>
                                    <a:pt x="1336" y="1395"/>
                                  </a:lnTo>
                                  <a:lnTo>
                                    <a:pt x="1351" y="1410"/>
                                  </a:lnTo>
                                  <a:lnTo>
                                    <a:pt x="1366" y="1410"/>
                                  </a:lnTo>
                                  <a:lnTo>
                                    <a:pt x="1381" y="1425"/>
                                  </a:lnTo>
                                  <a:lnTo>
                                    <a:pt x="1396" y="1440"/>
                                  </a:lnTo>
                                  <a:lnTo>
                                    <a:pt x="1411" y="1455"/>
                                  </a:lnTo>
                                  <a:lnTo>
                                    <a:pt x="1426" y="1455"/>
                                  </a:lnTo>
                                  <a:lnTo>
                                    <a:pt x="1441" y="1470"/>
                                  </a:lnTo>
                                  <a:lnTo>
                                    <a:pt x="1456" y="1485"/>
                                  </a:lnTo>
                                  <a:lnTo>
                                    <a:pt x="1471" y="1485"/>
                                  </a:lnTo>
                                  <a:lnTo>
                                    <a:pt x="1486" y="1500"/>
                                  </a:lnTo>
                                  <a:lnTo>
                                    <a:pt x="1501" y="1515"/>
                                  </a:lnTo>
                                  <a:lnTo>
                                    <a:pt x="1516" y="1515"/>
                                  </a:lnTo>
                                  <a:lnTo>
                                    <a:pt x="1531" y="1530"/>
                                  </a:lnTo>
                                  <a:lnTo>
                                    <a:pt x="1546" y="1545"/>
                                  </a:lnTo>
                                  <a:lnTo>
                                    <a:pt x="1561" y="1545"/>
                                  </a:lnTo>
                                  <a:lnTo>
                                    <a:pt x="1576" y="1560"/>
                                  </a:lnTo>
                                  <a:lnTo>
                                    <a:pt x="1591" y="1575"/>
                                  </a:lnTo>
                                  <a:lnTo>
                                    <a:pt x="1606" y="1575"/>
                                  </a:lnTo>
                                  <a:lnTo>
                                    <a:pt x="1621" y="1590"/>
                                  </a:lnTo>
                                  <a:lnTo>
                                    <a:pt x="1636" y="1605"/>
                                  </a:lnTo>
                                  <a:lnTo>
                                    <a:pt x="1651" y="1605"/>
                                  </a:lnTo>
                                  <a:lnTo>
                                    <a:pt x="1666" y="1620"/>
                                  </a:lnTo>
                                  <a:lnTo>
                                    <a:pt x="1681" y="1635"/>
                                  </a:lnTo>
                                  <a:lnTo>
                                    <a:pt x="1696" y="1635"/>
                                  </a:lnTo>
                                  <a:lnTo>
                                    <a:pt x="1711" y="1650"/>
                                  </a:lnTo>
                                  <a:lnTo>
                                    <a:pt x="1726" y="1650"/>
                                  </a:lnTo>
                                  <a:lnTo>
                                    <a:pt x="1741" y="1665"/>
                                  </a:lnTo>
                                  <a:lnTo>
                                    <a:pt x="1756" y="1680"/>
                                  </a:lnTo>
                                  <a:lnTo>
                                    <a:pt x="1771" y="1680"/>
                                  </a:lnTo>
                                  <a:lnTo>
                                    <a:pt x="1786" y="1695"/>
                                  </a:lnTo>
                                  <a:lnTo>
                                    <a:pt x="1801" y="1710"/>
                                  </a:lnTo>
                                  <a:lnTo>
                                    <a:pt x="1816" y="1710"/>
                                  </a:lnTo>
                                  <a:lnTo>
                                    <a:pt x="1831" y="1725"/>
                                  </a:lnTo>
                                  <a:lnTo>
                                    <a:pt x="1846" y="1725"/>
                                  </a:lnTo>
                                  <a:lnTo>
                                    <a:pt x="1861" y="1740"/>
                                  </a:lnTo>
                                  <a:lnTo>
                                    <a:pt x="1876" y="1740"/>
                                  </a:lnTo>
                                  <a:lnTo>
                                    <a:pt x="1891" y="1755"/>
                                  </a:lnTo>
                                  <a:lnTo>
                                    <a:pt x="1906" y="1770"/>
                                  </a:lnTo>
                                </a:path>
                              </a:pathLst>
                            </a:custGeom>
                            <a:noFill/>
                            <a:ln w="19050" cap="flat" cmpd="sng">
                              <a:solidFill>
                                <a:srgbClr val="0000FF"/>
                              </a:solidFill>
                              <a:prstDash val="solid"/>
                              <a:headEnd type="none" w="med" len="med"/>
                              <a:tailEnd type="none" w="med" len="med"/>
                            </a:ln>
                          </wps:spPr>
                          <wps:bodyPr upright="1"/>
                        </wps:wsp>
                        <wps:wsp>
                          <wps:cNvPr id="335" name="任意多边形 335"/>
                          <wps:cNvSpPr/>
                          <wps:spPr>
                            <a:xfrm>
                              <a:off x="3978" y="1770"/>
                              <a:ext cx="180" cy="90"/>
                            </a:xfrm>
                            <a:custGeom>
                              <a:avLst/>
                              <a:gdLst/>
                              <a:ahLst/>
                              <a:cxnLst/>
                              <a:rect l="0" t="0" r="0" b="0"/>
                              <a:pathLst>
                                <a:path w="180" h="90">
                                  <a:moveTo>
                                    <a:pt x="0" y="0"/>
                                  </a:moveTo>
                                  <a:lnTo>
                                    <a:pt x="15" y="0"/>
                                  </a:lnTo>
                                  <a:lnTo>
                                    <a:pt x="30" y="15"/>
                                  </a:lnTo>
                                  <a:lnTo>
                                    <a:pt x="45" y="15"/>
                                  </a:lnTo>
                                  <a:lnTo>
                                    <a:pt x="60" y="30"/>
                                  </a:lnTo>
                                  <a:lnTo>
                                    <a:pt x="75" y="30"/>
                                  </a:lnTo>
                                  <a:lnTo>
                                    <a:pt x="90" y="45"/>
                                  </a:lnTo>
                                  <a:lnTo>
                                    <a:pt x="105" y="45"/>
                                  </a:lnTo>
                                  <a:lnTo>
                                    <a:pt x="120" y="60"/>
                                  </a:lnTo>
                                  <a:lnTo>
                                    <a:pt x="135" y="60"/>
                                  </a:lnTo>
                                  <a:lnTo>
                                    <a:pt x="150" y="75"/>
                                  </a:lnTo>
                                  <a:lnTo>
                                    <a:pt x="165" y="75"/>
                                  </a:lnTo>
                                  <a:lnTo>
                                    <a:pt x="180" y="90"/>
                                  </a:lnTo>
                                </a:path>
                              </a:pathLst>
                            </a:custGeom>
                            <a:noFill/>
                            <a:ln w="19050" cap="flat" cmpd="sng">
                              <a:solidFill>
                                <a:srgbClr val="0000FF"/>
                              </a:solidFill>
                              <a:prstDash val="solid"/>
                              <a:headEnd type="none" w="med" len="med"/>
                              <a:tailEnd type="none" w="med" len="med"/>
                            </a:ln>
                          </wps:spPr>
                          <wps:bodyPr upright="1"/>
                        </wps:wsp>
                        <wps:wsp>
                          <wps:cNvPr id="336" name="任意多边形 336"/>
                          <wps:cNvSpPr/>
                          <wps:spPr>
                            <a:xfrm>
                              <a:off x="0" y="270"/>
                              <a:ext cx="1862" cy="1575"/>
                            </a:xfrm>
                            <a:custGeom>
                              <a:avLst/>
                              <a:gdLst/>
                              <a:ahLst/>
                              <a:cxnLst/>
                              <a:rect l="0" t="0" r="0" b="0"/>
                              <a:pathLst>
                                <a:path w="1862" h="1575">
                                  <a:moveTo>
                                    <a:pt x="15" y="1575"/>
                                  </a:moveTo>
                                  <a:lnTo>
                                    <a:pt x="0" y="1575"/>
                                  </a:lnTo>
                                  <a:lnTo>
                                    <a:pt x="15" y="1575"/>
                                  </a:lnTo>
                                  <a:lnTo>
                                    <a:pt x="30" y="1560"/>
                                  </a:lnTo>
                                  <a:lnTo>
                                    <a:pt x="45" y="1560"/>
                                  </a:lnTo>
                                  <a:lnTo>
                                    <a:pt x="60" y="1545"/>
                                  </a:lnTo>
                                  <a:lnTo>
                                    <a:pt x="75" y="1530"/>
                                  </a:lnTo>
                                  <a:lnTo>
                                    <a:pt x="91" y="1530"/>
                                  </a:lnTo>
                                  <a:lnTo>
                                    <a:pt x="106" y="1515"/>
                                  </a:lnTo>
                                  <a:lnTo>
                                    <a:pt x="121" y="1515"/>
                                  </a:lnTo>
                                  <a:lnTo>
                                    <a:pt x="136" y="1500"/>
                                  </a:lnTo>
                                  <a:lnTo>
                                    <a:pt x="151" y="1500"/>
                                  </a:lnTo>
                                  <a:lnTo>
                                    <a:pt x="166" y="1485"/>
                                  </a:lnTo>
                                  <a:lnTo>
                                    <a:pt x="181" y="1485"/>
                                  </a:lnTo>
                                  <a:lnTo>
                                    <a:pt x="196" y="1470"/>
                                  </a:lnTo>
                                  <a:lnTo>
                                    <a:pt x="211" y="1455"/>
                                  </a:lnTo>
                                  <a:lnTo>
                                    <a:pt x="226" y="1455"/>
                                  </a:lnTo>
                                  <a:lnTo>
                                    <a:pt x="241" y="1440"/>
                                  </a:lnTo>
                                  <a:lnTo>
                                    <a:pt x="256" y="1440"/>
                                  </a:lnTo>
                                  <a:lnTo>
                                    <a:pt x="271" y="1425"/>
                                  </a:lnTo>
                                  <a:lnTo>
                                    <a:pt x="286" y="1410"/>
                                  </a:lnTo>
                                  <a:lnTo>
                                    <a:pt x="301" y="1410"/>
                                  </a:lnTo>
                                  <a:lnTo>
                                    <a:pt x="316" y="1395"/>
                                  </a:lnTo>
                                  <a:lnTo>
                                    <a:pt x="331" y="1395"/>
                                  </a:lnTo>
                                  <a:lnTo>
                                    <a:pt x="346" y="1380"/>
                                  </a:lnTo>
                                  <a:lnTo>
                                    <a:pt x="361" y="1365"/>
                                  </a:lnTo>
                                  <a:lnTo>
                                    <a:pt x="376" y="1365"/>
                                  </a:lnTo>
                                  <a:lnTo>
                                    <a:pt x="391" y="1350"/>
                                  </a:lnTo>
                                  <a:lnTo>
                                    <a:pt x="406" y="1335"/>
                                  </a:lnTo>
                                  <a:lnTo>
                                    <a:pt x="421" y="1335"/>
                                  </a:lnTo>
                                  <a:lnTo>
                                    <a:pt x="436" y="1320"/>
                                  </a:lnTo>
                                  <a:lnTo>
                                    <a:pt x="451" y="1320"/>
                                  </a:lnTo>
                                  <a:lnTo>
                                    <a:pt x="466" y="1305"/>
                                  </a:lnTo>
                                  <a:lnTo>
                                    <a:pt x="481" y="1290"/>
                                  </a:lnTo>
                                  <a:lnTo>
                                    <a:pt x="496" y="1290"/>
                                  </a:lnTo>
                                  <a:lnTo>
                                    <a:pt x="511" y="1275"/>
                                  </a:lnTo>
                                  <a:lnTo>
                                    <a:pt x="526" y="1260"/>
                                  </a:lnTo>
                                  <a:lnTo>
                                    <a:pt x="541" y="1245"/>
                                  </a:lnTo>
                                  <a:lnTo>
                                    <a:pt x="556" y="1245"/>
                                  </a:lnTo>
                                  <a:lnTo>
                                    <a:pt x="571" y="1230"/>
                                  </a:lnTo>
                                  <a:lnTo>
                                    <a:pt x="586" y="1215"/>
                                  </a:lnTo>
                                  <a:lnTo>
                                    <a:pt x="601" y="1215"/>
                                  </a:lnTo>
                                  <a:lnTo>
                                    <a:pt x="616" y="1200"/>
                                  </a:lnTo>
                                  <a:lnTo>
                                    <a:pt x="631" y="1185"/>
                                  </a:lnTo>
                                  <a:lnTo>
                                    <a:pt x="646" y="1185"/>
                                  </a:lnTo>
                                  <a:lnTo>
                                    <a:pt x="661" y="1170"/>
                                  </a:lnTo>
                                  <a:lnTo>
                                    <a:pt x="676" y="1155"/>
                                  </a:lnTo>
                                  <a:lnTo>
                                    <a:pt x="691" y="1140"/>
                                  </a:lnTo>
                                  <a:lnTo>
                                    <a:pt x="706" y="1140"/>
                                  </a:lnTo>
                                  <a:lnTo>
                                    <a:pt x="721" y="1125"/>
                                  </a:lnTo>
                                  <a:lnTo>
                                    <a:pt x="736" y="1110"/>
                                  </a:lnTo>
                                  <a:lnTo>
                                    <a:pt x="751" y="1095"/>
                                  </a:lnTo>
                                  <a:lnTo>
                                    <a:pt x="766" y="1095"/>
                                  </a:lnTo>
                                  <a:lnTo>
                                    <a:pt x="781" y="1080"/>
                                  </a:lnTo>
                                  <a:lnTo>
                                    <a:pt x="796" y="1065"/>
                                  </a:lnTo>
                                  <a:lnTo>
                                    <a:pt x="811" y="1050"/>
                                  </a:lnTo>
                                  <a:lnTo>
                                    <a:pt x="826" y="1050"/>
                                  </a:lnTo>
                                  <a:lnTo>
                                    <a:pt x="841" y="1035"/>
                                  </a:lnTo>
                                  <a:lnTo>
                                    <a:pt x="856" y="1020"/>
                                  </a:lnTo>
                                  <a:lnTo>
                                    <a:pt x="871" y="1005"/>
                                  </a:lnTo>
                                  <a:lnTo>
                                    <a:pt x="886" y="990"/>
                                  </a:lnTo>
                                  <a:lnTo>
                                    <a:pt x="901" y="990"/>
                                  </a:lnTo>
                                  <a:lnTo>
                                    <a:pt x="916" y="975"/>
                                  </a:lnTo>
                                  <a:lnTo>
                                    <a:pt x="931" y="960"/>
                                  </a:lnTo>
                                  <a:lnTo>
                                    <a:pt x="946" y="945"/>
                                  </a:lnTo>
                                  <a:lnTo>
                                    <a:pt x="961" y="930"/>
                                  </a:lnTo>
                                  <a:lnTo>
                                    <a:pt x="976" y="930"/>
                                  </a:lnTo>
                                  <a:lnTo>
                                    <a:pt x="991" y="915"/>
                                  </a:lnTo>
                                  <a:lnTo>
                                    <a:pt x="1006" y="900"/>
                                  </a:lnTo>
                                  <a:lnTo>
                                    <a:pt x="1021" y="885"/>
                                  </a:lnTo>
                                  <a:lnTo>
                                    <a:pt x="1036" y="870"/>
                                  </a:lnTo>
                                  <a:lnTo>
                                    <a:pt x="1051" y="855"/>
                                  </a:lnTo>
                                  <a:lnTo>
                                    <a:pt x="1066" y="840"/>
                                  </a:lnTo>
                                  <a:lnTo>
                                    <a:pt x="1081" y="825"/>
                                  </a:lnTo>
                                  <a:lnTo>
                                    <a:pt x="1096" y="825"/>
                                  </a:lnTo>
                                  <a:lnTo>
                                    <a:pt x="1111" y="810"/>
                                  </a:lnTo>
                                  <a:lnTo>
                                    <a:pt x="1126" y="795"/>
                                  </a:lnTo>
                                  <a:lnTo>
                                    <a:pt x="1141" y="780"/>
                                  </a:lnTo>
                                  <a:lnTo>
                                    <a:pt x="1156" y="765"/>
                                  </a:lnTo>
                                  <a:lnTo>
                                    <a:pt x="1171" y="750"/>
                                  </a:lnTo>
                                  <a:lnTo>
                                    <a:pt x="1186" y="735"/>
                                  </a:lnTo>
                                  <a:lnTo>
                                    <a:pt x="1201" y="720"/>
                                  </a:lnTo>
                                  <a:lnTo>
                                    <a:pt x="1216" y="705"/>
                                  </a:lnTo>
                                  <a:lnTo>
                                    <a:pt x="1231" y="690"/>
                                  </a:lnTo>
                                  <a:lnTo>
                                    <a:pt x="1246" y="675"/>
                                  </a:lnTo>
                                  <a:lnTo>
                                    <a:pt x="1261" y="660"/>
                                  </a:lnTo>
                                  <a:lnTo>
                                    <a:pt x="1276" y="660"/>
                                  </a:lnTo>
                                  <a:lnTo>
                                    <a:pt x="1306" y="630"/>
                                  </a:lnTo>
                                  <a:lnTo>
                                    <a:pt x="1291" y="630"/>
                                  </a:lnTo>
                                  <a:lnTo>
                                    <a:pt x="1306" y="630"/>
                                  </a:lnTo>
                                  <a:lnTo>
                                    <a:pt x="1321" y="615"/>
                                  </a:lnTo>
                                  <a:lnTo>
                                    <a:pt x="1336" y="600"/>
                                  </a:lnTo>
                                  <a:lnTo>
                                    <a:pt x="1366" y="570"/>
                                  </a:lnTo>
                                  <a:lnTo>
                                    <a:pt x="1351" y="570"/>
                                  </a:lnTo>
                                  <a:lnTo>
                                    <a:pt x="1366" y="570"/>
                                  </a:lnTo>
                                  <a:lnTo>
                                    <a:pt x="1381" y="555"/>
                                  </a:lnTo>
                                  <a:lnTo>
                                    <a:pt x="1396" y="540"/>
                                  </a:lnTo>
                                  <a:lnTo>
                                    <a:pt x="1411" y="525"/>
                                  </a:lnTo>
                                  <a:lnTo>
                                    <a:pt x="1441" y="495"/>
                                  </a:lnTo>
                                  <a:lnTo>
                                    <a:pt x="1441" y="480"/>
                                  </a:lnTo>
                                  <a:lnTo>
                                    <a:pt x="1456" y="465"/>
                                  </a:lnTo>
                                  <a:lnTo>
                                    <a:pt x="1471" y="450"/>
                                  </a:lnTo>
                                  <a:lnTo>
                                    <a:pt x="1486" y="435"/>
                                  </a:lnTo>
                                  <a:lnTo>
                                    <a:pt x="1501" y="420"/>
                                  </a:lnTo>
                                  <a:lnTo>
                                    <a:pt x="1516" y="405"/>
                                  </a:lnTo>
                                  <a:lnTo>
                                    <a:pt x="1531" y="390"/>
                                  </a:lnTo>
                                  <a:lnTo>
                                    <a:pt x="1546" y="375"/>
                                  </a:lnTo>
                                  <a:lnTo>
                                    <a:pt x="1561" y="360"/>
                                  </a:lnTo>
                                  <a:lnTo>
                                    <a:pt x="1576" y="345"/>
                                  </a:lnTo>
                                  <a:lnTo>
                                    <a:pt x="1591" y="330"/>
                                  </a:lnTo>
                                  <a:lnTo>
                                    <a:pt x="1622" y="300"/>
                                  </a:lnTo>
                                  <a:lnTo>
                                    <a:pt x="1622" y="285"/>
                                  </a:lnTo>
                                  <a:lnTo>
                                    <a:pt x="1637" y="270"/>
                                  </a:lnTo>
                                  <a:lnTo>
                                    <a:pt x="1652" y="255"/>
                                  </a:lnTo>
                                  <a:lnTo>
                                    <a:pt x="1667" y="240"/>
                                  </a:lnTo>
                                  <a:lnTo>
                                    <a:pt x="1682" y="225"/>
                                  </a:lnTo>
                                  <a:lnTo>
                                    <a:pt x="1712" y="195"/>
                                  </a:lnTo>
                                  <a:lnTo>
                                    <a:pt x="1712" y="180"/>
                                  </a:lnTo>
                                  <a:lnTo>
                                    <a:pt x="1727" y="165"/>
                                  </a:lnTo>
                                  <a:lnTo>
                                    <a:pt x="1742" y="150"/>
                                  </a:lnTo>
                                  <a:lnTo>
                                    <a:pt x="1757" y="135"/>
                                  </a:lnTo>
                                  <a:lnTo>
                                    <a:pt x="1787" y="105"/>
                                  </a:lnTo>
                                  <a:lnTo>
                                    <a:pt x="1787" y="90"/>
                                  </a:lnTo>
                                  <a:lnTo>
                                    <a:pt x="1802" y="75"/>
                                  </a:lnTo>
                                  <a:lnTo>
                                    <a:pt x="1817" y="60"/>
                                  </a:lnTo>
                                  <a:lnTo>
                                    <a:pt x="1847" y="30"/>
                                  </a:lnTo>
                                  <a:lnTo>
                                    <a:pt x="1847" y="15"/>
                                  </a:lnTo>
                                  <a:lnTo>
                                    <a:pt x="1862" y="0"/>
                                  </a:lnTo>
                                </a:path>
                              </a:pathLst>
                            </a:custGeom>
                            <a:noFill/>
                            <a:ln w="19050" cap="flat" cmpd="sng">
                              <a:solidFill>
                                <a:srgbClr val="0000FF"/>
                              </a:solidFill>
                              <a:prstDash val="solid"/>
                              <a:headEnd type="none" w="med" len="med"/>
                              <a:tailEnd type="none" w="med" len="med"/>
                            </a:ln>
                          </wps:spPr>
                          <wps:bodyPr upright="1"/>
                        </wps:wsp>
                        <wps:wsp>
                          <wps:cNvPr id="337" name="任意多边形 337"/>
                          <wps:cNvSpPr/>
                          <wps:spPr>
                            <a:xfrm>
                              <a:off x="1862" y="0"/>
                              <a:ext cx="210" cy="270"/>
                            </a:xfrm>
                            <a:custGeom>
                              <a:avLst/>
                              <a:gdLst/>
                              <a:ahLst/>
                              <a:cxnLst/>
                              <a:rect l="0" t="0" r="0" b="0"/>
                              <a:pathLst>
                                <a:path w="210" h="270">
                                  <a:moveTo>
                                    <a:pt x="0" y="270"/>
                                  </a:moveTo>
                                  <a:lnTo>
                                    <a:pt x="15" y="255"/>
                                  </a:lnTo>
                                  <a:lnTo>
                                    <a:pt x="45" y="225"/>
                                  </a:lnTo>
                                  <a:lnTo>
                                    <a:pt x="45" y="210"/>
                                  </a:lnTo>
                                  <a:lnTo>
                                    <a:pt x="60" y="195"/>
                                  </a:lnTo>
                                  <a:lnTo>
                                    <a:pt x="90" y="165"/>
                                  </a:lnTo>
                                  <a:lnTo>
                                    <a:pt x="90" y="150"/>
                                  </a:lnTo>
                                  <a:lnTo>
                                    <a:pt x="105" y="135"/>
                                  </a:lnTo>
                                  <a:lnTo>
                                    <a:pt x="135" y="105"/>
                                  </a:lnTo>
                                  <a:lnTo>
                                    <a:pt x="135" y="90"/>
                                  </a:lnTo>
                                  <a:lnTo>
                                    <a:pt x="150" y="75"/>
                                  </a:lnTo>
                                  <a:lnTo>
                                    <a:pt x="180" y="45"/>
                                  </a:lnTo>
                                  <a:lnTo>
                                    <a:pt x="180" y="30"/>
                                  </a:lnTo>
                                  <a:lnTo>
                                    <a:pt x="210" y="0"/>
                                  </a:lnTo>
                                  <a:lnTo>
                                    <a:pt x="195" y="0"/>
                                  </a:lnTo>
                                </a:path>
                              </a:pathLst>
                            </a:custGeom>
                            <a:noFill/>
                            <a:ln w="19050" cap="flat" cmpd="sng">
                              <a:solidFill>
                                <a:srgbClr val="0000FF"/>
                              </a:solidFill>
                              <a:prstDash val="solid"/>
                              <a:headEnd type="none" w="med" len="med"/>
                              <a:tailEnd type="none" w="med" len="med"/>
                            </a:ln>
                          </wps:spPr>
                          <wps:bodyPr upright="1"/>
                        </wps:wsp>
                      </wpg:grpSp>
                      <wps:wsp>
                        <wps:cNvPr id="339" name="直接连接符 339"/>
                        <wps:cNvCnPr/>
                        <wps:spPr>
                          <a:xfrm flipV="1">
                            <a:off x="1718" y="954"/>
                            <a:ext cx="1" cy="2250"/>
                          </a:xfrm>
                          <a:prstGeom prst="line">
                            <a:avLst/>
                          </a:prstGeom>
                          <a:ln w="9525" cap="flat" cmpd="sng">
                            <a:solidFill>
                              <a:srgbClr val="000000"/>
                            </a:solidFill>
                            <a:prstDash val="solid"/>
                            <a:headEnd type="none" w="med" len="med"/>
                            <a:tailEnd type="triangle" w="sm" len="lg"/>
                          </a:ln>
                        </wps:spPr>
                        <wps:bodyPr/>
                      </wps:wsp>
                      <wps:wsp>
                        <wps:cNvPr id="340" name="直接连接符 340"/>
                        <wps:cNvCnPr/>
                        <wps:spPr>
                          <a:xfrm>
                            <a:off x="8" y="2870"/>
                            <a:ext cx="3688" cy="1"/>
                          </a:xfrm>
                          <a:prstGeom prst="line">
                            <a:avLst/>
                          </a:prstGeom>
                          <a:ln w="9525" cap="flat" cmpd="sng">
                            <a:solidFill>
                              <a:srgbClr val="000000"/>
                            </a:solidFill>
                            <a:prstDash val="solid"/>
                            <a:headEnd type="none" w="med" len="med"/>
                            <a:tailEnd type="triangle" w="sm" len="lg"/>
                          </a:ln>
                        </wps:spPr>
                        <wps:bodyPr/>
                      </wps:wsp>
                      <wps:wsp>
                        <wps:cNvPr id="341" name="文本框 341"/>
                        <wps:cNvSpPr txBox="1"/>
                        <wps:spPr>
                          <a:xfrm>
                            <a:off x="3290" y="2772"/>
                            <a:ext cx="402" cy="495"/>
                          </a:xfrm>
                          <a:prstGeom prst="rect">
                            <a:avLst/>
                          </a:prstGeom>
                          <a:noFill/>
                          <a:ln>
                            <a:noFill/>
                          </a:ln>
                        </wps:spPr>
                        <wps:txbx>
                          <w:txbxContent>
                            <w:p w14:paraId="716A1CFA" w14:textId="77777777" w:rsidR="003F77E7" w:rsidRDefault="00000000">
                              <w:pPr>
                                <w:ind w:firstLine="480"/>
                              </w:pPr>
                              <w:r>
                                <w:rPr>
                                  <w:rFonts w:hint="eastAsia"/>
                                  <w:i/>
                                </w:rPr>
                                <w:sym w:font="Symbol" w:char="F074"/>
                              </w:r>
                            </w:p>
                          </w:txbxContent>
                        </wps:txbx>
                        <wps:bodyPr upright="1"/>
                      </wps:wsp>
                      <wps:wsp>
                        <wps:cNvPr id="342" name="文本框 342"/>
                        <wps:cNvSpPr txBox="1"/>
                        <wps:spPr>
                          <a:xfrm>
                            <a:off x="1038" y="899"/>
                            <a:ext cx="794" cy="495"/>
                          </a:xfrm>
                          <a:prstGeom prst="rect">
                            <a:avLst/>
                          </a:prstGeom>
                          <a:noFill/>
                          <a:ln>
                            <a:noFill/>
                          </a:ln>
                        </wps:spPr>
                        <wps:txbx>
                          <w:txbxContent>
                            <w:p w14:paraId="3CC4A012" w14:textId="77777777" w:rsidR="003F77E7" w:rsidRDefault="00000000">
                              <w:pPr>
                                <w:ind w:firstLine="480"/>
                              </w:pPr>
                              <w:r>
                                <w:rPr>
                                  <w:rFonts w:hint="eastAsia"/>
                                  <w:i/>
                                </w:rPr>
                                <w:t>R</w:t>
                              </w:r>
                              <w:r>
                                <w:rPr>
                                  <w:rFonts w:hint="eastAsia"/>
                                  <w:i/>
                                  <w:vertAlign w:val="subscript"/>
                                </w:rPr>
                                <w:t>x</w:t>
                              </w:r>
                              <w:r>
                                <w:rPr>
                                  <w:rFonts w:hint="eastAsia"/>
                                </w:rPr>
                                <w:t>(</w:t>
                              </w:r>
                              <w:r>
                                <w:rPr>
                                  <w:rFonts w:hint="eastAsia"/>
                                  <w:i/>
                                </w:rPr>
                                <w:sym w:font="Symbol" w:char="F074"/>
                              </w:r>
                              <w:r>
                                <w:rPr>
                                  <w:rFonts w:hint="eastAsia"/>
                                </w:rPr>
                                <w:t>)</w:t>
                              </w:r>
                            </w:p>
                          </w:txbxContent>
                        </wps:txbx>
                        <wps:bodyPr upright="1"/>
                      </wps:wsp>
                      <wps:wsp>
                        <wps:cNvPr id="343" name="文本框 343"/>
                        <wps:cNvSpPr txBox="1"/>
                        <wps:spPr>
                          <a:xfrm>
                            <a:off x="1412" y="2774"/>
                            <a:ext cx="390" cy="495"/>
                          </a:xfrm>
                          <a:prstGeom prst="rect">
                            <a:avLst/>
                          </a:prstGeom>
                          <a:noFill/>
                          <a:ln>
                            <a:noFill/>
                          </a:ln>
                        </wps:spPr>
                        <wps:txbx>
                          <w:txbxContent>
                            <w:p w14:paraId="7EFC778E" w14:textId="77777777" w:rsidR="003F77E7" w:rsidRDefault="00000000">
                              <w:pPr>
                                <w:ind w:firstLine="480"/>
                              </w:pPr>
                              <w:r>
                                <w:rPr>
                                  <w:rFonts w:hint="eastAsia"/>
                                </w:rPr>
                                <w:t>0</w:t>
                              </w:r>
                            </w:p>
                          </w:txbxContent>
                        </wps:txbx>
                        <wps:bodyPr upright="1"/>
                      </wps:wsp>
                      <wpg:grpSp>
                        <wpg:cNvPr id="348" name="组合 348"/>
                        <wpg:cNvGrpSpPr/>
                        <wpg:grpSpPr>
                          <a:xfrm>
                            <a:off x="4180" y="1691"/>
                            <a:ext cx="2766" cy="1458"/>
                            <a:chOff x="0" y="0"/>
                            <a:chExt cx="4158" cy="1860"/>
                          </a:xfrm>
                        </wpg:grpSpPr>
                        <wps:wsp>
                          <wps:cNvPr id="344" name="任意多边形 344"/>
                          <wps:cNvSpPr/>
                          <wps:spPr>
                            <a:xfrm>
                              <a:off x="2072" y="0"/>
                              <a:ext cx="1906" cy="1770"/>
                            </a:xfrm>
                            <a:custGeom>
                              <a:avLst/>
                              <a:gdLst/>
                              <a:ahLst/>
                              <a:cxnLst/>
                              <a:rect l="0" t="0" r="0" b="0"/>
                              <a:pathLst>
                                <a:path w="1906" h="1770">
                                  <a:moveTo>
                                    <a:pt x="0" y="0"/>
                                  </a:moveTo>
                                  <a:lnTo>
                                    <a:pt x="15" y="15"/>
                                  </a:lnTo>
                                  <a:lnTo>
                                    <a:pt x="45" y="45"/>
                                  </a:lnTo>
                                  <a:lnTo>
                                    <a:pt x="45" y="60"/>
                                  </a:lnTo>
                                  <a:lnTo>
                                    <a:pt x="75" y="90"/>
                                  </a:lnTo>
                                  <a:lnTo>
                                    <a:pt x="75" y="105"/>
                                  </a:lnTo>
                                  <a:lnTo>
                                    <a:pt x="90" y="120"/>
                                  </a:lnTo>
                                  <a:lnTo>
                                    <a:pt x="120" y="150"/>
                                  </a:lnTo>
                                  <a:lnTo>
                                    <a:pt x="120" y="165"/>
                                  </a:lnTo>
                                  <a:lnTo>
                                    <a:pt x="135" y="180"/>
                                  </a:lnTo>
                                  <a:lnTo>
                                    <a:pt x="165" y="210"/>
                                  </a:lnTo>
                                  <a:lnTo>
                                    <a:pt x="165" y="225"/>
                                  </a:lnTo>
                                  <a:lnTo>
                                    <a:pt x="180" y="240"/>
                                  </a:lnTo>
                                  <a:lnTo>
                                    <a:pt x="210" y="270"/>
                                  </a:lnTo>
                                  <a:lnTo>
                                    <a:pt x="210" y="285"/>
                                  </a:lnTo>
                                  <a:lnTo>
                                    <a:pt x="225" y="300"/>
                                  </a:lnTo>
                                  <a:lnTo>
                                    <a:pt x="255" y="330"/>
                                  </a:lnTo>
                                  <a:lnTo>
                                    <a:pt x="255" y="345"/>
                                  </a:lnTo>
                                  <a:lnTo>
                                    <a:pt x="270" y="360"/>
                                  </a:lnTo>
                                  <a:lnTo>
                                    <a:pt x="285" y="375"/>
                                  </a:lnTo>
                                  <a:lnTo>
                                    <a:pt x="300" y="390"/>
                                  </a:lnTo>
                                  <a:lnTo>
                                    <a:pt x="330" y="420"/>
                                  </a:lnTo>
                                  <a:lnTo>
                                    <a:pt x="330" y="435"/>
                                  </a:lnTo>
                                  <a:lnTo>
                                    <a:pt x="345" y="450"/>
                                  </a:lnTo>
                                  <a:lnTo>
                                    <a:pt x="360" y="465"/>
                                  </a:lnTo>
                                  <a:lnTo>
                                    <a:pt x="375" y="480"/>
                                  </a:lnTo>
                                  <a:lnTo>
                                    <a:pt x="405" y="510"/>
                                  </a:lnTo>
                                  <a:lnTo>
                                    <a:pt x="405" y="525"/>
                                  </a:lnTo>
                                  <a:lnTo>
                                    <a:pt x="420" y="540"/>
                                  </a:lnTo>
                                  <a:lnTo>
                                    <a:pt x="435" y="555"/>
                                  </a:lnTo>
                                  <a:lnTo>
                                    <a:pt x="450" y="570"/>
                                  </a:lnTo>
                                  <a:lnTo>
                                    <a:pt x="465" y="585"/>
                                  </a:lnTo>
                                  <a:lnTo>
                                    <a:pt x="480" y="600"/>
                                  </a:lnTo>
                                  <a:lnTo>
                                    <a:pt x="510" y="630"/>
                                  </a:lnTo>
                                  <a:lnTo>
                                    <a:pt x="510" y="645"/>
                                  </a:lnTo>
                                  <a:lnTo>
                                    <a:pt x="525" y="660"/>
                                  </a:lnTo>
                                  <a:lnTo>
                                    <a:pt x="540" y="675"/>
                                  </a:lnTo>
                                  <a:lnTo>
                                    <a:pt x="555" y="690"/>
                                  </a:lnTo>
                                  <a:lnTo>
                                    <a:pt x="570" y="705"/>
                                  </a:lnTo>
                                  <a:lnTo>
                                    <a:pt x="585" y="720"/>
                                  </a:lnTo>
                                  <a:lnTo>
                                    <a:pt x="600" y="735"/>
                                  </a:lnTo>
                                  <a:lnTo>
                                    <a:pt x="615" y="750"/>
                                  </a:lnTo>
                                  <a:lnTo>
                                    <a:pt x="630" y="765"/>
                                  </a:lnTo>
                                  <a:lnTo>
                                    <a:pt x="645" y="780"/>
                                  </a:lnTo>
                                  <a:lnTo>
                                    <a:pt x="660" y="795"/>
                                  </a:lnTo>
                                  <a:lnTo>
                                    <a:pt x="675" y="810"/>
                                  </a:lnTo>
                                  <a:lnTo>
                                    <a:pt x="690" y="825"/>
                                  </a:lnTo>
                                  <a:lnTo>
                                    <a:pt x="705" y="840"/>
                                  </a:lnTo>
                                  <a:lnTo>
                                    <a:pt x="720" y="855"/>
                                  </a:lnTo>
                                  <a:lnTo>
                                    <a:pt x="735" y="870"/>
                                  </a:lnTo>
                                  <a:lnTo>
                                    <a:pt x="750" y="885"/>
                                  </a:lnTo>
                                  <a:lnTo>
                                    <a:pt x="765" y="900"/>
                                  </a:lnTo>
                                  <a:lnTo>
                                    <a:pt x="780" y="915"/>
                                  </a:lnTo>
                                  <a:lnTo>
                                    <a:pt x="795" y="930"/>
                                  </a:lnTo>
                                  <a:lnTo>
                                    <a:pt x="810" y="945"/>
                                  </a:lnTo>
                                  <a:lnTo>
                                    <a:pt x="825" y="960"/>
                                  </a:lnTo>
                                  <a:lnTo>
                                    <a:pt x="840" y="975"/>
                                  </a:lnTo>
                                  <a:lnTo>
                                    <a:pt x="855" y="990"/>
                                  </a:lnTo>
                                  <a:lnTo>
                                    <a:pt x="870" y="1005"/>
                                  </a:lnTo>
                                  <a:lnTo>
                                    <a:pt x="885" y="1020"/>
                                  </a:lnTo>
                                  <a:lnTo>
                                    <a:pt x="900" y="1035"/>
                                  </a:lnTo>
                                  <a:lnTo>
                                    <a:pt x="915" y="1050"/>
                                  </a:lnTo>
                                  <a:lnTo>
                                    <a:pt x="930" y="1065"/>
                                  </a:lnTo>
                                  <a:lnTo>
                                    <a:pt x="945" y="1080"/>
                                  </a:lnTo>
                                  <a:lnTo>
                                    <a:pt x="960" y="1080"/>
                                  </a:lnTo>
                                  <a:lnTo>
                                    <a:pt x="975" y="1095"/>
                                  </a:lnTo>
                                  <a:lnTo>
                                    <a:pt x="990" y="1110"/>
                                  </a:lnTo>
                                  <a:lnTo>
                                    <a:pt x="1005" y="1125"/>
                                  </a:lnTo>
                                  <a:lnTo>
                                    <a:pt x="1020" y="1140"/>
                                  </a:lnTo>
                                  <a:lnTo>
                                    <a:pt x="1035" y="1155"/>
                                  </a:lnTo>
                                  <a:lnTo>
                                    <a:pt x="1050" y="1170"/>
                                  </a:lnTo>
                                  <a:lnTo>
                                    <a:pt x="1065" y="1185"/>
                                  </a:lnTo>
                                  <a:lnTo>
                                    <a:pt x="1080" y="1185"/>
                                  </a:lnTo>
                                  <a:lnTo>
                                    <a:pt x="1096" y="1200"/>
                                  </a:lnTo>
                                  <a:lnTo>
                                    <a:pt x="1111" y="1215"/>
                                  </a:lnTo>
                                  <a:lnTo>
                                    <a:pt x="1126" y="1230"/>
                                  </a:lnTo>
                                  <a:lnTo>
                                    <a:pt x="1141" y="1245"/>
                                  </a:lnTo>
                                  <a:lnTo>
                                    <a:pt x="1156" y="1260"/>
                                  </a:lnTo>
                                  <a:lnTo>
                                    <a:pt x="1171" y="1260"/>
                                  </a:lnTo>
                                  <a:lnTo>
                                    <a:pt x="1186" y="1275"/>
                                  </a:lnTo>
                                  <a:lnTo>
                                    <a:pt x="1201" y="1290"/>
                                  </a:lnTo>
                                  <a:lnTo>
                                    <a:pt x="1216" y="1305"/>
                                  </a:lnTo>
                                  <a:lnTo>
                                    <a:pt x="1231" y="1320"/>
                                  </a:lnTo>
                                  <a:lnTo>
                                    <a:pt x="1246" y="1320"/>
                                  </a:lnTo>
                                  <a:lnTo>
                                    <a:pt x="1261" y="1335"/>
                                  </a:lnTo>
                                  <a:lnTo>
                                    <a:pt x="1276" y="1350"/>
                                  </a:lnTo>
                                  <a:lnTo>
                                    <a:pt x="1291" y="1365"/>
                                  </a:lnTo>
                                  <a:lnTo>
                                    <a:pt x="1306" y="1365"/>
                                  </a:lnTo>
                                  <a:lnTo>
                                    <a:pt x="1321" y="1380"/>
                                  </a:lnTo>
                                  <a:lnTo>
                                    <a:pt x="1336" y="1395"/>
                                  </a:lnTo>
                                  <a:lnTo>
                                    <a:pt x="1351" y="1410"/>
                                  </a:lnTo>
                                  <a:lnTo>
                                    <a:pt x="1366" y="1410"/>
                                  </a:lnTo>
                                  <a:lnTo>
                                    <a:pt x="1381" y="1425"/>
                                  </a:lnTo>
                                  <a:lnTo>
                                    <a:pt x="1396" y="1440"/>
                                  </a:lnTo>
                                  <a:lnTo>
                                    <a:pt x="1411" y="1455"/>
                                  </a:lnTo>
                                  <a:lnTo>
                                    <a:pt x="1426" y="1455"/>
                                  </a:lnTo>
                                  <a:lnTo>
                                    <a:pt x="1441" y="1470"/>
                                  </a:lnTo>
                                  <a:lnTo>
                                    <a:pt x="1456" y="1485"/>
                                  </a:lnTo>
                                  <a:lnTo>
                                    <a:pt x="1471" y="1485"/>
                                  </a:lnTo>
                                  <a:lnTo>
                                    <a:pt x="1486" y="1500"/>
                                  </a:lnTo>
                                  <a:lnTo>
                                    <a:pt x="1501" y="1515"/>
                                  </a:lnTo>
                                  <a:lnTo>
                                    <a:pt x="1516" y="1515"/>
                                  </a:lnTo>
                                  <a:lnTo>
                                    <a:pt x="1531" y="1530"/>
                                  </a:lnTo>
                                  <a:lnTo>
                                    <a:pt x="1546" y="1545"/>
                                  </a:lnTo>
                                  <a:lnTo>
                                    <a:pt x="1561" y="1545"/>
                                  </a:lnTo>
                                  <a:lnTo>
                                    <a:pt x="1576" y="1560"/>
                                  </a:lnTo>
                                  <a:lnTo>
                                    <a:pt x="1591" y="1575"/>
                                  </a:lnTo>
                                  <a:lnTo>
                                    <a:pt x="1606" y="1575"/>
                                  </a:lnTo>
                                  <a:lnTo>
                                    <a:pt x="1621" y="1590"/>
                                  </a:lnTo>
                                  <a:lnTo>
                                    <a:pt x="1636" y="1605"/>
                                  </a:lnTo>
                                  <a:lnTo>
                                    <a:pt x="1651" y="1605"/>
                                  </a:lnTo>
                                  <a:lnTo>
                                    <a:pt x="1666" y="1620"/>
                                  </a:lnTo>
                                  <a:lnTo>
                                    <a:pt x="1681" y="1635"/>
                                  </a:lnTo>
                                  <a:lnTo>
                                    <a:pt x="1696" y="1635"/>
                                  </a:lnTo>
                                  <a:lnTo>
                                    <a:pt x="1711" y="1650"/>
                                  </a:lnTo>
                                  <a:lnTo>
                                    <a:pt x="1726" y="1650"/>
                                  </a:lnTo>
                                  <a:lnTo>
                                    <a:pt x="1741" y="1665"/>
                                  </a:lnTo>
                                  <a:lnTo>
                                    <a:pt x="1756" y="1680"/>
                                  </a:lnTo>
                                  <a:lnTo>
                                    <a:pt x="1771" y="1680"/>
                                  </a:lnTo>
                                  <a:lnTo>
                                    <a:pt x="1786" y="1695"/>
                                  </a:lnTo>
                                  <a:lnTo>
                                    <a:pt x="1801" y="1710"/>
                                  </a:lnTo>
                                  <a:lnTo>
                                    <a:pt x="1816" y="1710"/>
                                  </a:lnTo>
                                  <a:lnTo>
                                    <a:pt x="1831" y="1725"/>
                                  </a:lnTo>
                                  <a:lnTo>
                                    <a:pt x="1846" y="1725"/>
                                  </a:lnTo>
                                  <a:lnTo>
                                    <a:pt x="1861" y="1740"/>
                                  </a:lnTo>
                                  <a:lnTo>
                                    <a:pt x="1876" y="1740"/>
                                  </a:lnTo>
                                  <a:lnTo>
                                    <a:pt x="1891" y="1755"/>
                                  </a:lnTo>
                                  <a:lnTo>
                                    <a:pt x="1906" y="1770"/>
                                  </a:lnTo>
                                </a:path>
                              </a:pathLst>
                            </a:custGeom>
                            <a:noFill/>
                            <a:ln w="19050" cap="flat" cmpd="sng">
                              <a:solidFill>
                                <a:srgbClr val="0000FF"/>
                              </a:solidFill>
                              <a:prstDash val="solid"/>
                              <a:headEnd type="none" w="med" len="med"/>
                              <a:tailEnd type="none" w="med" len="med"/>
                            </a:ln>
                          </wps:spPr>
                          <wps:bodyPr upright="1"/>
                        </wps:wsp>
                        <wps:wsp>
                          <wps:cNvPr id="345" name="任意多边形 345"/>
                          <wps:cNvSpPr/>
                          <wps:spPr>
                            <a:xfrm>
                              <a:off x="3978" y="1770"/>
                              <a:ext cx="180" cy="90"/>
                            </a:xfrm>
                            <a:custGeom>
                              <a:avLst/>
                              <a:gdLst/>
                              <a:ahLst/>
                              <a:cxnLst/>
                              <a:rect l="0" t="0" r="0" b="0"/>
                              <a:pathLst>
                                <a:path w="180" h="90">
                                  <a:moveTo>
                                    <a:pt x="0" y="0"/>
                                  </a:moveTo>
                                  <a:lnTo>
                                    <a:pt x="15" y="0"/>
                                  </a:lnTo>
                                  <a:lnTo>
                                    <a:pt x="30" y="15"/>
                                  </a:lnTo>
                                  <a:lnTo>
                                    <a:pt x="45" y="15"/>
                                  </a:lnTo>
                                  <a:lnTo>
                                    <a:pt x="60" y="30"/>
                                  </a:lnTo>
                                  <a:lnTo>
                                    <a:pt x="75" y="30"/>
                                  </a:lnTo>
                                  <a:lnTo>
                                    <a:pt x="90" y="45"/>
                                  </a:lnTo>
                                  <a:lnTo>
                                    <a:pt x="105" y="45"/>
                                  </a:lnTo>
                                  <a:lnTo>
                                    <a:pt x="120" y="60"/>
                                  </a:lnTo>
                                  <a:lnTo>
                                    <a:pt x="135" y="60"/>
                                  </a:lnTo>
                                  <a:lnTo>
                                    <a:pt x="150" y="75"/>
                                  </a:lnTo>
                                  <a:lnTo>
                                    <a:pt x="165" y="75"/>
                                  </a:lnTo>
                                  <a:lnTo>
                                    <a:pt x="180" y="90"/>
                                  </a:lnTo>
                                </a:path>
                              </a:pathLst>
                            </a:custGeom>
                            <a:noFill/>
                            <a:ln w="19050" cap="flat" cmpd="sng">
                              <a:solidFill>
                                <a:srgbClr val="0000FF"/>
                              </a:solidFill>
                              <a:prstDash val="solid"/>
                              <a:headEnd type="none" w="med" len="med"/>
                              <a:tailEnd type="none" w="med" len="med"/>
                            </a:ln>
                          </wps:spPr>
                          <wps:bodyPr upright="1"/>
                        </wps:wsp>
                        <wps:wsp>
                          <wps:cNvPr id="346" name="任意多边形 346"/>
                          <wps:cNvSpPr/>
                          <wps:spPr>
                            <a:xfrm>
                              <a:off x="0" y="270"/>
                              <a:ext cx="1862" cy="1575"/>
                            </a:xfrm>
                            <a:custGeom>
                              <a:avLst/>
                              <a:gdLst/>
                              <a:ahLst/>
                              <a:cxnLst/>
                              <a:rect l="0" t="0" r="0" b="0"/>
                              <a:pathLst>
                                <a:path w="1862" h="1575">
                                  <a:moveTo>
                                    <a:pt x="15" y="1575"/>
                                  </a:moveTo>
                                  <a:lnTo>
                                    <a:pt x="0" y="1575"/>
                                  </a:lnTo>
                                  <a:lnTo>
                                    <a:pt x="15" y="1575"/>
                                  </a:lnTo>
                                  <a:lnTo>
                                    <a:pt x="30" y="1560"/>
                                  </a:lnTo>
                                  <a:lnTo>
                                    <a:pt x="45" y="1560"/>
                                  </a:lnTo>
                                  <a:lnTo>
                                    <a:pt x="60" y="1545"/>
                                  </a:lnTo>
                                  <a:lnTo>
                                    <a:pt x="75" y="1530"/>
                                  </a:lnTo>
                                  <a:lnTo>
                                    <a:pt x="91" y="1530"/>
                                  </a:lnTo>
                                  <a:lnTo>
                                    <a:pt x="106" y="1515"/>
                                  </a:lnTo>
                                  <a:lnTo>
                                    <a:pt x="121" y="1515"/>
                                  </a:lnTo>
                                  <a:lnTo>
                                    <a:pt x="136" y="1500"/>
                                  </a:lnTo>
                                  <a:lnTo>
                                    <a:pt x="151" y="1500"/>
                                  </a:lnTo>
                                  <a:lnTo>
                                    <a:pt x="166" y="1485"/>
                                  </a:lnTo>
                                  <a:lnTo>
                                    <a:pt x="181" y="1485"/>
                                  </a:lnTo>
                                  <a:lnTo>
                                    <a:pt x="196" y="1470"/>
                                  </a:lnTo>
                                  <a:lnTo>
                                    <a:pt x="211" y="1455"/>
                                  </a:lnTo>
                                  <a:lnTo>
                                    <a:pt x="226" y="1455"/>
                                  </a:lnTo>
                                  <a:lnTo>
                                    <a:pt x="241" y="1440"/>
                                  </a:lnTo>
                                  <a:lnTo>
                                    <a:pt x="256" y="1440"/>
                                  </a:lnTo>
                                  <a:lnTo>
                                    <a:pt x="271" y="1425"/>
                                  </a:lnTo>
                                  <a:lnTo>
                                    <a:pt x="286" y="1410"/>
                                  </a:lnTo>
                                  <a:lnTo>
                                    <a:pt x="301" y="1410"/>
                                  </a:lnTo>
                                  <a:lnTo>
                                    <a:pt x="316" y="1395"/>
                                  </a:lnTo>
                                  <a:lnTo>
                                    <a:pt x="331" y="1395"/>
                                  </a:lnTo>
                                  <a:lnTo>
                                    <a:pt x="346" y="1380"/>
                                  </a:lnTo>
                                  <a:lnTo>
                                    <a:pt x="361" y="1365"/>
                                  </a:lnTo>
                                  <a:lnTo>
                                    <a:pt x="376" y="1365"/>
                                  </a:lnTo>
                                  <a:lnTo>
                                    <a:pt x="391" y="1350"/>
                                  </a:lnTo>
                                  <a:lnTo>
                                    <a:pt x="406" y="1335"/>
                                  </a:lnTo>
                                  <a:lnTo>
                                    <a:pt x="421" y="1335"/>
                                  </a:lnTo>
                                  <a:lnTo>
                                    <a:pt x="436" y="1320"/>
                                  </a:lnTo>
                                  <a:lnTo>
                                    <a:pt x="451" y="1320"/>
                                  </a:lnTo>
                                  <a:lnTo>
                                    <a:pt x="466" y="1305"/>
                                  </a:lnTo>
                                  <a:lnTo>
                                    <a:pt x="481" y="1290"/>
                                  </a:lnTo>
                                  <a:lnTo>
                                    <a:pt x="496" y="1290"/>
                                  </a:lnTo>
                                  <a:lnTo>
                                    <a:pt x="511" y="1275"/>
                                  </a:lnTo>
                                  <a:lnTo>
                                    <a:pt x="526" y="1260"/>
                                  </a:lnTo>
                                  <a:lnTo>
                                    <a:pt x="541" y="1245"/>
                                  </a:lnTo>
                                  <a:lnTo>
                                    <a:pt x="556" y="1245"/>
                                  </a:lnTo>
                                  <a:lnTo>
                                    <a:pt x="571" y="1230"/>
                                  </a:lnTo>
                                  <a:lnTo>
                                    <a:pt x="586" y="1215"/>
                                  </a:lnTo>
                                  <a:lnTo>
                                    <a:pt x="601" y="1215"/>
                                  </a:lnTo>
                                  <a:lnTo>
                                    <a:pt x="616" y="1200"/>
                                  </a:lnTo>
                                  <a:lnTo>
                                    <a:pt x="631" y="1185"/>
                                  </a:lnTo>
                                  <a:lnTo>
                                    <a:pt x="646" y="1185"/>
                                  </a:lnTo>
                                  <a:lnTo>
                                    <a:pt x="661" y="1170"/>
                                  </a:lnTo>
                                  <a:lnTo>
                                    <a:pt x="676" y="1155"/>
                                  </a:lnTo>
                                  <a:lnTo>
                                    <a:pt x="691" y="1140"/>
                                  </a:lnTo>
                                  <a:lnTo>
                                    <a:pt x="706" y="1140"/>
                                  </a:lnTo>
                                  <a:lnTo>
                                    <a:pt x="721" y="1125"/>
                                  </a:lnTo>
                                  <a:lnTo>
                                    <a:pt x="736" y="1110"/>
                                  </a:lnTo>
                                  <a:lnTo>
                                    <a:pt x="751" y="1095"/>
                                  </a:lnTo>
                                  <a:lnTo>
                                    <a:pt x="766" y="1095"/>
                                  </a:lnTo>
                                  <a:lnTo>
                                    <a:pt x="781" y="1080"/>
                                  </a:lnTo>
                                  <a:lnTo>
                                    <a:pt x="796" y="1065"/>
                                  </a:lnTo>
                                  <a:lnTo>
                                    <a:pt x="811" y="1050"/>
                                  </a:lnTo>
                                  <a:lnTo>
                                    <a:pt x="826" y="1050"/>
                                  </a:lnTo>
                                  <a:lnTo>
                                    <a:pt x="841" y="1035"/>
                                  </a:lnTo>
                                  <a:lnTo>
                                    <a:pt x="856" y="1020"/>
                                  </a:lnTo>
                                  <a:lnTo>
                                    <a:pt x="871" y="1005"/>
                                  </a:lnTo>
                                  <a:lnTo>
                                    <a:pt x="886" y="990"/>
                                  </a:lnTo>
                                  <a:lnTo>
                                    <a:pt x="901" y="990"/>
                                  </a:lnTo>
                                  <a:lnTo>
                                    <a:pt x="916" y="975"/>
                                  </a:lnTo>
                                  <a:lnTo>
                                    <a:pt x="931" y="960"/>
                                  </a:lnTo>
                                  <a:lnTo>
                                    <a:pt x="946" y="945"/>
                                  </a:lnTo>
                                  <a:lnTo>
                                    <a:pt x="961" y="930"/>
                                  </a:lnTo>
                                  <a:lnTo>
                                    <a:pt x="976" y="930"/>
                                  </a:lnTo>
                                  <a:lnTo>
                                    <a:pt x="991" y="915"/>
                                  </a:lnTo>
                                  <a:lnTo>
                                    <a:pt x="1006" y="900"/>
                                  </a:lnTo>
                                  <a:lnTo>
                                    <a:pt x="1021" y="885"/>
                                  </a:lnTo>
                                  <a:lnTo>
                                    <a:pt x="1036" y="870"/>
                                  </a:lnTo>
                                  <a:lnTo>
                                    <a:pt x="1051" y="855"/>
                                  </a:lnTo>
                                  <a:lnTo>
                                    <a:pt x="1066" y="840"/>
                                  </a:lnTo>
                                  <a:lnTo>
                                    <a:pt x="1081" y="825"/>
                                  </a:lnTo>
                                  <a:lnTo>
                                    <a:pt x="1096" y="825"/>
                                  </a:lnTo>
                                  <a:lnTo>
                                    <a:pt x="1111" y="810"/>
                                  </a:lnTo>
                                  <a:lnTo>
                                    <a:pt x="1126" y="795"/>
                                  </a:lnTo>
                                  <a:lnTo>
                                    <a:pt x="1141" y="780"/>
                                  </a:lnTo>
                                  <a:lnTo>
                                    <a:pt x="1156" y="765"/>
                                  </a:lnTo>
                                  <a:lnTo>
                                    <a:pt x="1171" y="750"/>
                                  </a:lnTo>
                                  <a:lnTo>
                                    <a:pt x="1186" y="735"/>
                                  </a:lnTo>
                                  <a:lnTo>
                                    <a:pt x="1201" y="720"/>
                                  </a:lnTo>
                                  <a:lnTo>
                                    <a:pt x="1216" y="705"/>
                                  </a:lnTo>
                                  <a:lnTo>
                                    <a:pt x="1231" y="690"/>
                                  </a:lnTo>
                                  <a:lnTo>
                                    <a:pt x="1246" y="675"/>
                                  </a:lnTo>
                                  <a:lnTo>
                                    <a:pt x="1261" y="660"/>
                                  </a:lnTo>
                                  <a:lnTo>
                                    <a:pt x="1276" y="660"/>
                                  </a:lnTo>
                                  <a:lnTo>
                                    <a:pt x="1306" y="630"/>
                                  </a:lnTo>
                                  <a:lnTo>
                                    <a:pt x="1291" y="630"/>
                                  </a:lnTo>
                                  <a:lnTo>
                                    <a:pt x="1306" y="630"/>
                                  </a:lnTo>
                                  <a:lnTo>
                                    <a:pt x="1321" y="615"/>
                                  </a:lnTo>
                                  <a:lnTo>
                                    <a:pt x="1336" y="600"/>
                                  </a:lnTo>
                                  <a:lnTo>
                                    <a:pt x="1366" y="570"/>
                                  </a:lnTo>
                                  <a:lnTo>
                                    <a:pt x="1351" y="570"/>
                                  </a:lnTo>
                                  <a:lnTo>
                                    <a:pt x="1366" y="570"/>
                                  </a:lnTo>
                                  <a:lnTo>
                                    <a:pt x="1381" y="555"/>
                                  </a:lnTo>
                                  <a:lnTo>
                                    <a:pt x="1396" y="540"/>
                                  </a:lnTo>
                                  <a:lnTo>
                                    <a:pt x="1411" y="525"/>
                                  </a:lnTo>
                                  <a:lnTo>
                                    <a:pt x="1441" y="495"/>
                                  </a:lnTo>
                                  <a:lnTo>
                                    <a:pt x="1441" y="480"/>
                                  </a:lnTo>
                                  <a:lnTo>
                                    <a:pt x="1456" y="465"/>
                                  </a:lnTo>
                                  <a:lnTo>
                                    <a:pt x="1471" y="450"/>
                                  </a:lnTo>
                                  <a:lnTo>
                                    <a:pt x="1486" y="435"/>
                                  </a:lnTo>
                                  <a:lnTo>
                                    <a:pt x="1501" y="420"/>
                                  </a:lnTo>
                                  <a:lnTo>
                                    <a:pt x="1516" y="405"/>
                                  </a:lnTo>
                                  <a:lnTo>
                                    <a:pt x="1531" y="390"/>
                                  </a:lnTo>
                                  <a:lnTo>
                                    <a:pt x="1546" y="375"/>
                                  </a:lnTo>
                                  <a:lnTo>
                                    <a:pt x="1561" y="360"/>
                                  </a:lnTo>
                                  <a:lnTo>
                                    <a:pt x="1576" y="345"/>
                                  </a:lnTo>
                                  <a:lnTo>
                                    <a:pt x="1591" y="330"/>
                                  </a:lnTo>
                                  <a:lnTo>
                                    <a:pt x="1622" y="300"/>
                                  </a:lnTo>
                                  <a:lnTo>
                                    <a:pt x="1622" y="285"/>
                                  </a:lnTo>
                                  <a:lnTo>
                                    <a:pt x="1637" y="270"/>
                                  </a:lnTo>
                                  <a:lnTo>
                                    <a:pt x="1652" y="255"/>
                                  </a:lnTo>
                                  <a:lnTo>
                                    <a:pt x="1667" y="240"/>
                                  </a:lnTo>
                                  <a:lnTo>
                                    <a:pt x="1682" y="225"/>
                                  </a:lnTo>
                                  <a:lnTo>
                                    <a:pt x="1712" y="195"/>
                                  </a:lnTo>
                                  <a:lnTo>
                                    <a:pt x="1712" y="180"/>
                                  </a:lnTo>
                                  <a:lnTo>
                                    <a:pt x="1727" y="165"/>
                                  </a:lnTo>
                                  <a:lnTo>
                                    <a:pt x="1742" y="150"/>
                                  </a:lnTo>
                                  <a:lnTo>
                                    <a:pt x="1757" y="135"/>
                                  </a:lnTo>
                                  <a:lnTo>
                                    <a:pt x="1787" y="105"/>
                                  </a:lnTo>
                                  <a:lnTo>
                                    <a:pt x="1787" y="90"/>
                                  </a:lnTo>
                                  <a:lnTo>
                                    <a:pt x="1802" y="75"/>
                                  </a:lnTo>
                                  <a:lnTo>
                                    <a:pt x="1817" y="60"/>
                                  </a:lnTo>
                                  <a:lnTo>
                                    <a:pt x="1847" y="30"/>
                                  </a:lnTo>
                                  <a:lnTo>
                                    <a:pt x="1847" y="15"/>
                                  </a:lnTo>
                                  <a:lnTo>
                                    <a:pt x="1862" y="0"/>
                                  </a:lnTo>
                                </a:path>
                              </a:pathLst>
                            </a:custGeom>
                            <a:noFill/>
                            <a:ln w="19050" cap="flat" cmpd="sng">
                              <a:solidFill>
                                <a:srgbClr val="0000FF"/>
                              </a:solidFill>
                              <a:prstDash val="solid"/>
                              <a:headEnd type="none" w="med" len="med"/>
                              <a:tailEnd type="none" w="med" len="med"/>
                            </a:ln>
                          </wps:spPr>
                          <wps:bodyPr upright="1"/>
                        </wps:wsp>
                        <wps:wsp>
                          <wps:cNvPr id="347" name="任意多边形 347"/>
                          <wps:cNvSpPr/>
                          <wps:spPr>
                            <a:xfrm>
                              <a:off x="1862" y="0"/>
                              <a:ext cx="210" cy="270"/>
                            </a:xfrm>
                            <a:custGeom>
                              <a:avLst/>
                              <a:gdLst/>
                              <a:ahLst/>
                              <a:cxnLst/>
                              <a:rect l="0" t="0" r="0" b="0"/>
                              <a:pathLst>
                                <a:path w="210" h="270">
                                  <a:moveTo>
                                    <a:pt x="0" y="270"/>
                                  </a:moveTo>
                                  <a:lnTo>
                                    <a:pt x="15" y="255"/>
                                  </a:lnTo>
                                  <a:lnTo>
                                    <a:pt x="45" y="225"/>
                                  </a:lnTo>
                                  <a:lnTo>
                                    <a:pt x="45" y="210"/>
                                  </a:lnTo>
                                  <a:lnTo>
                                    <a:pt x="60" y="195"/>
                                  </a:lnTo>
                                  <a:lnTo>
                                    <a:pt x="90" y="165"/>
                                  </a:lnTo>
                                  <a:lnTo>
                                    <a:pt x="90" y="150"/>
                                  </a:lnTo>
                                  <a:lnTo>
                                    <a:pt x="105" y="135"/>
                                  </a:lnTo>
                                  <a:lnTo>
                                    <a:pt x="135" y="105"/>
                                  </a:lnTo>
                                  <a:lnTo>
                                    <a:pt x="135" y="90"/>
                                  </a:lnTo>
                                  <a:lnTo>
                                    <a:pt x="150" y="75"/>
                                  </a:lnTo>
                                  <a:lnTo>
                                    <a:pt x="180" y="45"/>
                                  </a:lnTo>
                                  <a:lnTo>
                                    <a:pt x="180" y="30"/>
                                  </a:lnTo>
                                  <a:lnTo>
                                    <a:pt x="210" y="0"/>
                                  </a:lnTo>
                                  <a:lnTo>
                                    <a:pt x="195" y="0"/>
                                  </a:lnTo>
                                </a:path>
                              </a:pathLst>
                            </a:custGeom>
                            <a:noFill/>
                            <a:ln w="19050" cap="flat" cmpd="sng">
                              <a:solidFill>
                                <a:srgbClr val="0000FF"/>
                              </a:solidFill>
                              <a:prstDash val="solid"/>
                              <a:headEnd type="none" w="med" len="med"/>
                              <a:tailEnd type="none" w="med" len="med"/>
                            </a:ln>
                          </wps:spPr>
                          <wps:bodyPr upright="1"/>
                        </wps:wsp>
                      </wpg:grpSp>
                      <wps:wsp>
                        <wps:cNvPr id="349" name="直接连接符 349"/>
                        <wps:cNvCnPr/>
                        <wps:spPr>
                          <a:xfrm flipV="1">
                            <a:off x="5036" y="954"/>
                            <a:ext cx="1" cy="2250"/>
                          </a:xfrm>
                          <a:prstGeom prst="line">
                            <a:avLst/>
                          </a:prstGeom>
                          <a:ln w="9525" cap="flat" cmpd="sng">
                            <a:solidFill>
                              <a:srgbClr val="000000"/>
                            </a:solidFill>
                            <a:prstDash val="solid"/>
                            <a:headEnd type="none" w="med" len="med"/>
                            <a:tailEnd type="triangle" w="sm" len="lg"/>
                          </a:ln>
                        </wps:spPr>
                        <wps:bodyPr/>
                      </wps:wsp>
                      <wps:wsp>
                        <wps:cNvPr id="350" name="直接连接符 350"/>
                        <wps:cNvCnPr/>
                        <wps:spPr>
                          <a:xfrm>
                            <a:off x="3852" y="2870"/>
                            <a:ext cx="3688" cy="1"/>
                          </a:xfrm>
                          <a:prstGeom prst="line">
                            <a:avLst/>
                          </a:prstGeom>
                          <a:ln w="9525" cap="flat" cmpd="sng">
                            <a:solidFill>
                              <a:srgbClr val="000000"/>
                            </a:solidFill>
                            <a:prstDash val="solid"/>
                            <a:headEnd type="none" w="med" len="med"/>
                            <a:tailEnd type="triangle" w="sm" len="lg"/>
                          </a:ln>
                        </wps:spPr>
                        <wps:bodyPr/>
                      </wps:wsp>
                      <wps:wsp>
                        <wps:cNvPr id="351" name="文本框 351"/>
                        <wps:cNvSpPr txBox="1"/>
                        <wps:spPr>
                          <a:xfrm>
                            <a:off x="5370" y="2801"/>
                            <a:ext cx="402" cy="495"/>
                          </a:xfrm>
                          <a:prstGeom prst="rect">
                            <a:avLst/>
                          </a:prstGeom>
                          <a:noFill/>
                          <a:ln>
                            <a:noFill/>
                          </a:ln>
                        </wps:spPr>
                        <wps:txbx>
                          <w:txbxContent>
                            <w:p w14:paraId="6B82D07A" w14:textId="77777777" w:rsidR="003F77E7" w:rsidRDefault="00000000">
                              <w:pPr>
                                <w:ind w:firstLine="480"/>
                              </w:pPr>
                              <w:r>
                                <w:rPr>
                                  <w:rFonts w:hint="eastAsia"/>
                                  <w:i/>
                                </w:rPr>
                                <w:t>T</w:t>
                              </w:r>
                            </w:p>
                          </w:txbxContent>
                        </wps:txbx>
                        <wps:bodyPr upright="1"/>
                      </wps:wsp>
                      <wps:wsp>
                        <wps:cNvPr id="352" name="文本框 352"/>
                        <wps:cNvSpPr txBox="1"/>
                        <wps:spPr>
                          <a:xfrm>
                            <a:off x="4288" y="900"/>
                            <a:ext cx="794" cy="495"/>
                          </a:xfrm>
                          <a:prstGeom prst="rect">
                            <a:avLst/>
                          </a:prstGeom>
                          <a:noFill/>
                          <a:ln>
                            <a:noFill/>
                          </a:ln>
                        </wps:spPr>
                        <wps:txbx>
                          <w:txbxContent>
                            <w:p w14:paraId="47FA786C" w14:textId="77777777" w:rsidR="003F77E7" w:rsidRDefault="00000000">
                              <w:pPr>
                                <w:ind w:firstLine="480"/>
                              </w:pPr>
                              <w:r>
                                <w:rPr>
                                  <w:rFonts w:hint="eastAsia"/>
                                  <w:i/>
                                </w:rPr>
                                <w:t>R</w:t>
                              </w:r>
                              <w:r>
                                <w:rPr>
                                  <w:rFonts w:hint="eastAsia"/>
                                  <w:i/>
                                  <w:vertAlign w:val="subscript"/>
                                </w:rPr>
                                <w:t>xy</w:t>
                              </w:r>
                              <w:r>
                                <w:rPr>
                                  <w:rFonts w:hint="eastAsia"/>
                                </w:rPr>
                                <w:t>(</w:t>
                              </w:r>
                              <w:r>
                                <w:rPr>
                                  <w:rFonts w:hint="eastAsia"/>
                                  <w:i/>
                                </w:rPr>
                                <w:sym w:font="Symbol" w:char="F074"/>
                              </w:r>
                              <w:r>
                                <w:rPr>
                                  <w:rFonts w:hint="eastAsia"/>
                                </w:rPr>
                                <w:t>)</w:t>
                              </w:r>
                            </w:p>
                          </w:txbxContent>
                        </wps:txbx>
                        <wps:bodyPr upright="1"/>
                      </wps:wsp>
                      <wps:wsp>
                        <wps:cNvPr id="353" name="文本框 353"/>
                        <wps:cNvSpPr txBox="1"/>
                        <wps:spPr>
                          <a:xfrm>
                            <a:off x="4730" y="2774"/>
                            <a:ext cx="390" cy="495"/>
                          </a:xfrm>
                          <a:prstGeom prst="rect">
                            <a:avLst/>
                          </a:prstGeom>
                          <a:noFill/>
                          <a:ln>
                            <a:noFill/>
                          </a:ln>
                        </wps:spPr>
                        <wps:txbx>
                          <w:txbxContent>
                            <w:p w14:paraId="3BEFB387" w14:textId="77777777" w:rsidR="003F77E7" w:rsidRDefault="00000000">
                              <w:pPr>
                                <w:ind w:firstLine="480"/>
                              </w:pPr>
                              <w:r>
                                <w:rPr>
                                  <w:rFonts w:hint="eastAsia"/>
                                </w:rPr>
                                <w:t>0</w:t>
                              </w:r>
                            </w:p>
                          </w:txbxContent>
                        </wps:txbx>
                        <wps:bodyPr upright="1"/>
                      </wps:wsp>
                      <wps:wsp>
                        <wps:cNvPr id="354" name="直接连接符 354"/>
                        <wps:cNvCnPr/>
                        <wps:spPr>
                          <a:xfrm>
                            <a:off x="5558" y="1685"/>
                            <a:ext cx="0" cy="1182"/>
                          </a:xfrm>
                          <a:prstGeom prst="line">
                            <a:avLst/>
                          </a:prstGeom>
                          <a:ln w="9525" cap="flat" cmpd="sng">
                            <a:solidFill>
                              <a:srgbClr val="000000"/>
                            </a:solidFill>
                            <a:prstDash val="dash"/>
                            <a:headEnd type="none" w="med" len="med"/>
                            <a:tailEnd type="none" w="med" len="med"/>
                          </a:ln>
                        </wps:spPr>
                        <wps:bodyPr/>
                      </wps:wsp>
                      <wps:wsp>
                        <wps:cNvPr id="355" name="矩形 355"/>
                        <wps:cNvSpPr/>
                        <wps:spPr>
                          <a:xfrm>
                            <a:off x="2754" y="110"/>
                            <a:ext cx="1288" cy="556"/>
                          </a:xfrm>
                          <a:prstGeom prst="rect">
                            <a:avLst/>
                          </a:prstGeom>
                          <a:noFill/>
                          <a:ln w="9525" cap="flat" cmpd="sng">
                            <a:solidFill>
                              <a:srgbClr val="000000"/>
                            </a:solidFill>
                            <a:prstDash val="solid"/>
                            <a:miter/>
                            <a:headEnd type="none" w="med" len="med"/>
                            <a:tailEnd type="none" w="med" len="med"/>
                          </a:ln>
                        </wps:spPr>
                        <wps:txbx>
                          <w:txbxContent>
                            <w:p w14:paraId="7479A845" w14:textId="77777777" w:rsidR="003F77E7" w:rsidRDefault="00000000">
                              <w:pPr>
                                <w:ind w:firstLine="480"/>
                                <w:jc w:val="center"/>
                              </w:pPr>
                              <w:r>
                                <w:rPr>
                                  <w:rFonts w:hint="eastAsia"/>
                                </w:rPr>
                                <w:t>系</w:t>
                              </w:r>
                              <w:r>
                                <w:rPr>
                                  <w:rFonts w:hint="eastAsia"/>
                                </w:rPr>
                                <w:t xml:space="preserve">  </w:t>
                              </w:r>
                              <w:r>
                                <w:rPr>
                                  <w:rFonts w:hint="eastAsia"/>
                                </w:rPr>
                                <w:t>统</w:t>
                              </w:r>
                            </w:p>
                          </w:txbxContent>
                        </wps:txbx>
                        <wps:bodyPr lIns="91440" tIns="82800" rIns="91440" bIns="45720" upright="1"/>
                      </wps:wsp>
                      <wps:wsp>
                        <wps:cNvPr id="356" name="直接连接符 356"/>
                        <wps:cNvCnPr/>
                        <wps:spPr>
                          <a:xfrm>
                            <a:off x="1782" y="388"/>
                            <a:ext cx="970" cy="1"/>
                          </a:xfrm>
                          <a:prstGeom prst="line">
                            <a:avLst/>
                          </a:prstGeom>
                          <a:ln w="9525" cap="flat" cmpd="sng">
                            <a:solidFill>
                              <a:srgbClr val="000000"/>
                            </a:solidFill>
                            <a:prstDash val="solid"/>
                            <a:headEnd type="none" w="med" len="med"/>
                            <a:tailEnd type="triangle" w="sm" len="lg"/>
                          </a:ln>
                        </wps:spPr>
                        <wps:bodyPr/>
                      </wps:wsp>
                      <wps:wsp>
                        <wps:cNvPr id="357" name="文本框 357"/>
                        <wps:cNvSpPr txBox="1"/>
                        <wps:spPr>
                          <a:xfrm>
                            <a:off x="2000" y="0"/>
                            <a:ext cx="604" cy="495"/>
                          </a:xfrm>
                          <a:prstGeom prst="rect">
                            <a:avLst/>
                          </a:prstGeom>
                          <a:noFill/>
                          <a:ln>
                            <a:noFill/>
                          </a:ln>
                        </wps:spPr>
                        <wps:txbx>
                          <w:txbxContent>
                            <w:p w14:paraId="01FDDA60" w14:textId="77777777" w:rsidR="003F77E7" w:rsidRDefault="00000000">
                              <w:pPr>
                                <w:ind w:firstLine="480"/>
                              </w:pPr>
                              <w:r>
                                <w:rPr>
                                  <w:rFonts w:hint="eastAsia"/>
                                  <w:i/>
                                </w:rPr>
                                <w:t>x</w:t>
                              </w:r>
                              <w:r>
                                <w:rPr>
                                  <w:rFonts w:hint="eastAsia"/>
                                </w:rPr>
                                <w:t>(</w:t>
                              </w:r>
                              <w:r>
                                <w:rPr>
                                  <w:rFonts w:hint="eastAsia"/>
                                  <w:i/>
                                </w:rPr>
                                <w:t>t</w:t>
                              </w:r>
                              <w:r>
                                <w:rPr>
                                  <w:rFonts w:hint="eastAsia"/>
                                </w:rPr>
                                <w:t>)</w:t>
                              </w:r>
                            </w:p>
                          </w:txbxContent>
                        </wps:txbx>
                        <wps:bodyPr upright="1"/>
                      </wps:wsp>
                      <wps:wsp>
                        <wps:cNvPr id="358" name="直接连接符 358"/>
                        <wps:cNvCnPr/>
                        <wps:spPr>
                          <a:xfrm>
                            <a:off x="4034" y="388"/>
                            <a:ext cx="970" cy="1"/>
                          </a:xfrm>
                          <a:prstGeom prst="line">
                            <a:avLst/>
                          </a:prstGeom>
                          <a:ln w="9525" cap="flat" cmpd="sng">
                            <a:solidFill>
                              <a:srgbClr val="000000"/>
                            </a:solidFill>
                            <a:prstDash val="solid"/>
                            <a:headEnd type="none" w="med" len="med"/>
                            <a:tailEnd type="triangle" w="sm" len="lg"/>
                          </a:ln>
                        </wps:spPr>
                        <wps:bodyPr/>
                      </wps:wsp>
                      <wps:wsp>
                        <wps:cNvPr id="359" name="文本框 359"/>
                        <wps:cNvSpPr txBox="1"/>
                        <wps:spPr>
                          <a:xfrm>
                            <a:off x="4252" y="0"/>
                            <a:ext cx="604" cy="495"/>
                          </a:xfrm>
                          <a:prstGeom prst="rect">
                            <a:avLst/>
                          </a:prstGeom>
                          <a:noFill/>
                          <a:ln>
                            <a:noFill/>
                          </a:ln>
                        </wps:spPr>
                        <wps:txbx>
                          <w:txbxContent>
                            <w:p w14:paraId="189180B8" w14:textId="77777777" w:rsidR="003F77E7" w:rsidRDefault="00000000">
                              <w:pPr>
                                <w:ind w:firstLine="480"/>
                              </w:pPr>
                              <w:r>
                                <w:rPr>
                                  <w:rFonts w:hint="eastAsia"/>
                                  <w:i/>
                                </w:rPr>
                                <w:t>y</w:t>
                              </w:r>
                              <w:r>
                                <w:rPr>
                                  <w:rFonts w:hint="eastAsia"/>
                                </w:rPr>
                                <w:t>(</w:t>
                              </w:r>
                              <w:r>
                                <w:rPr>
                                  <w:rFonts w:hint="eastAsia"/>
                                  <w:i/>
                                </w:rPr>
                                <w:t>t</w:t>
                              </w:r>
                              <w:r>
                                <w:rPr>
                                  <w:rFonts w:hint="eastAsia"/>
                                </w:rPr>
                                <w:t>)</w:t>
                              </w:r>
                            </w:p>
                          </w:txbxContent>
                        </wps:txbx>
                        <wps:bodyPr upright="1"/>
                      </wps:wsp>
                      <wps:wsp>
                        <wps:cNvPr id="360" name="文本框 360"/>
                        <wps:cNvSpPr txBox="1"/>
                        <wps:spPr>
                          <a:xfrm>
                            <a:off x="2766" y="3374"/>
                            <a:ext cx="2144" cy="495"/>
                          </a:xfrm>
                          <a:prstGeom prst="rect">
                            <a:avLst/>
                          </a:prstGeom>
                          <a:noFill/>
                          <a:ln>
                            <a:noFill/>
                          </a:ln>
                        </wps:spPr>
                        <wps:txbx>
                          <w:txbxContent>
                            <w:p w14:paraId="29E72F73" w14:textId="77777777" w:rsidR="003F77E7" w:rsidRDefault="00000000">
                              <w:pPr>
                                <w:ind w:firstLine="480"/>
                              </w:pPr>
                              <w:r>
                                <w:rPr>
                                  <w:rFonts w:hint="eastAsia"/>
                                </w:rPr>
                                <w:t>图</w:t>
                              </w:r>
                              <w:r>
                                <w:rPr>
                                  <w:rFonts w:hint="eastAsia"/>
                                </w:rPr>
                                <w:t xml:space="preserve">5-25 </w:t>
                              </w:r>
                              <w:r>
                                <w:rPr>
                                  <w:rFonts w:hint="eastAsia"/>
                                </w:rPr>
                                <w:t>题</w:t>
                              </w:r>
                              <w:r>
                                <w:rPr>
                                  <w:rFonts w:hint="eastAsia"/>
                                </w:rPr>
                                <w:t>5-4</w:t>
                              </w:r>
                              <w:r>
                                <w:rPr>
                                  <w:rFonts w:hint="eastAsia"/>
                                </w:rPr>
                                <w:t>图</w:t>
                              </w:r>
                            </w:p>
                          </w:txbxContent>
                        </wps:txbx>
                        <wps:bodyPr upright="1"/>
                      </wps:wsp>
                      <wps:wsp>
                        <wps:cNvPr id="361" name="文本框 361"/>
                        <wps:cNvSpPr txBox="1"/>
                        <wps:spPr>
                          <a:xfrm>
                            <a:off x="7076" y="2775"/>
                            <a:ext cx="402" cy="495"/>
                          </a:xfrm>
                          <a:prstGeom prst="rect">
                            <a:avLst/>
                          </a:prstGeom>
                          <a:noFill/>
                          <a:ln>
                            <a:noFill/>
                          </a:ln>
                        </wps:spPr>
                        <wps:txbx>
                          <w:txbxContent>
                            <w:p w14:paraId="0D2E37B3" w14:textId="77777777" w:rsidR="003F77E7" w:rsidRDefault="00000000">
                              <w:pPr>
                                <w:ind w:firstLine="480"/>
                              </w:pPr>
                              <w:r>
                                <w:rPr>
                                  <w:rFonts w:hint="eastAsia"/>
                                  <w:i/>
                                </w:rPr>
                                <w:sym w:font="Symbol" w:char="F074"/>
                              </w:r>
                            </w:p>
                          </w:txbxContent>
                        </wps:txbx>
                        <wps:bodyPr upright="1"/>
                      </wps:wsp>
                    </wpg:wgp>
                  </a:graphicData>
                </a:graphic>
              </wp:inline>
            </w:drawing>
          </mc:Choice>
          <mc:Fallback>
            <w:pict>
              <v:group w14:anchorId="5D79C5EB" id="组合 362" o:spid="_x0000_s1295" style="width:377.45pt;height:193.45pt;mso-position-horizontal-relative:char;mso-position-vertical-relative:line" coordsize="7549,38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">
                <v:rect id="矩形 333" o:spid="_x0000_s1296" style="position:absolute;width:7549;height:38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" filled="f" stroked="f">
                  <o:lock v:ext="edit" aspectratio="t" text="t"/>
                </v:rect>
                <v:group id="组合 338" o:spid="_x0000_s1297" style="position:absolute;left:336;top:1691;width:2766;height:1458" coordsize="4158,1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">
                  <v:shape id="任意多边形 334" o:spid="_x0000_s1298" style="position:absolute;left:2072;width:1906;height:1770;visibility:visible;mso-wrap-style:square;v-text-anchor:top" coordsize="1906,17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" path="m,l15,15,45,45r,15l75,90r,15l90,120r30,30l120,165r15,15l165,210r,15l180,240r30,30l210,285r15,15l255,330r,15l270,360r15,15l300,390r30,30l330,435r15,15l360,465r15,15l405,510r,15l420,540r15,15l450,570r15,15l480,600r30,30l510,645r15,15l540,675r15,15l570,705r15,15l600,735r15,15l630,765r15,15l660,795r15,15l690,825r15,15l720,855r15,15l750,885r15,15l780,915r15,15l810,945r15,15l840,975r15,15l870,1005r15,15l900,1035r15,15l930,1065r15,15l960,1080r15,15l990,1110r15,15l1020,1140r15,15l1050,1170r15,15l1080,1185r16,15l1111,1215r15,15l1141,1245r15,15l1171,1260r15,15l1201,1290r15,15l1231,1320r15,l1261,1335r15,15l1291,1365r15,l1321,1380r15,15l1351,1410r15,l1381,1425r15,15l1411,1455r15,l1441,1470r15,15l1471,1485r15,15l1501,1515r15,l1531,1530r15,15l1561,1545r15,15l1591,1575r15,l1621,1590r15,15l1651,1605r15,15l1681,1635r15,l1711,1650r15,l1741,1665r15,15l1771,1680r15,15l1801,1710r15,l1831,1725r15,l1861,1740r15,l1891,1755r15,15e" filled="f" strokecolor="blue" strokeweight="1.5pt">
                    <v:path arrowok="t" textboxrect="0,0,1906,1770"/>
                  </v:shape>
                  <v:shape id="任意多边形 335" o:spid="_x0000_s1299" style="position:absolute;left:3978;top:1770;width:180;height:90;visibility:visible;mso-wrap-style:square;v-text-anchor:top" coordsize="18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" path="m,l15,,30,15r15,l60,30r15,l90,45r15,l120,60r15,l150,75r15,l180,90e" filled="f" strokecolor="blue" strokeweight="1.5pt">
                    <v:path arrowok="t" textboxrect="0,0,180,90"/>
                  </v:shape>
                  <v:shape id="任意多边形 336" o:spid="_x0000_s1300" style="position:absolute;top:270;width:1862;height:1575;visibility:visible;mso-wrap-style:square;v-text-anchor:top" coordsize="1862,1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" path="m15,1575r-15,l15,1575r15,-15l45,1560r15,-15l75,1530r16,l106,1515r15,l136,1500r15,l166,1485r15,l196,1470r15,-15l226,1455r15,-15l256,1440r15,-15l286,1410r15,l316,1395r15,l346,1380r15,-15l376,1365r15,-15l406,1335r15,l436,1320r15,l466,1305r15,-15l496,1290r15,-15l526,1260r15,-15l556,1245r15,-15l586,1215r15,l616,1200r15,-15l646,1185r15,-15l676,1155r15,-15l706,1140r15,-15l736,1110r15,-15l766,1095r15,-15l796,1065r15,-15l826,1050r15,-15l856,1020r15,-15l886,990r15,l916,975r15,-15l946,945r15,-15l976,930r15,-15l1006,900r15,-15l1036,870r15,-15l1066,840r15,-15l1096,825r15,-15l1126,795r15,-15l1156,765r15,-15l1186,735r15,-15l1216,705r15,-15l1246,675r15,-15l1276,660r30,-30l1291,630r15,l1321,615r15,-15l1366,570r-15,l1366,570r15,-15l1396,540r15,-15l1441,495r,-15l1456,465r15,-15l1486,435r15,-15l1516,405r15,-15l1546,375r15,-15l1576,345r15,-15l1622,300r,-15l1637,270r15,-15l1667,240r15,-15l1712,195r,-15l1727,165r15,-15l1757,135r30,-30l1787,90r15,-15l1817,60r30,-30l1847,15,1862,e" filled="f" strokecolor="blue" strokeweight="1.5pt">
                    <v:path arrowok="t" textboxrect="0,0,1862,1575"/>
                  </v:shape>
                  <v:shape id="任意多边形 337" o:spid="_x0000_s1301" style="position:absolute;left:1862;width:210;height:270;visibility:visible;mso-wrap-style:square;v-text-anchor:top" coordsize="210,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" path="m,270l15,255,45,225r,-15l60,195,90,165r,-15l105,135r30,-30l135,90,150,75,180,45r,-15l210,,195,e" filled="f" strokecolor="blue" strokeweight="1.5pt">
                    <v:path arrowok="t" textboxrect="0,0,210,270"/>
                  </v:shape>
                </v:group>
                <v:line id="直接连接符 339" o:spid="_x0000_s1302" style="position:absolute;flip:y;visibility:visible;mso-wrap-style:square" from="1718,954" to="1719,3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">
                  <v:stroke endarrow="block" endarrowwidth="narrow" endarrowlength="long"/>
                </v:line>
                <v:line id="直接连接符 340" o:spid="_x0000_s1303" style="position:absolute;visibility:visible;mso-wrap-style:square" from="8,2870" to="3696,2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">
                  <v:stroke endarrow="block" endarrowwidth="narrow" endarrowlength="long"/>
                </v:line>
                <v:shape id="文本框 341" o:spid="_x0000_s1304" type="#_x0000_t202" style="position:absolute;left:3290;top:2772;width:402;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" filled="f" stroked="f">
                  <v:textbox>
                    <w:txbxContent>
                      <w:p w14:paraId="716A1CFA" w14:textId="77777777" w:rsidR="003F77E7" w:rsidRDefault="00000000">
                        <w:pPr>
                          <w:ind w:firstLine="480"/>
                        </w:pPr>
                        <w:r>
                          <w:rPr>
                            <w:rFonts w:hint="eastAsia"/>
                            <w:i/>
                          </w:rPr>
                          <w:sym w:font="Symbol" w:char="F074"/>
                        </w:r>
                      </w:p>
                    </w:txbxContent>
                  </v:textbox>
                </v:shape>
                <v:shape id="文本框 342" o:spid="_x0000_s1305" type="#_x0000_t202" style="position:absolute;left:1038;top:899;width:794;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" filled="f" stroked="f">
                  <v:textbox>
                    <w:txbxContent>
                      <w:p w14:paraId="3CC4A012" w14:textId="77777777" w:rsidR="003F77E7" w:rsidRDefault="00000000">
                        <w:pPr>
                          <w:ind w:firstLine="480"/>
                        </w:pPr>
                        <w:r>
                          <w:rPr>
                            <w:rFonts w:hint="eastAsia"/>
                            <w:i/>
                          </w:rPr>
                          <w:t>R</w:t>
                        </w:r>
                        <w:r>
                          <w:rPr>
                            <w:rFonts w:hint="eastAsia"/>
                            <w:i/>
                            <w:vertAlign w:val="subscript"/>
                          </w:rPr>
                          <w:t>x</w:t>
                        </w:r>
                        <w:r>
                          <w:rPr>
                            <w:rFonts w:hint="eastAsia"/>
                          </w:rPr>
                          <w:t>(</w:t>
                        </w:r>
                        <w:r>
                          <w:rPr>
                            <w:rFonts w:hint="eastAsia"/>
                            <w:i/>
                          </w:rPr>
                          <w:sym w:font="Symbol" w:char="F074"/>
                        </w:r>
                        <w:r>
                          <w:rPr>
                            <w:rFonts w:hint="eastAsia"/>
                          </w:rPr>
                          <w:t>)</w:t>
                        </w:r>
                      </w:p>
                    </w:txbxContent>
                  </v:textbox>
                </v:shape>
                <v:shape id="文本框 343" o:spid="_x0000_s1306" type="#_x0000_t202" style="position:absolute;left:1412;top:2774;width:39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" filled="f" stroked="f">
                  <v:textbox>
                    <w:txbxContent>
                      <w:p w14:paraId="7EFC778E" w14:textId="77777777" w:rsidR="003F77E7" w:rsidRDefault="00000000">
                        <w:pPr>
                          <w:ind w:firstLine="480"/>
                        </w:pPr>
                        <w:r>
                          <w:rPr>
                            <w:rFonts w:hint="eastAsia"/>
                          </w:rPr>
                          <w:t>0</w:t>
                        </w:r>
                      </w:p>
                    </w:txbxContent>
                  </v:textbox>
                </v:shape>
                <v:group id="组合 348" o:spid="_x0000_s1307" style="position:absolute;left:4180;top:1691;width:2766;height:1458" coordsize="4158,1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">
                  <v:shape id="任意多边形 344" o:spid="_x0000_s1308" style="position:absolute;left:2072;width:1906;height:1770;visibility:visible;mso-wrap-style:square;v-text-anchor:top" coordsize="1906,17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" path="m,l15,15,45,45r,15l75,90r,15l90,120r30,30l120,165r15,15l165,210r,15l180,240r30,30l210,285r15,15l255,330r,15l270,360r15,15l300,390r30,30l330,435r15,15l360,465r15,15l405,510r,15l420,540r15,15l450,570r15,15l480,600r30,30l510,645r15,15l540,675r15,15l570,705r15,15l600,735r15,15l630,765r15,15l660,795r15,15l690,825r15,15l720,855r15,15l750,885r15,15l780,915r15,15l810,945r15,15l840,975r15,15l870,1005r15,15l900,1035r15,15l930,1065r15,15l960,1080r15,15l990,1110r15,15l1020,1140r15,15l1050,1170r15,15l1080,1185r16,15l1111,1215r15,15l1141,1245r15,15l1171,1260r15,15l1201,1290r15,15l1231,1320r15,l1261,1335r15,15l1291,1365r15,l1321,1380r15,15l1351,1410r15,l1381,1425r15,15l1411,1455r15,l1441,1470r15,15l1471,1485r15,15l1501,1515r15,l1531,1530r15,15l1561,1545r15,15l1591,1575r15,l1621,1590r15,15l1651,1605r15,15l1681,1635r15,l1711,1650r15,l1741,1665r15,15l1771,1680r15,15l1801,1710r15,l1831,1725r15,l1861,1740r15,l1891,1755r15,15e" filled="f" strokecolor="blue" strokeweight="1.5pt">
                    <v:path arrowok="t" textboxrect="0,0,1906,1770"/>
                  </v:shape>
                  <v:shape id="任意多边形 345" o:spid="_x0000_s1309" style="position:absolute;left:3978;top:1770;width:180;height:90;visibility:visible;mso-wrap-style:square;v-text-anchor:top" coordsize="18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" path="m,l15,,30,15r15,l60,30r15,l90,45r15,l120,60r15,l150,75r15,l180,90e" filled="f" strokecolor="blue" strokeweight="1.5pt">
                    <v:path arrowok="t" textboxrect="0,0,180,90"/>
                  </v:shape>
                  <v:shape id="任意多边形 346" o:spid="_x0000_s1310" style="position:absolute;top:270;width:1862;height:1575;visibility:visible;mso-wrap-style:square;v-text-anchor:top" coordsize="1862,1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" path="m15,1575r-15,l15,1575r15,-15l45,1560r15,-15l75,1530r16,l106,1515r15,l136,1500r15,l166,1485r15,l196,1470r15,-15l226,1455r15,-15l256,1440r15,-15l286,1410r15,l316,1395r15,l346,1380r15,-15l376,1365r15,-15l406,1335r15,l436,1320r15,l466,1305r15,-15l496,1290r15,-15l526,1260r15,-15l556,1245r15,-15l586,1215r15,l616,1200r15,-15l646,1185r15,-15l676,1155r15,-15l706,1140r15,-15l736,1110r15,-15l766,1095r15,-15l796,1065r15,-15l826,1050r15,-15l856,1020r15,-15l886,990r15,l916,975r15,-15l946,945r15,-15l976,930r15,-15l1006,900r15,-15l1036,870r15,-15l1066,840r15,-15l1096,825r15,-15l1126,795r15,-15l1156,765r15,-15l1186,735r15,-15l1216,705r15,-15l1246,675r15,-15l1276,660r30,-30l1291,630r15,l1321,615r15,-15l1366,570r-15,l1366,570r15,-15l1396,540r15,-15l1441,495r,-15l1456,465r15,-15l1486,435r15,-15l1516,405r15,-15l1546,375r15,-15l1576,345r15,-15l1622,300r,-15l1637,270r15,-15l1667,240r15,-15l1712,195r,-15l1727,165r15,-15l1757,135r30,-30l1787,90r15,-15l1817,60r30,-30l1847,15,1862,e" filled="f" strokecolor="blue" strokeweight="1.5pt">
                    <v:path arrowok="t" textboxrect="0,0,1862,1575"/>
                  </v:shape>
                  <v:shape id="任意多边形 347" o:spid="_x0000_s1311" style="position:absolute;left:1862;width:210;height:270;visibility:visible;mso-wrap-style:square;v-text-anchor:top" coordsize="210,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" path="m,270l15,255,45,225r,-15l60,195,90,165r,-15l105,135r30,-30l135,90,150,75,180,45r,-15l210,,195,e" filled="f" strokecolor="blue" strokeweight="1.5pt">
                    <v:path arrowok="t" textboxrect="0,0,210,270"/>
                  </v:shape>
                </v:group>
                <v:line id="直接连接符 349" o:spid="_x0000_s1312" style="position:absolute;flip:y;visibility:visible;mso-wrap-style:square" from="5036,954" to="5037,3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">
                  <v:stroke endarrow="block" endarrowwidth="narrow" endarrowlength="long"/>
                </v:line>
                <v:line id="直接连接符 350" o:spid="_x0000_s1313" style="position:absolute;visibility:visible;mso-wrap-style:square" from="3852,2870" to="7540,2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">
                  <v:stroke endarrow="block" endarrowwidth="narrow" endarrowlength="long"/>
                </v:line>
                <v:shape id="文本框 351" o:spid="_x0000_s1314" type="#_x0000_t202" style="position:absolute;left:5370;top:2801;width:402;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" filled="f" stroked="f">
                  <v:textbox>
                    <w:txbxContent>
                      <w:p w14:paraId="6B82D07A" w14:textId="77777777" w:rsidR="003F77E7" w:rsidRDefault="00000000">
                        <w:pPr>
                          <w:ind w:firstLine="480"/>
                        </w:pPr>
                        <w:r>
                          <w:rPr>
                            <w:rFonts w:hint="eastAsia"/>
                            <w:i/>
                          </w:rPr>
                          <w:t>T</w:t>
                        </w:r>
                      </w:p>
                    </w:txbxContent>
                  </v:textbox>
                </v:shape>
                <v:shape id="文本框 352" o:spid="_x0000_s1315" type="#_x0000_t202" style="position:absolute;left:4288;top:900;width:794;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" filled="f" stroked="f">
                  <v:textbox>
                    <w:txbxContent>
                      <w:p w14:paraId="47FA786C" w14:textId="77777777" w:rsidR="003F77E7" w:rsidRDefault="00000000">
                        <w:pPr>
                          <w:ind w:firstLine="480"/>
                        </w:pPr>
                        <w:r>
                          <w:rPr>
                            <w:rFonts w:hint="eastAsia"/>
                            <w:i/>
                          </w:rPr>
                          <w:t>R</w:t>
                        </w:r>
                        <w:r>
                          <w:rPr>
                            <w:rFonts w:hint="eastAsia"/>
                            <w:i/>
                            <w:vertAlign w:val="subscript"/>
                          </w:rPr>
                          <w:t>xy</w:t>
                        </w:r>
                        <w:r>
                          <w:rPr>
                            <w:rFonts w:hint="eastAsia"/>
                          </w:rPr>
                          <w:t>(</w:t>
                        </w:r>
                        <w:r>
                          <w:rPr>
                            <w:rFonts w:hint="eastAsia"/>
                            <w:i/>
                          </w:rPr>
                          <w:sym w:font="Symbol" w:char="F074"/>
                        </w:r>
                        <w:r>
                          <w:rPr>
                            <w:rFonts w:hint="eastAsia"/>
                          </w:rPr>
                          <w:t>)</w:t>
                        </w:r>
                      </w:p>
                    </w:txbxContent>
                  </v:textbox>
                </v:shape>
                <v:shape id="文本框 353" o:spid="_x0000_s1316" type="#_x0000_t202" style="position:absolute;left:4730;top:2774;width:39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" filled="f" stroked="f">
                  <v:textbox>
                    <w:txbxContent>
                      <w:p w14:paraId="3BEFB387" w14:textId="77777777" w:rsidR="003F77E7" w:rsidRDefault="00000000">
                        <w:pPr>
                          <w:ind w:firstLine="480"/>
                        </w:pPr>
                        <w:r>
                          <w:rPr>
                            <w:rFonts w:hint="eastAsia"/>
                          </w:rPr>
                          <w:t>0</w:t>
                        </w:r>
                      </w:p>
                    </w:txbxContent>
                  </v:textbox>
                </v:shape>
                <v:line id="直接连接符 354" o:spid="_x0000_s1317" style="position:absolute;visibility:visible;mso-wrap-style:square" from="5558,1685" to="5558,28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">
                  <v:stroke dashstyle="dash"/>
                </v:line>
                <v:rect id="矩形 355" o:spid="_x0000_s1318" style="position:absolute;left:2754;top:110;width:1288;height:5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" filled="f">
                  <v:textbox inset=",2.3mm">
                    <w:txbxContent>
                      <w:p w14:paraId="7479A845" w14:textId="77777777" w:rsidR="003F77E7" w:rsidRDefault="00000000">
                        <w:pPr>
                          <w:ind w:firstLine="480"/>
                          <w:jc w:val="center"/>
                        </w:pPr>
                        <w:r>
                          <w:rPr>
                            <w:rFonts w:hint="eastAsia"/>
                          </w:rPr>
                          <w:t>系</w:t>
                        </w:r>
                        <w:r>
                          <w:rPr>
                            <w:rFonts w:hint="eastAsia"/>
                          </w:rPr>
                          <w:t xml:space="preserve">  </w:t>
                        </w:r>
                        <w:r>
                          <w:rPr>
                            <w:rFonts w:hint="eastAsia"/>
                          </w:rPr>
                          <w:t>统</w:t>
                        </w:r>
                      </w:p>
                    </w:txbxContent>
                  </v:textbox>
                </v:rect>
                <v:line id="直接连接符 356" o:spid="_x0000_s1319" style="position:absolute;visibility:visible;mso-wrap-style:square" from="1782,388" to="2752,3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">
                  <v:stroke endarrow="block" endarrowwidth="narrow" endarrowlength="long"/>
                </v:line>
                <v:shape id="文本框 357" o:spid="_x0000_s1320" type="#_x0000_t202" style="position:absolute;left:2000;width:604;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" filled="f" stroked="f">
                  <v:textbox>
                    <w:txbxContent>
                      <w:p w14:paraId="01FDDA60" w14:textId="77777777" w:rsidR="003F77E7" w:rsidRDefault="00000000">
                        <w:pPr>
                          <w:ind w:firstLine="480"/>
                        </w:pPr>
                        <w:r>
                          <w:rPr>
                            <w:rFonts w:hint="eastAsia"/>
                            <w:i/>
                          </w:rPr>
                          <w:t>x</w:t>
                        </w:r>
                        <w:r>
                          <w:rPr>
                            <w:rFonts w:hint="eastAsia"/>
                          </w:rPr>
                          <w:t>(</w:t>
                        </w:r>
                        <w:r>
                          <w:rPr>
                            <w:rFonts w:hint="eastAsia"/>
                            <w:i/>
                          </w:rPr>
                          <w:t>t</w:t>
                        </w:r>
                        <w:r>
                          <w:rPr>
                            <w:rFonts w:hint="eastAsia"/>
                          </w:rPr>
                          <w:t>)</w:t>
                        </w:r>
                      </w:p>
                    </w:txbxContent>
                  </v:textbox>
                </v:shape>
                <v:line id="直接连接符 358" o:spid="_x0000_s1321" style="position:absolute;visibility:visible;mso-wrap-style:square" from="4034,388" to="5004,3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">
                  <v:stroke endarrow="block" endarrowwidth="narrow" endarrowlength="long"/>
                </v:line>
                <v:shape id="文本框 359" o:spid="_x0000_s1322" type="#_x0000_t202" style="position:absolute;left:4252;width:604;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" filled="f" stroked="f">
                  <v:textbox>
                    <w:txbxContent>
                      <w:p w14:paraId="189180B8" w14:textId="77777777" w:rsidR="003F77E7" w:rsidRDefault="00000000">
                        <w:pPr>
                          <w:ind w:firstLine="480"/>
                        </w:pPr>
                        <w:r>
                          <w:rPr>
                            <w:rFonts w:hint="eastAsia"/>
                            <w:i/>
                          </w:rPr>
                          <w:t>y</w:t>
                        </w:r>
                        <w:r>
                          <w:rPr>
                            <w:rFonts w:hint="eastAsia"/>
                          </w:rPr>
                          <w:t>(</w:t>
                        </w:r>
                        <w:r>
                          <w:rPr>
                            <w:rFonts w:hint="eastAsia"/>
                            <w:i/>
                          </w:rPr>
                          <w:t>t</w:t>
                        </w:r>
                        <w:r>
                          <w:rPr>
                            <w:rFonts w:hint="eastAsia"/>
                          </w:rPr>
                          <w:t>)</w:t>
                        </w:r>
                      </w:p>
                    </w:txbxContent>
                  </v:textbox>
                </v:shape>
                <v:shape id="文本框 360" o:spid="_x0000_s1323" type="#_x0000_t202" style="position:absolute;left:2766;top:3374;width:2144;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" filled="f" stroked="f">
                  <v:textbox>
                    <w:txbxContent>
                      <w:p w14:paraId="29E72F73" w14:textId="77777777" w:rsidR="003F77E7" w:rsidRDefault="00000000">
                        <w:pPr>
                          <w:ind w:firstLine="480"/>
                        </w:pPr>
                        <w:r>
                          <w:rPr>
                            <w:rFonts w:hint="eastAsia"/>
                          </w:rPr>
                          <w:t>图</w:t>
                        </w:r>
                        <w:r>
                          <w:rPr>
                            <w:rFonts w:hint="eastAsia"/>
                          </w:rPr>
                          <w:t xml:space="preserve">5-25 </w:t>
                        </w:r>
                        <w:r>
                          <w:rPr>
                            <w:rFonts w:hint="eastAsia"/>
                          </w:rPr>
                          <w:t>题</w:t>
                        </w:r>
                        <w:r>
                          <w:rPr>
                            <w:rFonts w:hint="eastAsia"/>
                          </w:rPr>
                          <w:t>5-4</w:t>
                        </w:r>
                        <w:r>
                          <w:rPr>
                            <w:rFonts w:hint="eastAsia"/>
                          </w:rPr>
                          <w:t>图</w:t>
                        </w:r>
                      </w:p>
                    </w:txbxContent>
                  </v:textbox>
                </v:shape>
                <v:shape id="文本框 361" o:spid="_x0000_s1324" type="#_x0000_t202" style="position:absolute;left:7076;top:2775;width:402;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" filled="f" stroked="f">
                  <v:textbox>
                    <w:txbxContent>
                      <w:p w14:paraId="0D2E37B3" w14:textId="77777777" w:rsidR="003F77E7" w:rsidRDefault="00000000">
                        <w:pPr>
                          <w:ind w:firstLine="480"/>
                        </w:pPr>
                        <w:r>
                          <w:rPr>
                            <w:rFonts w:hint="eastAsia"/>
                            <w:i/>
                          </w:rPr>
                          <w:sym w:font="Symbol" w:char="F074"/>
                        </w:r>
                      </w:p>
                    </w:txbxContent>
                  </v:textbox>
                </v:shape>
                <w10:wrap anchorx="page" anchory="page"/>
                <w10:anchorlock/>
              </v:group>
            </w:pict>
          </mc:Fallback>
        </mc:AlternateContent>
      </w:r>
    </w:p>
    <w:p w14:paraId="7815B76F" w14:textId="77777777" w:rsidR="003F77E7" w:rsidRDefault="00000000">
      <w:pPr>
        <w:ind w:firstLine="480"/>
      </w:pPr>
      <w:r>
        <w:t>解：因为</w:t>
      </w:r>
      <w:r>
        <w:t>Rx(</w:t>
      </w:r>
      <w:r>
        <w:sym w:font="Symbol" w:char="F074"/>
      </w:r>
      <w:r>
        <w:t>)=</w:t>
      </w:r>
      <w:proofErr w:type="spellStart"/>
      <w:r>
        <w:t>Rxy</w:t>
      </w:r>
      <w:proofErr w:type="spellEnd"/>
      <w:r>
        <w:t>(</w:t>
      </w:r>
      <w:r>
        <w:sym w:font="Symbol" w:char="F074"/>
      </w:r>
      <w:r>
        <w:t>+T)</w:t>
      </w:r>
    </w:p>
    <w:p w14:paraId="742B1BCD" w14:textId="77777777" w:rsidR="003F77E7" w:rsidRDefault="00000000">
      <w:pPr>
        <w:ind w:firstLine="480"/>
      </w:pPr>
      <w:r>
        <w:t>所以</w:t>
      </w:r>
      <w:r>
        <w:object w:dxaOrig="4920" w:dyaOrig="615" w14:anchorId="67B879C6">
          <v:shape id="_x0000_i1087" type="#_x0000_t75" style="width:245.95pt;height:30.8pt" o:ole="">
            <v:imagedata r:id="rId193" o:title=""/>
          </v:shape>
          <o:OLEObject Type="Embed" ProgID="Equation.DSMT4" ShapeID="_x0000_i1087" DrawAspect="Content" ObjectID="_1792243007" r:id="rId194"/>
        </w:object>
      </w:r>
    </w:p>
    <w:p w14:paraId="34D678B1" w14:textId="77777777" w:rsidR="003F77E7" w:rsidRDefault="00000000">
      <w:pPr>
        <w:ind w:firstLine="480"/>
      </w:pPr>
      <w:r>
        <w:t>所以</w:t>
      </w:r>
      <w:r>
        <w:t>x(t+</w:t>
      </w:r>
      <w:r>
        <w:sym w:font="Symbol" w:char="F074"/>
      </w:r>
      <w:r>
        <w:t>)=y(t+</w:t>
      </w:r>
      <w:r>
        <w:sym w:font="Symbol" w:char="F074"/>
      </w:r>
      <w:r>
        <w:t>+T)</w:t>
      </w:r>
    </w:p>
    <w:p w14:paraId="22E0E376" w14:textId="77777777" w:rsidR="003F77E7" w:rsidRDefault="00000000">
      <w:pPr>
        <w:ind w:firstLine="480"/>
      </w:pPr>
      <w:r>
        <w:t>令</w:t>
      </w:r>
      <w:r>
        <w:t>t1 = t+</w:t>
      </w:r>
      <w:r>
        <w:sym w:font="Symbol" w:char="F074"/>
      </w:r>
      <w:r>
        <w:t>+T</w:t>
      </w:r>
      <w:r>
        <w:t>，代入上式得</w:t>
      </w:r>
    </w:p>
    <w:p w14:paraId="2882F272" w14:textId="77777777" w:rsidR="003F77E7" w:rsidRPr="00C04182" w:rsidRDefault="00000000">
      <w:pPr>
        <w:ind w:firstLine="480"/>
        <w:rPr>
          <w:lang w:val="de-DE"/>
        </w:rPr>
      </w:pPr>
      <w:r>
        <w:tab/>
      </w:r>
      <w:r w:rsidRPr="00C04182">
        <w:rPr>
          <w:lang w:val="de-DE"/>
        </w:rPr>
        <w:t>x(t1 - T)=y(t1)</w:t>
      </w:r>
      <w:r w:rsidRPr="00C04182">
        <w:rPr>
          <w:lang w:val="de-DE"/>
        </w:rPr>
        <w:t>，</w:t>
      </w:r>
      <w:r>
        <w:t>即</w:t>
      </w:r>
      <w:r w:rsidRPr="00C04182">
        <w:rPr>
          <w:lang w:val="de-DE"/>
        </w:rPr>
        <w:t>y(t) = x(t - T)</w:t>
      </w:r>
    </w:p>
    <w:p w14:paraId="429BCB51" w14:textId="77777777" w:rsidR="003F77E7" w:rsidRDefault="00000000">
      <w:pPr>
        <w:ind w:firstLine="480"/>
      </w:pPr>
      <w:r>
        <w:t>结果说明了该系统将输入信号不失真地延迟了</w:t>
      </w:r>
      <w:r>
        <w:t>T</w:t>
      </w:r>
      <w:r>
        <w:t>时间。</w:t>
      </w:r>
    </w:p>
    <w:p w14:paraId="6DD3BC56" w14:textId="77777777" w:rsidR="003F77E7" w:rsidRDefault="00000000">
      <w:pPr>
        <w:ind w:firstLine="480"/>
      </w:pPr>
      <w:r>
        <w:rPr>
          <w:rFonts w:hint="eastAsia"/>
        </w:rPr>
        <w:t>6</w:t>
      </w:r>
      <w:r>
        <w:t xml:space="preserve">-5 </w:t>
      </w:r>
      <w:r>
        <w:t>试根据一个信号的自相关函数图形，讨论如何确定该信号中的常值分量和周期成分。</w:t>
      </w:r>
    </w:p>
    <w:p w14:paraId="6EED2E3E" w14:textId="77777777" w:rsidR="003F77E7" w:rsidRDefault="00000000">
      <w:pPr>
        <w:ind w:firstLine="480"/>
      </w:pPr>
      <w:r>
        <w:t>解：设信号</w:t>
      </w:r>
      <w:r>
        <w:t>x(t)</w:t>
      </w:r>
      <w:r>
        <w:t>的均值为</w:t>
      </w:r>
      <w:r>
        <w:sym w:font="Symbol" w:char="F06D"/>
      </w:r>
      <w:r>
        <w:t>x</w:t>
      </w:r>
      <w:r>
        <w:t>，</w:t>
      </w:r>
      <w:r>
        <w:t>x1(t)</w:t>
      </w:r>
      <w:r>
        <w:t>是</w:t>
      </w:r>
      <w:r>
        <w:t>x(t)</w:t>
      </w:r>
      <w:r>
        <w:t>减去均值后的分量，则</w:t>
      </w:r>
    </w:p>
    <w:p w14:paraId="1C13FC3C" w14:textId="77777777" w:rsidR="003F77E7" w:rsidRDefault="00000000">
      <w:pPr>
        <w:ind w:firstLine="480"/>
      </w:pPr>
      <w:r>
        <w:tab/>
        <w:t xml:space="preserve">x(t) = </w:t>
      </w:r>
      <w:r>
        <w:sym w:font="Symbol" w:char="F06D"/>
      </w:r>
      <w:r>
        <w:t>x + x1(t)</w:t>
      </w:r>
    </w:p>
    <w:p w14:paraId="45C03914" w14:textId="77777777" w:rsidR="003F77E7" w:rsidRDefault="00000000">
      <w:pPr>
        <w:ind w:firstLine="480"/>
      </w:pPr>
      <w:r>
        <w:tab/>
      </w:r>
      <w:r>
        <w:object w:dxaOrig="7260" w:dyaOrig="1965" w14:anchorId="2B248E2D">
          <v:shape id="_x0000_i1088" type="#_x0000_t75" style="width:362.9pt;height:98.2pt" o:ole="">
            <v:imagedata r:id="rId195" o:title=""/>
          </v:shape>
          <o:OLEObject Type="Embed" ProgID="Equation.DSMT4" ShapeID="_x0000_i1088" DrawAspect="Content" ObjectID="_1792243008" r:id="rId196"/>
        </w:object>
      </w:r>
    </w:p>
    <w:p w14:paraId="7A5A7F57" w14:textId="77777777" w:rsidR="003F77E7" w:rsidRDefault="00000000">
      <w:pPr>
        <w:ind w:firstLine="480"/>
      </w:pPr>
      <w:r>
        <w:t>如果</w:t>
      </w:r>
      <w:r>
        <w:t>x1(t)</w:t>
      </w:r>
      <w:r>
        <w:t>不含周期分量，则</w:t>
      </w:r>
      <w:r>
        <w:object w:dxaOrig="1365" w:dyaOrig="435" w14:anchorId="346F27BE">
          <v:shape id="_x0000_i1089" type="#_x0000_t75" style="width:68.25pt;height:21.85pt" o:ole="">
            <v:imagedata r:id="rId197" o:title=""/>
          </v:shape>
          <o:OLEObject Type="Embed" ProgID="Equation.DSMT4" ShapeID="_x0000_i1089" DrawAspect="Content" ObjectID="_1792243009" r:id="rId198"/>
        </w:object>
      </w:r>
      <w:r>
        <w:t>，所以此时</w:t>
      </w:r>
      <w:r>
        <w:object w:dxaOrig="1500" w:dyaOrig="465" w14:anchorId="2754843C">
          <v:shape id="_x0000_i1090" type="#_x0000_t75" style="width:74.9pt;height:23.3pt" o:ole="">
            <v:imagedata r:id="rId199" o:title=""/>
          </v:shape>
          <o:OLEObject Type="Embed" ProgID="Equation.DSMT4" ShapeID="_x0000_i1090" DrawAspect="Content" ObjectID="_1792243010" r:id="rId200"/>
        </w:object>
      </w:r>
      <w:r>
        <w:t>；如</w:t>
      </w:r>
    </w:p>
    <w:p w14:paraId="7CD42CF4" w14:textId="77777777" w:rsidR="003F77E7" w:rsidRDefault="00000000">
      <w:pPr>
        <w:ind w:firstLine="480"/>
      </w:pPr>
      <w:r>
        <w:t>果</w:t>
      </w:r>
      <w:r>
        <w:t>x(t)</w:t>
      </w:r>
      <w:r>
        <w:t>含周期分量，则</w:t>
      </w:r>
      <w:r>
        <w:t>Rx(</w:t>
      </w:r>
      <w:r>
        <w:sym w:font="Symbol" w:char="F074"/>
      </w:r>
      <w:r>
        <w:t>)</w:t>
      </w:r>
      <w:r>
        <w:t>中必含有同频率的周期分量</w:t>
      </w:r>
      <w:r>
        <w:rPr>
          <w:rFonts w:hint="eastAsia"/>
        </w:rPr>
        <w:t>（周期函数的自相关函数仍为同频率的周期函数）</w:t>
      </w:r>
      <w:r>
        <w:t>；如果</w:t>
      </w:r>
      <w:r>
        <w:t>x(t)</w:t>
      </w:r>
      <w:r>
        <w:t>含幅值为</w:t>
      </w:r>
      <w:r>
        <w:t>x0</w:t>
      </w:r>
      <w:r>
        <w:t>的简</w:t>
      </w:r>
      <w:proofErr w:type="gramStart"/>
      <w:r>
        <w:t>谐</w:t>
      </w:r>
      <w:proofErr w:type="gramEnd"/>
      <w:r>
        <w:t>周期分量，则</w:t>
      </w:r>
      <w:r>
        <w:t>Rx(</w:t>
      </w:r>
      <w:r>
        <w:sym w:font="Symbol" w:char="F074"/>
      </w:r>
      <w:r>
        <w:t>)</w:t>
      </w:r>
      <w:r>
        <w:t>中必含有同频率的简</w:t>
      </w:r>
      <w:proofErr w:type="gramStart"/>
      <w:r>
        <w:t>谐</w:t>
      </w:r>
      <w:proofErr w:type="gramEnd"/>
      <w:r>
        <w:t>周期分量，且该简</w:t>
      </w:r>
      <w:proofErr w:type="gramStart"/>
      <w:r>
        <w:t>谐</w:t>
      </w:r>
      <w:proofErr w:type="gramEnd"/>
      <w:r>
        <w:t>周期分量的幅值为</w:t>
      </w:r>
      <w:r>
        <w:t>x0</w:t>
      </w:r>
      <w:r>
        <w:rPr>
          <w:rFonts w:hint="eastAsia"/>
        </w:rPr>
        <w:t>^</w:t>
      </w:r>
      <w:r>
        <w:t>2/2</w:t>
      </w:r>
      <w:r>
        <w:t>；</w:t>
      </w:r>
    </w:p>
    <w:p w14:paraId="72CD92AF" w14:textId="77777777" w:rsidR="003F77E7" w:rsidRDefault="00000000">
      <w:pPr>
        <w:ind w:firstLine="480"/>
      </w:pPr>
      <w:r>
        <w:rPr>
          <w:noProof/>
        </w:rPr>
        <w:lastRenderedPageBreak/>
        <w:drawing>
          <wp:inline distT="0" distB="0" distL="114300" distR="114300" wp14:anchorId="7061ADF6" wp14:editId="6E5BB119">
            <wp:extent cx="3679825" cy="2037080"/>
            <wp:effectExtent l="0" t="0" r="3175" b="7620"/>
            <wp:docPr id="426"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 name="图片 70"/>
                    <pic:cNvPicPr>
                      <a:picLocks noChangeAspect="1"/>
                    </pic:cNvPicPr>
                  </pic:nvPicPr>
                  <pic:blipFill>
                    <a:blip r:embed="rId201"/>
                    <a:stretch>
                      <a:fillRect/>
                    </a:stretch>
                  </pic:blipFill>
                  <pic:spPr>
                    <a:xfrm>
                      <a:off x="0" y="0"/>
                      <a:ext cx="3679825" cy="2037080"/>
                    </a:xfrm>
                    <a:prstGeom prst="rect">
                      <a:avLst/>
                    </a:prstGeom>
                    <a:noFill/>
                    <a:ln>
                      <a:noFill/>
                    </a:ln>
                  </pic:spPr>
                </pic:pic>
              </a:graphicData>
            </a:graphic>
          </wp:inline>
        </w:drawing>
      </w:r>
    </w:p>
    <w:p w14:paraId="53814221" w14:textId="77777777" w:rsidR="003F77E7" w:rsidRDefault="00000000">
      <w:pPr>
        <w:ind w:firstLine="480"/>
      </w:pPr>
      <w:r>
        <w:tab/>
      </w:r>
      <w:r>
        <w:t>根据以上分析结论，便可由自相关函数图中确定均值（即常值分量）和周期分量的周期及幅值，参见下面的图。例如：如果</w:t>
      </w:r>
      <w:r>
        <w:object w:dxaOrig="1365" w:dyaOrig="435" w14:anchorId="4EA5FA4D">
          <v:shape id="_x0000_i1091" type="#_x0000_t75" style="width:68.25pt;height:21.85pt" o:ole="">
            <v:imagedata r:id="rId202" o:title=""/>
          </v:shape>
          <o:OLEObject Type="Embed" ProgID="Equation.DSMT4" ShapeID="_x0000_i1091" DrawAspect="Content" ObjectID="_1792243011" r:id="rId203"/>
        </w:object>
      </w:r>
      <w:r>
        <w:t>，则</w:t>
      </w:r>
      <w:r>
        <w:object w:dxaOrig="1065" w:dyaOrig="405" w14:anchorId="50803D4E">
          <v:shape id="_x0000_i1092" type="#_x0000_t75" style="width:53.25pt;height:20.2pt" o:ole="">
            <v:imagedata r:id="rId204" o:title=""/>
          </v:shape>
          <o:OLEObject Type="Embed" ProgID="Equation.DSMT4" ShapeID="_x0000_i1092" DrawAspect="Content" ObjectID="_1792243012" r:id="rId205"/>
        </w:object>
      </w:r>
      <w:r>
        <w:t>。</w:t>
      </w:r>
    </w:p>
    <w:p w14:paraId="20D2BDE3" w14:textId="77777777" w:rsidR="003F77E7" w:rsidRDefault="00000000">
      <w:pPr>
        <w:ind w:firstLine="480"/>
      </w:pPr>
      <w:r>
        <w:rPr>
          <w:noProof/>
        </w:rPr>
        <mc:AlternateContent>
          <mc:Choice Requires="wpg">
            <w:drawing>
              <wp:inline distT="0" distB="0" distL="114300" distR="114300" wp14:anchorId="62BCB14D" wp14:editId="7BEABA40">
                <wp:extent cx="6120130" cy="2898140"/>
                <wp:effectExtent l="0" t="0" r="0" b="0"/>
                <wp:docPr id="332" name="组合 332"/>
                <wp:cNvGraphicFramePr/>
                <a:graphic xmlns:a="http://schemas.openxmlformats.org/drawingml/2006/main">
                  <a:graphicData uri="http://schemas.microsoft.com/office/word/2010/wordprocessingGroup">
                    <wpg:wgp>
                      <wpg:cNvGrpSpPr/>
                      <wpg:grpSpPr>
                        <a:xfrm>
                          <a:off x="0" y="0"/>
                          <a:ext cx="6120130" cy="2898140"/>
                          <a:chOff x="0" y="0"/>
                          <a:chExt cx="9638" cy="4564"/>
                        </a:xfrm>
                      </wpg:grpSpPr>
                      <wps:wsp>
                        <wps:cNvPr id="311" name="矩形 311"/>
                        <wps:cNvSpPr>
                          <a:spLocks noChangeAspect="1" noTextEdit="1"/>
                        </wps:cNvSpPr>
                        <wps:spPr>
                          <a:xfrm>
                            <a:off x="0" y="0"/>
                            <a:ext cx="9638" cy="4206"/>
                          </a:xfrm>
                          <a:prstGeom prst="rect">
                            <a:avLst/>
                          </a:prstGeom>
                          <a:noFill/>
                          <a:ln>
                            <a:noFill/>
                          </a:ln>
                        </wps:spPr>
                        <wps:bodyPr upright="1"/>
                      </wps:wsp>
                      <wps:wsp>
                        <wps:cNvPr id="312" name="矩形 312"/>
                        <wps:cNvSpPr>
                          <a:spLocks noChangeAspect="1"/>
                        </wps:cNvSpPr>
                        <wps:spPr>
                          <a:xfrm>
                            <a:off x="0" y="0"/>
                            <a:ext cx="9638" cy="4206"/>
                          </a:xfrm>
                          <a:prstGeom prst="rect">
                            <a:avLst/>
                          </a:prstGeom>
                          <a:solidFill>
                            <a:srgbClr val="CCFFFF"/>
                          </a:solidFill>
                          <a:ln>
                            <a:noFill/>
                          </a:ln>
                        </wps:spPr>
                        <wps:bodyPr upright="1"/>
                      </wps:wsp>
                      <wps:wsp>
                        <wps:cNvPr id="313" name="文本框 313"/>
                        <wps:cNvSpPr txBox="1"/>
                        <wps:spPr>
                          <a:xfrm>
                            <a:off x="3250" y="3642"/>
                            <a:ext cx="2524" cy="922"/>
                          </a:xfrm>
                          <a:prstGeom prst="rect">
                            <a:avLst/>
                          </a:prstGeom>
                          <a:noFill/>
                          <a:ln>
                            <a:noFill/>
                          </a:ln>
                        </wps:spPr>
                        <wps:txbx>
                          <w:txbxContent>
                            <w:p w14:paraId="5971AA72" w14:textId="77777777" w:rsidR="003F77E7" w:rsidRDefault="00000000">
                              <w:pPr>
                                <w:autoSpaceDE w:val="0"/>
                                <w:autoSpaceDN w:val="0"/>
                                <w:adjustRightInd w:val="0"/>
                                <w:ind w:firstLine="480"/>
                                <w:rPr>
                                  <w:rFonts w:cs="宋体"/>
                                  <w:color w:val="000000"/>
                                  <w:szCs w:val="21"/>
                                  <w:lang w:val="zh-CN"/>
                                </w:rPr>
                              </w:pPr>
                              <w:r>
                                <w:rPr>
                                  <w:rFonts w:cs="宋体" w:hint="eastAsia"/>
                                  <w:bCs/>
                                  <w:color w:val="000000"/>
                                  <w:szCs w:val="21"/>
                                  <w:lang w:val="zh-CN"/>
                                </w:rPr>
                                <w:t>自相关函数的性质图示</w:t>
                              </w:r>
                            </w:p>
                          </w:txbxContent>
                        </wps:txbx>
                        <wps:bodyPr anchor="t" anchorCtr="0" upright="1">
                          <a:spAutoFit/>
                        </wps:bodyPr>
                      </wps:wsp>
                      <wpg:grpSp>
                        <wpg:cNvPr id="320" name="组合 320"/>
                        <wpg:cNvGrpSpPr/>
                        <wpg:grpSpPr>
                          <a:xfrm>
                            <a:off x="461" y="1405"/>
                            <a:ext cx="7782" cy="1092"/>
                            <a:chOff x="0" y="0"/>
                            <a:chExt cx="3136" cy="1036"/>
                          </a:xfrm>
                        </wpg:grpSpPr>
                        <wps:wsp>
                          <wps:cNvPr id="314" name="任意多边形 314"/>
                          <wps:cNvSpPr/>
                          <wps:spPr>
                            <a:xfrm>
                              <a:off x="0" y="792"/>
                              <a:ext cx="675" cy="138"/>
                            </a:xfrm>
                            <a:custGeom>
                              <a:avLst/>
                              <a:gdLst/>
                              <a:ahLst/>
                              <a:cxnLst/>
                              <a:rect l="0" t="0" r="0" b="0"/>
                              <a:pathLst>
                                <a:path w="675" h="138">
                                  <a:moveTo>
                                    <a:pt x="0" y="111"/>
                                  </a:moveTo>
                                  <a:lnTo>
                                    <a:pt x="5" y="111"/>
                                  </a:lnTo>
                                  <a:lnTo>
                                    <a:pt x="11" y="106"/>
                                  </a:lnTo>
                                  <a:lnTo>
                                    <a:pt x="16" y="106"/>
                                  </a:lnTo>
                                  <a:lnTo>
                                    <a:pt x="21" y="106"/>
                                  </a:lnTo>
                                  <a:lnTo>
                                    <a:pt x="27" y="106"/>
                                  </a:lnTo>
                                  <a:lnTo>
                                    <a:pt x="32" y="106"/>
                                  </a:lnTo>
                                  <a:lnTo>
                                    <a:pt x="37" y="106"/>
                                  </a:lnTo>
                                  <a:lnTo>
                                    <a:pt x="43" y="106"/>
                                  </a:lnTo>
                                  <a:lnTo>
                                    <a:pt x="48" y="101"/>
                                  </a:lnTo>
                                  <a:lnTo>
                                    <a:pt x="53" y="101"/>
                                  </a:lnTo>
                                  <a:lnTo>
                                    <a:pt x="59" y="101"/>
                                  </a:lnTo>
                                  <a:lnTo>
                                    <a:pt x="64" y="95"/>
                                  </a:lnTo>
                                  <a:lnTo>
                                    <a:pt x="69" y="95"/>
                                  </a:lnTo>
                                  <a:lnTo>
                                    <a:pt x="75" y="95"/>
                                  </a:lnTo>
                                  <a:lnTo>
                                    <a:pt x="80" y="90"/>
                                  </a:lnTo>
                                  <a:lnTo>
                                    <a:pt x="85" y="90"/>
                                  </a:lnTo>
                                  <a:lnTo>
                                    <a:pt x="91" y="85"/>
                                  </a:lnTo>
                                  <a:lnTo>
                                    <a:pt x="96" y="85"/>
                                  </a:lnTo>
                                  <a:lnTo>
                                    <a:pt x="101" y="79"/>
                                  </a:lnTo>
                                  <a:lnTo>
                                    <a:pt x="106" y="79"/>
                                  </a:lnTo>
                                  <a:lnTo>
                                    <a:pt x="112" y="74"/>
                                  </a:lnTo>
                                  <a:lnTo>
                                    <a:pt x="117" y="74"/>
                                  </a:lnTo>
                                  <a:lnTo>
                                    <a:pt x="122" y="69"/>
                                  </a:lnTo>
                                  <a:lnTo>
                                    <a:pt x="128" y="63"/>
                                  </a:lnTo>
                                  <a:lnTo>
                                    <a:pt x="133" y="63"/>
                                  </a:lnTo>
                                  <a:lnTo>
                                    <a:pt x="138" y="58"/>
                                  </a:lnTo>
                                  <a:lnTo>
                                    <a:pt x="144" y="58"/>
                                  </a:lnTo>
                                  <a:lnTo>
                                    <a:pt x="149" y="53"/>
                                  </a:lnTo>
                                  <a:lnTo>
                                    <a:pt x="154" y="47"/>
                                  </a:lnTo>
                                  <a:lnTo>
                                    <a:pt x="160" y="47"/>
                                  </a:lnTo>
                                  <a:lnTo>
                                    <a:pt x="165" y="42"/>
                                  </a:lnTo>
                                  <a:lnTo>
                                    <a:pt x="170" y="42"/>
                                  </a:lnTo>
                                  <a:lnTo>
                                    <a:pt x="176" y="37"/>
                                  </a:lnTo>
                                  <a:lnTo>
                                    <a:pt x="181" y="31"/>
                                  </a:lnTo>
                                  <a:lnTo>
                                    <a:pt x="186" y="31"/>
                                  </a:lnTo>
                                  <a:lnTo>
                                    <a:pt x="192" y="26"/>
                                  </a:lnTo>
                                  <a:lnTo>
                                    <a:pt x="197" y="26"/>
                                  </a:lnTo>
                                  <a:lnTo>
                                    <a:pt x="202" y="21"/>
                                  </a:lnTo>
                                  <a:lnTo>
                                    <a:pt x="207" y="21"/>
                                  </a:lnTo>
                                  <a:lnTo>
                                    <a:pt x="213" y="16"/>
                                  </a:lnTo>
                                  <a:lnTo>
                                    <a:pt x="218" y="16"/>
                                  </a:lnTo>
                                  <a:lnTo>
                                    <a:pt x="223" y="10"/>
                                  </a:lnTo>
                                  <a:lnTo>
                                    <a:pt x="229" y="10"/>
                                  </a:lnTo>
                                  <a:lnTo>
                                    <a:pt x="234" y="10"/>
                                  </a:lnTo>
                                  <a:lnTo>
                                    <a:pt x="239" y="5"/>
                                  </a:lnTo>
                                  <a:lnTo>
                                    <a:pt x="245" y="5"/>
                                  </a:lnTo>
                                  <a:lnTo>
                                    <a:pt x="250" y="5"/>
                                  </a:lnTo>
                                  <a:lnTo>
                                    <a:pt x="255" y="5"/>
                                  </a:lnTo>
                                  <a:lnTo>
                                    <a:pt x="261" y="0"/>
                                  </a:lnTo>
                                  <a:lnTo>
                                    <a:pt x="266" y="0"/>
                                  </a:lnTo>
                                  <a:lnTo>
                                    <a:pt x="271" y="0"/>
                                  </a:lnTo>
                                  <a:lnTo>
                                    <a:pt x="277" y="0"/>
                                  </a:lnTo>
                                  <a:lnTo>
                                    <a:pt x="282" y="0"/>
                                  </a:lnTo>
                                  <a:lnTo>
                                    <a:pt x="287" y="0"/>
                                  </a:lnTo>
                                  <a:lnTo>
                                    <a:pt x="293" y="0"/>
                                  </a:lnTo>
                                  <a:lnTo>
                                    <a:pt x="298" y="0"/>
                                  </a:lnTo>
                                  <a:lnTo>
                                    <a:pt x="303" y="0"/>
                                  </a:lnTo>
                                  <a:lnTo>
                                    <a:pt x="308" y="0"/>
                                  </a:lnTo>
                                  <a:lnTo>
                                    <a:pt x="314" y="0"/>
                                  </a:lnTo>
                                  <a:lnTo>
                                    <a:pt x="319" y="5"/>
                                  </a:lnTo>
                                  <a:lnTo>
                                    <a:pt x="324" y="5"/>
                                  </a:lnTo>
                                  <a:lnTo>
                                    <a:pt x="330" y="5"/>
                                  </a:lnTo>
                                  <a:lnTo>
                                    <a:pt x="335" y="5"/>
                                  </a:lnTo>
                                  <a:lnTo>
                                    <a:pt x="340" y="10"/>
                                  </a:lnTo>
                                  <a:lnTo>
                                    <a:pt x="346" y="10"/>
                                  </a:lnTo>
                                  <a:lnTo>
                                    <a:pt x="351" y="16"/>
                                  </a:lnTo>
                                  <a:lnTo>
                                    <a:pt x="356" y="16"/>
                                  </a:lnTo>
                                  <a:lnTo>
                                    <a:pt x="362" y="21"/>
                                  </a:lnTo>
                                  <a:lnTo>
                                    <a:pt x="367" y="21"/>
                                  </a:lnTo>
                                  <a:lnTo>
                                    <a:pt x="372" y="26"/>
                                  </a:lnTo>
                                  <a:lnTo>
                                    <a:pt x="378" y="26"/>
                                  </a:lnTo>
                                  <a:lnTo>
                                    <a:pt x="383" y="31"/>
                                  </a:lnTo>
                                  <a:lnTo>
                                    <a:pt x="388" y="31"/>
                                  </a:lnTo>
                                  <a:lnTo>
                                    <a:pt x="393" y="37"/>
                                  </a:lnTo>
                                  <a:lnTo>
                                    <a:pt x="399" y="42"/>
                                  </a:lnTo>
                                  <a:lnTo>
                                    <a:pt x="404" y="42"/>
                                  </a:lnTo>
                                  <a:lnTo>
                                    <a:pt x="409" y="47"/>
                                  </a:lnTo>
                                  <a:lnTo>
                                    <a:pt x="415" y="53"/>
                                  </a:lnTo>
                                  <a:lnTo>
                                    <a:pt x="420" y="58"/>
                                  </a:lnTo>
                                  <a:lnTo>
                                    <a:pt x="425" y="58"/>
                                  </a:lnTo>
                                  <a:lnTo>
                                    <a:pt x="431" y="63"/>
                                  </a:lnTo>
                                  <a:lnTo>
                                    <a:pt x="436" y="69"/>
                                  </a:lnTo>
                                  <a:lnTo>
                                    <a:pt x="441" y="74"/>
                                  </a:lnTo>
                                  <a:lnTo>
                                    <a:pt x="447" y="74"/>
                                  </a:lnTo>
                                  <a:lnTo>
                                    <a:pt x="452" y="79"/>
                                  </a:lnTo>
                                  <a:lnTo>
                                    <a:pt x="457" y="85"/>
                                  </a:lnTo>
                                  <a:lnTo>
                                    <a:pt x="463" y="90"/>
                                  </a:lnTo>
                                  <a:lnTo>
                                    <a:pt x="468" y="90"/>
                                  </a:lnTo>
                                  <a:lnTo>
                                    <a:pt x="473" y="95"/>
                                  </a:lnTo>
                                  <a:lnTo>
                                    <a:pt x="479" y="101"/>
                                  </a:lnTo>
                                  <a:lnTo>
                                    <a:pt x="484" y="106"/>
                                  </a:lnTo>
                                  <a:lnTo>
                                    <a:pt x="489" y="106"/>
                                  </a:lnTo>
                                  <a:lnTo>
                                    <a:pt x="494" y="111"/>
                                  </a:lnTo>
                                  <a:lnTo>
                                    <a:pt x="500" y="111"/>
                                  </a:lnTo>
                                  <a:lnTo>
                                    <a:pt x="505" y="117"/>
                                  </a:lnTo>
                                  <a:lnTo>
                                    <a:pt x="510" y="122"/>
                                  </a:lnTo>
                                  <a:lnTo>
                                    <a:pt x="516" y="122"/>
                                  </a:lnTo>
                                  <a:lnTo>
                                    <a:pt x="521" y="127"/>
                                  </a:lnTo>
                                  <a:lnTo>
                                    <a:pt x="526" y="127"/>
                                  </a:lnTo>
                                  <a:lnTo>
                                    <a:pt x="532" y="127"/>
                                  </a:lnTo>
                                  <a:lnTo>
                                    <a:pt x="537" y="132"/>
                                  </a:lnTo>
                                  <a:lnTo>
                                    <a:pt x="542" y="132"/>
                                  </a:lnTo>
                                  <a:lnTo>
                                    <a:pt x="548" y="132"/>
                                  </a:lnTo>
                                  <a:lnTo>
                                    <a:pt x="553" y="132"/>
                                  </a:lnTo>
                                  <a:lnTo>
                                    <a:pt x="558" y="138"/>
                                  </a:lnTo>
                                  <a:lnTo>
                                    <a:pt x="564" y="138"/>
                                  </a:lnTo>
                                  <a:lnTo>
                                    <a:pt x="569" y="138"/>
                                  </a:lnTo>
                                  <a:lnTo>
                                    <a:pt x="574" y="138"/>
                                  </a:lnTo>
                                  <a:lnTo>
                                    <a:pt x="580" y="138"/>
                                  </a:lnTo>
                                  <a:lnTo>
                                    <a:pt x="585" y="138"/>
                                  </a:lnTo>
                                  <a:lnTo>
                                    <a:pt x="590" y="138"/>
                                  </a:lnTo>
                                  <a:lnTo>
                                    <a:pt x="595" y="138"/>
                                  </a:lnTo>
                                  <a:lnTo>
                                    <a:pt x="601" y="132"/>
                                  </a:lnTo>
                                  <a:lnTo>
                                    <a:pt x="606" y="132"/>
                                  </a:lnTo>
                                  <a:lnTo>
                                    <a:pt x="611" y="132"/>
                                  </a:lnTo>
                                  <a:lnTo>
                                    <a:pt x="617" y="127"/>
                                  </a:lnTo>
                                  <a:lnTo>
                                    <a:pt x="622" y="127"/>
                                  </a:lnTo>
                                  <a:lnTo>
                                    <a:pt x="627" y="122"/>
                                  </a:lnTo>
                                  <a:lnTo>
                                    <a:pt x="633" y="122"/>
                                  </a:lnTo>
                                  <a:lnTo>
                                    <a:pt x="638" y="117"/>
                                  </a:lnTo>
                                  <a:lnTo>
                                    <a:pt x="643" y="117"/>
                                  </a:lnTo>
                                  <a:lnTo>
                                    <a:pt x="649" y="111"/>
                                  </a:lnTo>
                                  <a:lnTo>
                                    <a:pt x="654" y="106"/>
                                  </a:lnTo>
                                  <a:lnTo>
                                    <a:pt x="659" y="106"/>
                                  </a:lnTo>
                                  <a:lnTo>
                                    <a:pt x="665" y="101"/>
                                  </a:lnTo>
                                  <a:lnTo>
                                    <a:pt x="670" y="95"/>
                                  </a:lnTo>
                                  <a:lnTo>
                                    <a:pt x="675" y="90"/>
                                  </a:lnTo>
                                </a:path>
                              </a:pathLst>
                            </a:custGeom>
                            <a:noFill/>
                            <a:ln w="19050" cap="flat" cmpd="sng">
                              <a:solidFill>
                                <a:srgbClr val="0000FF"/>
                              </a:solidFill>
                              <a:prstDash val="solid"/>
                              <a:headEnd type="none" w="med" len="med"/>
                              <a:tailEnd type="none" w="med" len="med"/>
                            </a:ln>
                          </wps:spPr>
                          <wps:bodyPr upright="1"/>
                        </wps:wsp>
                        <wps:wsp>
                          <wps:cNvPr id="315" name="任意多边形 315"/>
                          <wps:cNvSpPr/>
                          <wps:spPr>
                            <a:xfrm>
                              <a:off x="675" y="744"/>
                              <a:ext cx="611" cy="292"/>
                            </a:xfrm>
                            <a:custGeom>
                              <a:avLst/>
                              <a:gdLst/>
                              <a:ahLst/>
                              <a:cxnLst/>
                              <a:rect l="0" t="0" r="0" b="0"/>
                              <a:pathLst>
                                <a:path w="611" h="292">
                                  <a:moveTo>
                                    <a:pt x="0" y="138"/>
                                  </a:moveTo>
                                  <a:lnTo>
                                    <a:pt x="5" y="133"/>
                                  </a:lnTo>
                                  <a:lnTo>
                                    <a:pt x="11" y="133"/>
                                  </a:lnTo>
                                  <a:lnTo>
                                    <a:pt x="16" y="127"/>
                                  </a:lnTo>
                                  <a:lnTo>
                                    <a:pt x="21" y="122"/>
                                  </a:lnTo>
                                  <a:lnTo>
                                    <a:pt x="27" y="117"/>
                                  </a:lnTo>
                                  <a:lnTo>
                                    <a:pt x="32" y="111"/>
                                  </a:lnTo>
                                  <a:lnTo>
                                    <a:pt x="37" y="106"/>
                                  </a:lnTo>
                                  <a:lnTo>
                                    <a:pt x="43" y="101"/>
                                  </a:lnTo>
                                  <a:lnTo>
                                    <a:pt x="48" y="95"/>
                                  </a:lnTo>
                                  <a:lnTo>
                                    <a:pt x="59" y="85"/>
                                  </a:lnTo>
                                  <a:lnTo>
                                    <a:pt x="53" y="85"/>
                                  </a:lnTo>
                                  <a:lnTo>
                                    <a:pt x="59" y="85"/>
                                  </a:lnTo>
                                  <a:lnTo>
                                    <a:pt x="64" y="79"/>
                                  </a:lnTo>
                                  <a:lnTo>
                                    <a:pt x="75" y="69"/>
                                  </a:lnTo>
                                  <a:lnTo>
                                    <a:pt x="69" y="69"/>
                                  </a:lnTo>
                                  <a:lnTo>
                                    <a:pt x="75" y="69"/>
                                  </a:lnTo>
                                  <a:lnTo>
                                    <a:pt x="80" y="64"/>
                                  </a:lnTo>
                                  <a:lnTo>
                                    <a:pt x="85" y="58"/>
                                  </a:lnTo>
                                  <a:lnTo>
                                    <a:pt x="91" y="53"/>
                                  </a:lnTo>
                                  <a:lnTo>
                                    <a:pt x="96" y="48"/>
                                  </a:lnTo>
                                  <a:lnTo>
                                    <a:pt x="101" y="42"/>
                                  </a:lnTo>
                                  <a:lnTo>
                                    <a:pt x="106" y="37"/>
                                  </a:lnTo>
                                  <a:lnTo>
                                    <a:pt x="112" y="32"/>
                                  </a:lnTo>
                                  <a:lnTo>
                                    <a:pt x="117" y="26"/>
                                  </a:lnTo>
                                  <a:lnTo>
                                    <a:pt x="122" y="26"/>
                                  </a:lnTo>
                                  <a:lnTo>
                                    <a:pt x="128" y="21"/>
                                  </a:lnTo>
                                  <a:lnTo>
                                    <a:pt x="133" y="16"/>
                                  </a:lnTo>
                                  <a:lnTo>
                                    <a:pt x="138" y="16"/>
                                  </a:lnTo>
                                  <a:lnTo>
                                    <a:pt x="144" y="10"/>
                                  </a:lnTo>
                                  <a:lnTo>
                                    <a:pt x="149" y="10"/>
                                  </a:lnTo>
                                  <a:lnTo>
                                    <a:pt x="154" y="5"/>
                                  </a:lnTo>
                                  <a:lnTo>
                                    <a:pt x="160" y="5"/>
                                  </a:lnTo>
                                  <a:lnTo>
                                    <a:pt x="165" y="0"/>
                                  </a:lnTo>
                                  <a:lnTo>
                                    <a:pt x="170" y="0"/>
                                  </a:lnTo>
                                  <a:lnTo>
                                    <a:pt x="176" y="0"/>
                                  </a:lnTo>
                                  <a:lnTo>
                                    <a:pt x="181" y="0"/>
                                  </a:lnTo>
                                  <a:lnTo>
                                    <a:pt x="186" y="0"/>
                                  </a:lnTo>
                                  <a:lnTo>
                                    <a:pt x="192" y="0"/>
                                  </a:lnTo>
                                  <a:lnTo>
                                    <a:pt x="197" y="0"/>
                                  </a:lnTo>
                                  <a:lnTo>
                                    <a:pt x="202" y="0"/>
                                  </a:lnTo>
                                  <a:lnTo>
                                    <a:pt x="207" y="0"/>
                                  </a:lnTo>
                                  <a:lnTo>
                                    <a:pt x="213" y="0"/>
                                  </a:lnTo>
                                  <a:lnTo>
                                    <a:pt x="218" y="5"/>
                                  </a:lnTo>
                                  <a:lnTo>
                                    <a:pt x="223" y="5"/>
                                  </a:lnTo>
                                  <a:lnTo>
                                    <a:pt x="229" y="10"/>
                                  </a:lnTo>
                                  <a:lnTo>
                                    <a:pt x="234" y="10"/>
                                  </a:lnTo>
                                  <a:lnTo>
                                    <a:pt x="239" y="16"/>
                                  </a:lnTo>
                                  <a:lnTo>
                                    <a:pt x="245" y="16"/>
                                  </a:lnTo>
                                  <a:lnTo>
                                    <a:pt x="250" y="21"/>
                                  </a:lnTo>
                                  <a:lnTo>
                                    <a:pt x="255" y="26"/>
                                  </a:lnTo>
                                  <a:lnTo>
                                    <a:pt x="261" y="32"/>
                                  </a:lnTo>
                                  <a:lnTo>
                                    <a:pt x="266" y="37"/>
                                  </a:lnTo>
                                  <a:lnTo>
                                    <a:pt x="271" y="42"/>
                                  </a:lnTo>
                                  <a:lnTo>
                                    <a:pt x="277" y="48"/>
                                  </a:lnTo>
                                  <a:lnTo>
                                    <a:pt x="282" y="53"/>
                                  </a:lnTo>
                                  <a:lnTo>
                                    <a:pt x="287" y="58"/>
                                  </a:lnTo>
                                  <a:lnTo>
                                    <a:pt x="298" y="69"/>
                                  </a:lnTo>
                                  <a:lnTo>
                                    <a:pt x="298" y="74"/>
                                  </a:lnTo>
                                  <a:lnTo>
                                    <a:pt x="308" y="85"/>
                                  </a:lnTo>
                                  <a:lnTo>
                                    <a:pt x="308" y="90"/>
                                  </a:lnTo>
                                  <a:lnTo>
                                    <a:pt x="314" y="95"/>
                                  </a:lnTo>
                                  <a:lnTo>
                                    <a:pt x="324" y="106"/>
                                  </a:lnTo>
                                  <a:lnTo>
                                    <a:pt x="324" y="111"/>
                                  </a:lnTo>
                                  <a:lnTo>
                                    <a:pt x="335" y="122"/>
                                  </a:lnTo>
                                  <a:lnTo>
                                    <a:pt x="335" y="133"/>
                                  </a:lnTo>
                                  <a:lnTo>
                                    <a:pt x="340" y="138"/>
                                  </a:lnTo>
                                  <a:lnTo>
                                    <a:pt x="351" y="149"/>
                                  </a:lnTo>
                                  <a:lnTo>
                                    <a:pt x="351" y="154"/>
                                  </a:lnTo>
                                  <a:lnTo>
                                    <a:pt x="362" y="165"/>
                                  </a:lnTo>
                                  <a:lnTo>
                                    <a:pt x="362" y="170"/>
                                  </a:lnTo>
                                  <a:lnTo>
                                    <a:pt x="372" y="180"/>
                                  </a:lnTo>
                                  <a:lnTo>
                                    <a:pt x="372" y="191"/>
                                  </a:lnTo>
                                  <a:lnTo>
                                    <a:pt x="378" y="196"/>
                                  </a:lnTo>
                                  <a:lnTo>
                                    <a:pt x="383" y="202"/>
                                  </a:lnTo>
                                  <a:lnTo>
                                    <a:pt x="388" y="207"/>
                                  </a:lnTo>
                                  <a:lnTo>
                                    <a:pt x="388" y="212"/>
                                  </a:lnTo>
                                  <a:lnTo>
                                    <a:pt x="393" y="218"/>
                                  </a:lnTo>
                                  <a:lnTo>
                                    <a:pt x="404" y="228"/>
                                  </a:lnTo>
                                  <a:lnTo>
                                    <a:pt x="404" y="234"/>
                                  </a:lnTo>
                                  <a:lnTo>
                                    <a:pt x="409" y="239"/>
                                  </a:lnTo>
                                  <a:lnTo>
                                    <a:pt x="420" y="250"/>
                                  </a:lnTo>
                                  <a:lnTo>
                                    <a:pt x="420" y="255"/>
                                  </a:lnTo>
                                  <a:lnTo>
                                    <a:pt x="425" y="260"/>
                                  </a:lnTo>
                                  <a:lnTo>
                                    <a:pt x="431" y="266"/>
                                  </a:lnTo>
                                  <a:lnTo>
                                    <a:pt x="436" y="271"/>
                                  </a:lnTo>
                                  <a:lnTo>
                                    <a:pt x="441" y="276"/>
                                  </a:lnTo>
                                  <a:lnTo>
                                    <a:pt x="447" y="281"/>
                                  </a:lnTo>
                                  <a:lnTo>
                                    <a:pt x="452" y="281"/>
                                  </a:lnTo>
                                  <a:lnTo>
                                    <a:pt x="457" y="287"/>
                                  </a:lnTo>
                                  <a:lnTo>
                                    <a:pt x="463" y="287"/>
                                  </a:lnTo>
                                  <a:lnTo>
                                    <a:pt x="468" y="292"/>
                                  </a:lnTo>
                                  <a:lnTo>
                                    <a:pt x="473" y="292"/>
                                  </a:lnTo>
                                  <a:lnTo>
                                    <a:pt x="479" y="292"/>
                                  </a:lnTo>
                                  <a:lnTo>
                                    <a:pt x="484" y="292"/>
                                  </a:lnTo>
                                  <a:lnTo>
                                    <a:pt x="489" y="292"/>
                                  </a:lnTo>
                                  <a:lnTo>
                                    <a:pt x="494" y="292"/>
                                  </a:lnTo>
                                  <a:lnTo>
                                    <a:pt x="500" y="287"/>
                                  </a:lnTo>
                                  <a:lnTo>
                                    <a:pt x="505" y="287"/>
                                  </a:lnTo>
                                  <a:lnTo>
                                    <a:pt x="510" y="281"/>
                                  </a:lnTo>
                                  <a:lnTo>
                                    <a:pt x="516" y="281"/>
                                  </a:lnTo>
                                  <a:lnTo>
                                    <a:pt x="521" y="276"/>
                                  </a:lnTo>
                                  <a:lnTo>
                                    <a:pt x="526" y="271"/>
                                  </a:lnTo>
                                  <a:lnTo>
                                    <a:pt x="532" y="266"/>
                                  </a:lnTo>
                                  <a:lnTo>
                                    <a:pt x="537" y="260"/>
                                  </a:lnTo>
                                  <a:lnTo>
                                    <a:pt x="548" y="250"/>
                                  </a:lnTo>
                                  <a:lnTo>
                                    <a:pt x="548" y="244"/>
                                  </a:lnTo>
                                  <a:lnTo>
                                    <a:pt x="553" y="239"/>
                                  </a:lnTo>
                                  <a:lnTo>
                                    <a:pt x="553" y="234"/>
                                  </a:lnTo>
                                  <a:lnTo>
                                    <a:pt x="564" y="223"/>
                                  </a:lnTo>
                                  <a:lnTo>
                                    <a:pt x="564" y="212"/>
                                  </a:lnTo>
                                  <a:lnTo>
                                    <a:pt x="569" y="207"/>
                                  </a:lnTo>
                                  <a:lnTo>
                                    <a:pt x="569" y="202"/>
                                  </a:lnTo>
                                  <a:lnTo>
                                    <a:pt x="574" y="196"/>
                                  </a:lnTo>
                                  <a:lnTo>
                                    <a:pt x="574" y="191"/>
                                  </a:lnTo>
                                  <a:lnTo>
                                    <a:pt x="580" y="186"/>
                                  </a:lnTo>
                                  <a:lnTo>
                                    <a:pt x="580" y="175"/>
                                  </a:lnTo>
                                  <a:lnTo>
                                    <a:pt x="585" y="170"/>
                                  </a:lnTo>
                                  <a:lnTo>
                                    <a:pt x="585" y="165"/>
                                  </a:lnTo>
                                  <a:lnTo>
                                    <a:pt x="590" y="159"/>
                                  </a:lnTo>
                                  <a:lnTo>
                                    <a:pt x="590" y="154"/>
                                  </a:lnTo>
                                  <a:lnTo>
                                    <a:pt x="595" y="149"/>
                                  </a:lnTo>
                                  <a:lnTo>
                                    <a:pt x="595" y="133"/>
                                  </a:lnTo>
                                  <a:lnTo>
                                    <a:pt x="601" y="127"/>
                                  </a:lnTo>
                                  <a:lnTo>
                                    <a:pt x="601" y="122"/>
                                  </a:lnTo>
                                  <a:lnTo>
                                    <a:pt x="606" y="117"/>
                                  </a:lnTo>
                                  <a:lnTo>
                                    <a:pt x="606" y="106"/>
                                  </a:lnTo>
                                  <a:lnTo>
                                    <a:pt x="611" y="101"/>
                                  </a:lnTo>
                                </a:path>
                              </a:pathLst>
                            </a:custGeom>
                            <a:noFill/>
                            <a:ln w="19050" cap="flat" cmpd="sng">
                              <a:solidFill>
                                <a:srgbClr val="0000FF"/>
                              </a:solidFill>
                              <a:prstDash val="solid"/>
                              <a:headEnd type="none" w="med" len="med"/>
                              <a:tailEnd type="none" w="med" len="med"/>
                            </a:ln>
                          </wps:spPr>
                          <wps:bodyPr upright="1"/>
                        </wps:wsp>
                        <wps:wsp>
                          <wps:cNvPr id="316" name="任意多边形 316"/>
                          <wps:cNvSpPr/>
                          <wps:spPr>
                            <a:xfrm>
                              <a:off x="1286" y="0"/>
                              <a:ext cx="282" cy="845"/>
                            </a:xfrm>
                            <a:custGeom>
                              <a:avLst/>
                              <a:gdLst/>
                              <a:ahLst/>
                              <a:cxnLst/>
                              <a:rect l="0" t="0" r="0" b="0"/>
                              <a:pathLst>
                                <a:path w="282" h="845">
                                  <a:moveTo>
                                    <a:pt x="0" y="845"/>
                                  </a:moveTo>
                                  <a:lnTo>
                                    <a:pt x="0" y="834"/>
                                  </a:lnTo>
                                  <a:lnTo>
                                    <a:pt x="6" y="829"/>
                                  </a:lnTo>
                                  <a:lnTo>
                                    <a:pt x="6" y="818"/>
                                  </a:lnTo>
                                  <a:lnTo>
                                    <a:pt x="11" y="813"/>
                                  </a:lnTo>
                                  <a:lnTo>
                                    <a:pt x="11" y="797"/>
                                  </a:lnTo>
                                  <a:lnTo>
                                    <a:pt x="16" y="792"/>
                                  </a:lnTo>
                                  <a:lnTo>
                                    <a:pt x="16" y="781"/>
                                  </a:lnTo>
                                  <a:lnTo>
                                    <a:pt x="22" y="776"/>
                                  </a:lnTo>
                                  <a:lnTo>
                                    <a:pt x="22" y="765"/>
                                  </a:lnTo>
                                  <a:lnTo>
                                    <a:pt x="27" y="760"/>
                                  </a:lnTo>
                                  <a:lnTo>
                                    <a:pt x="27" y="744"/>
                                  </a:lnTo>
                                  <a:lnTo>
                                    <a:pt x="32" y="738"/>
                                  </a:lnTo>
                                  <a:lnTo>
                                    <a:pt x="32" y="728"/>
                                  </a:lnTo>
                                  <a:lnTo>
                                    <a:pt x="38" y="722"/>
                                  </a:lnTo>
                                  <a:lnTo>
                                    <a:pt x="38" y="701"/>
                                  </a:lnTo>
                                  <a:lnTo>
                                    <a:pt x="43" y="696"/>
                                  </a:lnTo>
                                  <a:lnTo>
                                    <a:pt x="43" y="685"/>
                                  </a:lnTo>
                                  <a:lnTo>
                                    <a:pt x="48" y="680"/>
                                  </a:lnTo>
                                  <a:lnTo>
                                    <a:pt x="48" y="669"/>
                                  </a:lnTo>
                                  <a:lnTo>
                                    <a:pt x="54" y="659"/>
                                  </a:lnTo>
                                  <a:lnTo>
                                    <a:pt x="54" y="643"/>
                                  </a:lnTo>
                                  <a:lnTo>
                                    <a:pt x="59" y="637"/>
                                  </a:lnTo>
                                  <a:lnTo>
                                    <a:pt x="59" y="622"/>
                                  </a:lnTo>
                                  <a:lnTo>
                                    <a:pt x="64" y="616"/>
                                  </a:lnTo>
                                  <a:lnTo>
                                    <a:pt x="64" y="606"/>
                                  </a:lnTo>
                                  <a:lnTo>
                                    <a:pt x="69" y="600"/>
                                  </a:lnTo>
                                  <a:lnTo>
                                    <a:pt x="69" y="579"/>
                                  </a:lnTo>
                                  <a:lnTo>
                                    <a:pt x="75" y="574"/>
                                  </a:lnTo>
                                  <a:lnTo>
                                    <a:pt x="75" y="563"/>
                                  </a:lnTo>
                                  <a:lnTo>
                                    <a:pt x="80" y="552"/>
                                  </a:lnTo>
                                  <a:lnTo>
                                    <a:pt x="80" y="536"/>
                                  </a:lnTo>
                                  <a:lnTo>
                                    <a:pt x="85" y="531"/>
                                  </a:lnTo>
                                  <a:lnTo>
                                    <a:pt x="85" y="515"/>
                                  </a:lnTo>
                                  <a:lnTo>
                                    <a:pt x="91" y="510"/>
                                  </a:lnTo>
                                  <a:lnTo>
                                    <a:pt x="91" y="499"/>
                                  </a:lnTo>
                                  <a:lnTo>
                                    <a:pt x="96" y="489"/>
                                  </a:lnTo>
                                  <a:lnTo>
                                    <a:pt x="96" y="473"/>
                                  </a:lnTo>
                                  <a:lnTo>
                                    <a:pt x="101" y="462"/>
                                  </a:lnTo>
                                  <a:lnTo>
                                    <a:pt x="101" y="451"/>
                                  </a:lnTo>
                                  <a:lnTo>
                                    <a:pt x="107" y="446"/>
                                  </a:lnTo>
                                  <a:lnTo>
                                    <a:pt x="107" y="425"/>
                                  </a:lnTo>
                                  <a:lnTo>
                                    <a:pt x="112" y="420"/>
                                  </a:lnTo>
                                  <a:lnTo>
                                    <a:pt x="112" y="409"/>
                                  </a:lnTo>
                                  <a:lnTo>
                                    <a:pt x="117" y="398"/>
                                  </a:lnTo>
                                  <a:lnTo>
                                    <a:pt x="117" y="388"/>
                                  </a:lnTo>
                                  <a:lnTo>
                                    <a:pt x="123" y="382"/>
                                  </a:lnTo>
                                  <a:lnTo>
                                    <a:pt x="123" y="361"/>
                                  </a:lnTo>
                                  <a:lnTo>
                                    <a:pt x="128" y="356"/>
                                  </a:lnTo>
                                  <a:lnTo>
                                    <a:pt x="128" y="345"/>
                                  </a:lnTo>
                                  <a:lnTo>
                                    <a:pt x="133" y="340"/>
                                  </a:lnTo>
                                  <a:lnTo>
                                    <a:pt x="133" y="324"/>
                                  </a:lnTo>
                                  <a:lnTo>
                                    <a:pt x="139" y="319"/>
                                  </a:lnTo>
                                  <a:lnTo>
                                    <a:pt x="139" y="303"/>
                                  </a:lnTo>
                                  <a:lnTo>
                                    <a:pt x="144" y="297"/>
                                  </a:lnTo>
                                  <a:lnTo>
                                    <a:pt x="144" y="287"/>
                                  </a:lnTo>
                                  <a:lnTo>
                                    <a:pt x="149" y="276"/>
                                  </a:lnTo>
                                  <a:lnTo>
                                    <a:pt x="149" y="260"/>
                                  </a:lnTo>
                                  <a:lnTo>
                                    <a:pt x="155" y="255"/>
                                  </a:lnTo>
                                  <a:lnTo>
                                    <a:pt x="155" y="244"/>
                                  </a:lnTo>
                                  <a:lnTo>
                                    <a:pt x="160" y="239"/>
                                  </a:lnTo>
                                  <a:lnTo>
                                    <a:pt x="160" y="228"/>
                                  </a:lnTo>
                                  <a:lnTo>
                                    <a:pt x="165" y="223"/>
                                  </a:lnTo>
                                  <a:lnTo>
                                    <a:pt x="165" y="207"/>
                                  </a:lnTo>
                                  <a:lnTo>
                                    <a:pt x="170" y="202"/>
                                  </a:lnTo>
                                  <a:lnTo>
                                    <a:pt x="170" y="191"/>
                                  </a:lnTo>
                                  <a:lnTo>
                                    <a:pt x="176" y="186"/>
                                  </a:lnTo>
                                  <a:lnTo>
                                    <a:pt x="176" y="170"/>
                                  </a:lnTo>
                                  <a:lnTo>
                                    <a:pt x="181" y="164"/>
                                  </a:lnTo>
                                  <a:lnTo>
                                    <a:pt x="181" y="154"/>
                                  </a:lnTo>
                                  <a:lnTo>
                                    <a:pt x="186" y="148"/>
                                  </a:lnTo>
                                  <a:lnTo>
                                    <a:pt x="186" y="143"/>
                                  </a:lnTo>
                                  <a:lnTo>
                                    <a:pt x="192" y="138"/>
                                  </a:lnTo>
                                  <a:lnTo>
                                    <a:pt x="192" y="122"/>
                                  </a:lnTo>
                                  <a:lnTo>
                                    <a:pt x="197" y="117"/>
                                  </a:lnTo>
                                  <a:lnTo>
                                    <a:pt x="197" y="111"/>
                                  </a:lnTo>
                                  <a:lnTo>
                                    <a:pt x="202" y="106"/>
                                  </a:lnTo>
                                  <a:lnTo>
                                    <a:pt x="202" y="101"/>
                                  </a:lnTo>
                                  <a:lnTo>
                                    <a:pt x="208" y="95"/>
                                  </a:lnTo>
                                  <a:lnTo>
                                    <a:pt x="208" y="85"/>
                                  </a:lnTo>
                                  <a:lnTo>
                                    <a:pt x="213" y="79"/>
                                  </a:lnTo>
                                  <a:lnTo>
                                    <a:pt x="213" y="74"/>
                                  </a:lnTo>
                                  <a:lnTo>
                                    <a:pt x="218" y="69"/>
                                  </a:lnTo>
                                  <a:lnTo>
                                    <a:pt x="218" y="58"/>
                                  </a:lnTo>
                                  <a:lnTo>
                                    <a:pt x="224" y="53"/>
                                  </a:lnTo>
                                  <a:lnTo>
                                    <a:pt x="234" y="42"/>
                                  </a:lnTo>
                                  <a:lnTo>
                                    <a:pt x="234" y="32"/>
                                  </a:lnTo>
                                  <a:lnTo>
                                    <a:pt x="240" y="26"/>
                                  </a:lnTo>
                                  <a:lnTo>
                                    <a:pt x="250" y="16"/>
                                  </a:lnTo>
                                  <a:lnTo>
                                    <a:pt x="250" y="10"/>
                                  </a:lnTo>
                                  <a:lnTo>
                                    <a:pt x="256" y="10"/>
                                  </a:lnTo>
                                  <a:lnTo>
                                    <a:pt x="261" y="5"/>
                                  </a:lnTo>
                                  <a:lnTo>
                                    <a:pt x="266" y="0"/>
                                  </a:lnTo>
                                  <a:lnTo>
                                    <a:pt x="271" y="0"/>
                                  </a:lnTo>
                                  <a:lnTo>
                                    <a:pt x="277" y="0"/>
                                  </a:lnTo>
                                  <a:lnTo>
                                    <a:pt x="282" y="0"/>
                                  </a:lnTo>
                                </a:path>
                              </a:pathLst>
                            </a:custGeom>
                            <a:noFill/>
                            <a:ln w="19050" cap="flat" cmpd="sng">
                              <a:solidFill>
                                <a:srgbClr val="0000FF"/>
                              </a:solidFill>
                              <a:prstDash val="solid"/>
                              <a:headEnd type="none" w="med" len="med"/>
                              <a:tailEnd type="none" w="med" len="med"/>
                            </a:ln>
                          </wps:spPr>
                          <wps:bodyPr upright="1"/>
                        </wps:wsp>
                        <wps:wsp>
                          <wps:cNvPr id="317" name="任意多边形 317"/>
                          <wps:cNvSpPr/>
                          <wps:spPr>
                            <a:xfrm>
                              <a:off x="1568" y="0"/>
                              <a:ext cx="404" cy="1036"/>
                            </a:xfrm>
                            <a:custGeom>
                              <a:avLst/>
                              <a:gdLst/>
                              <a:ahLst/>
                              <a:cxnLst/>
                              <a:rect l="0" t="0" r="0" b="0"/>
                              <a:pathLst>
                                <a:path w="404" h="1036">
                                  <a:moveTo>
                                    <a:pt x="0" y="0"/>
                                  </a:moveTo>
                                  <a:lnTo>
                                    <a:pt x="5" y="0"/>
                                  </a:lnTo>
                                  <a:lnTo>
                                    <a:pt x="11" y="0"/>
                                  </a:lnTo>
                                  <a:lnTo>
                                    <a:pt x="16" y="0"/>
                                  </a:lnTo>
                                  <a:lnTo>
                                    <a:pt x="21" y="5"/>
                                  </a:lnTo>
                                  <a:lnTo>
                                    <a:pt x="27" y="10"/>
                                  </a:lnTo>
                                  <a:lnTo>
                                    <a:pt x="32" y="16"/>
                                  </a:lnTo>
                                  <a:lnTo>
                                    <a:pt x="37" y="21"/>
                                  </a:lnTo>
                                  <a:lnTo>
                                    <a:pt x="48" y="32"/>
                                  </a:lnTo>
                                  <a:lnTo>
                                    <a:pt x="48" y="42"/>
                                  </a:lnTo>
                                  <a:lnTo>
                                    <a:pt x="53" y="47"/>
                                  </a:lnTo>
                                  <a:lnTo>
                                    <a:pt x="64" y="58"/>
                                  </a:lnTo>
                                  <a:lnTo>
                                    <a:pt x="64" y="69"/>
                                  </a:lnTo>
                                  <a:lnTo>
                                    <a:pt x="69" y="74"/>
                                  </a:lnTo>
                                  <a:lnTo>
                                    <a:pt x="69" y="79"/>
                                  </a:lnTo>
                                  <a:lnTo>
                                    <a:pt x="75" y="85"/>
                                  </a:lnTo>
                                  <a:lnTo>
                                    <a:pt x="75" y="95"/>
                                  </a:lnTo>
                                  <a:lnTo>
                                    <a:pt x="80" y="101"/>
                                  </a:lnTo>
                                  <a:lnTo>
                                    <a:pt x="80" y="106"/>
                                  </a:lnTo>
                                  <a:lnTo>
                                    <a:pt x="85" y="111"/>
                                  </a:lnTo>
                                  <a:lnTo>
                                    <a:pt x="85" y="122"/>
                                  </a:lnTo>
                                  <a:lnTo>
                                    <a:pt x="90" y="127"/>
                                  </a:lnTo>
                                  <a:lnTo>
                                    <a:pt x="90" y="138"/>
                                  </a:lnTo>
                                  <a:lnTo>
                                    <a:pt x="96" y="143"/>
                                  </a:lnTo>
                                  <a:lnTo>
                                    <a:pt x="96" y="154"/>
                                  </a:lnTo>
                                  <a:lnTo>
                                    <a:pt x="101" y="159"/>
                                  </a:lnTo>
                                  <a:lnTo>
                                    <a:pt x="101" y="164"/>
                                  </a:lnTo>
                                  <a:lnTo>
                                    <a:pt x="106" y="170"/>
                                  </a:lnTo>
                                  <a:lnTo>
                                    <a:pt x="106" y="186"/>
                                  </a:lnTo>
                                  <a:lnTo>
                                    <a:pt x="112" y="191"/>
                                  </a:lnTo>
                                  <a:lnTo>
                                    <a:pt x="112" y="202"/>
                                  </a:lnTo>
                                  <a:lnTo>
                                    <a:pt x="117" y="207"/>
                                  </a:lnTo>
                                  <a:lnTo>
                                    <a:pt x="117" y="223"/>
                                  </a:lnTo>
                                  <a:lnTo>
                                    <a:pt x="122" y="228"/>
                                  </a:lnTo>
                                  <a:lnTo>
                                    <a:pt x="122" y="239"/>
                                  </a:lnTo>
                                  <a:lnTo>
                                    <a:pt x="128" y="244"/>
                                  </a:lnTo>
                                  <a:lnTo>
                                    <a:pt x="128" y="255"/>
                                  </a:lnTo>
                                  <a:lnTo>
                                    <a:pt x="133" y="260"/>
                                  </a:lnTo>
                                  <a:lnTo>
                                    <a:pt x="133" y="276"/>
                                  </a:lnTo>
                                  <a:lnTo>
                                    <a:pt x="138" y="287"/>
                                  </a:lnTo>
                                  <a:lnTo>
                                    <a:pt x="138" y="297"/>
                                  </a:lnTo>
                                  <a:lnTo>
                                    <a:pt x="144" y="303"/>
                                  </a:lnTo>
                                  <a:lnTo>
                                    <a:pt x="144" y="319"/>
                                  </a:lnTo>
                                  <a:lnTo>
                                    <a:pt x="149" y="324"/>
                                  </a:lnTo>
                                  <a:lnTo>
                                    <a:pt x="149" y="340"/>
                                  </a:lnTo>
                                  <a:lnTo>
                                    <a:pt x="154" y="345"/>
                                  </a:lnTo>
                                  <a:lnTo>
                                    <a:pt x="154" y="356"/>
                                  </a:lnTo>
                                  <a:lnTo>
                                    <a:pt x="160" y="361"/>
                                  </a:lnTo>
                                  <a:lnTo>
                                    <a:pt x="160" y="382"/>
                                  </a:lnTo>
                                  <a:lnTo>
                                    <a:pt x="165" y="388"/>
                                  </a:lnTo>
                                  <a:lnTo>
                                    <a:pt x="165" y="398"/>
                                  </a:lnTo>
                                  <a:lnTo>
                                    <a:pt x="170" y="409"/>
                                  </a:lnTo>
                                  <a:lnTo>
                                    <a:pt x="170" y="420"/>
                                  </a:lnTo>
                                  <a:lnTo>
                                    <a:pt x="175" y="425"/>
                                  </a:lnTo>
                                  <a:lnTo>
                                    <a:pt x="175" y="446"/>
                                  </a:lnTo>
                                  <a:lnTo>
                                    <a:pt x="181" y="451"/>
                                  </a:lnTo>
                                  <a:lnTo>
                                    <a:pt x="181" y="462"/>
                                  </a:lnTo>
                                  <a:lnTo>
                                    <a:pt x="186" y="473"/>
                                  </a:lnTo>
                                  <a:lnTo>
                                    <a:pt x="186" y="489"/>
                                  </a:lnTo>
                                  <a:lnTo>
                                    <a:pt x="191" y="499"/>
                                  </a:lnTo>
                                  <a:lnTo>
                                    <a:pt x="191" y="510"/>
                                  </a:lnTo>
                                  <a:lnTo>
                                    <a:pt x="197" y="515"/>
                                  </a:lnTo>
                                  <a:lnTo>
                                    <a:pt x="197" y="531"/>
                                  </a:lnTo>
                                  <a:lnTo>
                                    <a:pt x="202" y="536"/>
                                  </a:lnTo>
                                  <a:lnTo>
                                    <a:pt x="202" y="552"/>
                                  </a:lnTo>
                                  <a:lnTo>
                                    <a:pt x="207" y="563"/>
                                  </a:lnTo>
                                  <a:lnTo>
                                    <a:pt x="207" y="574"/>
                                  </a:lnTo>
                                  <a:lnTo>
                                    <a:pt x="213" y="579"/>
                                  </a:lnTo>
                                  <a:lnTo>
                                    <a:pt x="213" y="600"/>
                                  </a:lnTo>
                                  <a:lnTo>
                                    <a:pt x="218" y="606"/>
                                  </a:lnTo>
                                  <a:lnTo>
                                    <a:pt x="218" y="616"/>
                                  </a:lnTo>
                                  <a:lnTo>
                                    <a:pt x="223" y="622"/>
                                  </a:lnTo>
                                  <a:lnTo>
                                    <a:pt x="223" y="637"/>
                                  </a:lnTo>
                                  <a:lnTo>
                                    <a:pt x="229" y="643"/>
                                  </a:lnTo>
                                  <a:lnTo>
                                    <a:pt x="229" y="659"/>
                                  </a:lnTo>
                                  <a:lnTo>
                                    <a:pt x="234" y="669"/>
                                  </a:lnTo>
                                  <a:lnTo>
                                    <a:pt x="234" y="680"/>
                                  </a:lnTo>
                                  <a:lnTo>
                                    <a:pt x="239" y="685"/>
                                  </a:lnTo>
                                  <a:lnTo>
                                    <a:pt x="239" y="696"/>
                                  </a:lnTo>
                                  <a:lnTo>
                                    <a:pt x="245" y="701"/>
                                  </a:lnTo>
                                  <a:lnTo>
                                    <a:pt x="245" y="722"/>
                                  </a:lnTo>
                                  <a:lnTo>
                                    <a:pt x="250" y="728"/>
                                  </a:lnTo>
                                  <a:lnTo>
                                    <a:pt x="250" y="738"/>
                                  </a:lnTo>
                                  <a:lnTo>
                                    <a:pt x="255" y="744"/>
                                  </a:lnTo>
                                  <a:lnTo>
                                    <a:pt x="255" y="760"/>
                                  </a:lnTo>
                                  <a:lnTo>
                                    <a:pt x="261" y="765"/>
                                  </a:lnTo>
                                  <a:lnTo>
                                    <a:pt x="261" y="776"/>
                                  </a:lnTo>
                                  <a:lnTo>
                                    <a:pt x="266" y="781"/>
                                  </a:lnTo>
                                  <a:lnTo>
                                    <a:pt x="266" y="792"/>
                                  </a:lnTo>
                                  <a:lnTo>
                                    <a:pt x="271" y="797"/>
                                  </a:lnTo>
                                  <a:lnTo>
                                    <a:pt x="271" y="813"/>
                                  </a:lnTo>
                                  <a:lnTo>
                                    <a:pt x="276" y="818"/>
                                  </a:lnTo>
                                  <a:lnTo>
                                    <a:pt x="276" y="829"/>
                                  </a:lnTo>
                                  <a:lnTo>
                                    <a:pt x="282" y="834"/>
                                  </a:lnTo>
                                  <a:lnTo>
                                    <a:pt x="282" y="845"/>
                                  </a:lnTo>
                                  <a:lnTo>
                                    <a:pt x="287" y="850"/>
                                  </a:lnTo>
                                  <a:lnTo>
                                    <a:pt x="287" y="861"/>
                                  </a:lnTo>
                                  <a:lnTo>
                                    <a:pt x="292" y="866"/>
                                  </a:lnTo>
                                  <a:lnTo>
                                    <a:pt x="292" y="877"/>
                                  </a:lnTo>
                                  <a:lnTo>
                                    <a:pt x="298" y="882"/>
                                  </a:lnTo>
                                  <a:lnTo>
                                    <a:pt x="298" y="893"/>
                                  </a:lnTo>
                                  <a:lnTo>
                                    <a:pt x="303" y="898"/>
                                  </a:lnTo>
                                  <a:lnTo>
                                    <a:pt x="303" y="903"/>
                                  </a:lnTo>
                                  <a:lnTo>
                                    <a:pt x="308" y="909"/>
                                  </a:lnTo>
                                  <a:lnTo>
                                    <a:pt x="308" y="914"/>
                                  </a:lnTo>
                                  <a:lnTo>
                                    <a:pt x="314" y="919"/>
                                  </a:lnTo>
                                  <a:lnTo>
                                    <a:pt x="314" y="930"/>
                                  </a:lnTo>
                                  <a:lnTo>
                                    <a:pt x="319" y="935"/>
                                  </a:lnTo>
                                  <a:lnTo>
                                    <a:pt x="319" y="940"/>
                                  </a:lnTo>
                                  <a:lnTo>
                                    <a:pt x="324" y="946"/>
                                  </a:lnTo>
                                  <a:lnTo>
                                    <a:pt x="324" y="956"/>
                                  </a:lnTo>
                                  <a:lnTo>
                                    <a:pt x="335" y="967"/>
                                  </a:lnTo>
                                  <a:lnTo>
                                    <a:pt x="335" y="972"/>
                                  </a:lnTo>
                                  <a:lnTo>
                                    <a:pt x="340" y="978"/>
                                  </a:lnTo>
                                  <a:lnTo>
                                    <a:pt x="340" y="983"/>
                                  </a:lnTo>
                                  <a:lnTo>
                                    <a:pt x="351" y="994"/>
                                  </a:lnTo>
                                  <a:lnTo>
                                    <a:pt x="351" y="999"/>
                                  </a:lnTo>
                                  <a:lnTo>
                                    <a:pt x="356" y="1004"/>
                                  </a:lnTo>
                                  <a:lnTo>
                                    <a:pt x="362" y="1010"/>
                                  </a:lnTo>
                                  <a:lnTo>
                                    <a:pt x="372" y="1020"/>
                                  </a:lnTo>
                                  <a:lnTo>
                                    <a:pt x="367" y="1020"/>
                                  </a:lnTo>
                                  <a:lnTo>
                                    <a:pt x="372" y="1020"/>
                                  </a:lnTo>
                                  <a:lnTo>
                                    <a:pt x="377" y="1025"/>
                                  </a:lnTo>
                                  <a:lnTo>
                                    <a:pt x="383" y="1031"/>
                                  </a:lnTo>
                                  <a:lnTo>
                                    <a:pt x="388" y="1031"/>
                                  </a:lnTo>
                                  <a:lnTo>
                                    <a:pt x="393" y="1036"/>
                                  </a:lnTo>
                                  <a:lnTo>
                                    <a:pt x="399" y="1036"/>
                                  </a:lnTo>
                                  <a:lnTo>
                                    <a:pt x="404" y="1036"/>
                                  </a:lnTo>
                                </a:path>
                              </a:pathLst>
                            </a:custGeom>
                            <a:noFill/>
                            <a:ln w="19050" cap="flat" cmpd="sng">
                              <a:solidFill>
                                <a:srgbClr val="0000FF"/>
                              </a:solidFill>
                              <a:prstDash val="solid"/>
                              <a:headEnd type="none" w="med" len="med"/>
                              <a:tailEnd type="none" w="med" len="med"/>
                            </a:ln>
                          </wps:spPr>
                          <wps:bodyPr upright="1"/>
                        </wps:wsp>
                        <wps:wsp>
                          <wps:cNvPr id="318" name="任意多边形 318"/>
                          <wps:cNvSpPr/>
                          <wps:spPr>
                            <a:xfrm>
                              <a:off x="1972" y="744"/>
                              <a:ext cx="670" cy="292"/>
                            </a:xfrm>
                            <a:custGeom>
                              <a:avLst/>
                              <a:gdLst/>
                              <a:ahLst/>
                              <a:cxnLst/>
                              <a:rect l="0" t="0" r="0" b="0"/>
                              <a:pathLst>
                                <a:path w="670" h="292">
                                  <a:moveTo>
                                    <a:pt x="0" y="292"/>
                                  </a:moveTo>
                                  <a:lnTo>
                                    <a:pt x="5" y="292"/>
                                  </a:lnTo>
                                  <a:lnTo>
                                    <a:pt x="11" y="292"/>
                                  </a:lnTo>
                                  <a:lnTo>
                                    <a:pt x="16" y="292"/>
                                  </a:lnTo>
                                  <a:lnTo>
                                    <a:pt x="21" y="287"/>
                                  </a:lnTo>
                                  <a:lnTo>
                                    <a:pt x="27" y="287"/>
                                  </a:lnTo>
                                  <a:lnTo>
                                    <a:pt x="32" y="281"/>
                                  </a:lnTo>
                                  <a:lnTo>
                                    <a:pt x="37" y="281"/>
                                  </a:lnTo>
                                  <a:lnTo>
                                    <a:pt x="43" y="276"/>
                                  </a:lnTo>
                                  <a:lnTo>
                                    <a:pt x="48" y="271"/>
                                  </a:lnTo>
                                  <a:lnTo>
                                    <a:pt x="53" y="266"/>
                                  </a:lnTo>
                                  <a:lnTo>
                                    <a:pt x="58" y="260"/>
                                  </a:lnTo>
                                  <a:lnTo>
                                    <a:pt x="64" y="255"/>
                                  </a:lnTo>
                                  <a:lnTo>
                                    <a:pt x="69" y="250"/>
                                  </a:lnTo>
                                  <a:lnTo>
                                    <a:pt x="74" y="244"/>
                                  </a:lnTo>
                                  <a:lnTo>
                                    <a:pt x="80" y="239"/>
                                  </a:lnTo>
                                  <a:lnTo>
                                    <a:pt x="90" y="228"/>
                                  </a:lnTo>
                                  <a:lnTo>
                                    <a:pt x="90" y="223"/>
                                  </a:lnTo>
                                  <a:lnTo>
                                    <a:pt x="96" y="218"/>
                                  </a:lnTo>
                                  <a:lnTo>
                                    <a:pt x="101" y="212"/>
                                  </a:lnTo>
                                  <a:lnTo>
                                    <a:pt x="101" y="207"/>
                                  </a:lnTo>
                                  <a:lnTo>
                                    <a:pt x="112" y="196"/>
                                  </a:lnTo>
                                  <a:lnTo>
                                    <a:pt x="112" y="191"/>
                                  </a:lnTo>
                                  <a:lnTo>
                                    <a:pt x="122" y="180"/>
                                  </a:lnTo>
                                  <a:lnTo>
                                    <a:pt x="122" y="175"/>
                                  </a:lnTo>
                                  <a:lnTo>
                                    <a:pt x="133" y="165"/>
                                  </a:lnTo>
                                  <a:lnTo>
                                    <a:pt x="133" y="159"/>
                                  </a:lnTo>
                                  <a:lnTo>
                                    <a:pt x="144" y="149"/>
                                  </a:lnTo>
                                  <a:lnTo>
                                    <a:pt x="144" y="138"/>
                                  </a:lnTo>
                                  <a:lnTo>
                                    <a:pt x="149" y="133"/>
                                  </a:lnTo>
                                  <a:lnTo>
                                    <a:pt x="159" y="122"/>
                                  </a:lnTo>
                                  <a:lnTo>
                                    <a:pt x="159" y="117"/>
                                  </a:lnTo>
                                  <a:lnTo>
                                    <a:pt x="170" y="106"/>
                                  </a:lnTo>
                                  <a:lnTo>
                                    <a:pt x="170" y="101"/>
                                  </a:lnTo>
                                  <a:lnTo>
                                    <a:pt x="181" y="90"/>
                                  </a:lnTo>
                                  <a:lnTo>
                                    <a:pt x="181" y="85"/>
                                  </a:lnTo>
                                  <a:lnTo>
                                    <a:pt x="186" y="79"/>
                                  </a:lnTo>
                                  <a:lnTo>
                                    <a:pt x="197" y="69"/>
                                  </a:lnTo>
                                  <a:lnTo>
                                    <a:pt x="197" y="64"/>
                                  </a:lnTo>
                                  <a:lnTo>
                                    <a:pt x="202" y="58"/>
                                  </a:lnTo>
                                  <a:lnTo>
                                    <a:pt x="207" y="53"/>
                                  </a:lnTo>
                                  <a:lnTo>
                                    <a:pt x="218" y="42"/>
                                  </a:lnTo>
                                  <a:lnTo>
                                    <a:pt x="218" y="37"/>
                                  </a:lnTo>
                                  <a:lnTo>
                                    <a:pt x="223" y="32"/>
                                  </a:lnTo>
                                  <a:lnTo>
                                    <a:pt x="229" y="26"/>
                                  </a:lnTo>
                                  <a:lnTo>
                                    <a:pt x="234" y="26"/>
                                  </a:lnTo>
                                  <a:lnTo>
                                    <a:pt x="239" y="21"/>
                                  </a:lnTo>
                                  <a:lnTo>
                                    <a:pt x="245" y="16"/>
                                  </a:lnTo>
                                  <a:lnTo>
                                    <a:pt x="250" y="10"/>
                                  </a:lnTo>
                                  <a:lnTo>
                                    <a:pt x="255" y="10"/>
                                  </a:lnTo>
                                  <a:lnTo>
                                    <a:pt x="260" y="5"/>
                                  </a:lnTo>
                                  <a:lnTo>
                                    <a:pt x="266" y="5"/>
                                  </a:lnTo>
                                  <a:lnTo>
                                    <a:pt x="271" y="0"/>
                                  </a:lnTo>
                                  <a:lnTo>
                                    <a:pt x="276" y="0"/>
                                  </a:lnTo>
                                  <a:lnTo>
                                    <a:pt x="282" y="0"/>
                                  </a:lnTo>
                                  <a:lnTo>
                                    <a:pt x="287" y="0"/>
                                  </a:lnTo>
                                  <a:lnTo>
                                    <a:pt x="292" y="0"/>
                                  </a:lnTo>
                                  <a:lnTo>
                                    <a:pt x="298" y="0"/>
                                  </a:lnTo>
                                  <a:lnTo>
                                    <a:pt x="303" y="0"/>
                                  </a:lnTo>
                                  <a:lnTo>
                                    <a:pt x="308" y="0"/>
                                  </a:lnTo>
                                  <a:lnTo>
                                    <a:pt x="314" y="0"/>
                                  </a:lnTo>
                                  <a:lnTo>
                                    <a:pt x="319" y="0"/>
                                  </a:lnTo>
                                  <a:lnTo>
                                    <a:pt x="324" y="5"/>
                                  </a:lnTo>
                                  <a:lnTo>
                                    <a:pt x="330" y="5"/>
                                  </a:lnTo>
                                  <a:lnTo>
                                    <a:pt x="335" y="5"/>
                                  </a:lnTo>
                                  <a:lnTo>
                                    <a:pt x="340" y="10"/>
                                  </a:lnTo>
                                  <a:lnTo>
                                    <a:pt x="346" y="10"/>
                                  </a:lnTo>
                                  <a:lnTo>
                                    <a:pt x="351" y="16"/>
                                  </a:lnTo>
                                  <a:lnTo>
                                    <a:pt x="356" y="21"/>
                                  </a:lnTo>
                                  <a:lnTo>
                                    <a:pt x="361" y="21"/>
                                  </a:lnTo>
                                  <a:lnTo>
                                    <a:pt x="367" y="26"/>
                                  </a:lnTo>
                                  <a:lnTo>
                                    <a:pt x="372" y="32"/>
                                  </a:lnTo>
                                  <a:lnTo>
                                    <a:pt x="377" y="37"/>
                                  </a:lnTo>
                                  <a:lnTo>
                                    <a:pt x="383" y="42"/>
                                  </a:lnTo>
                                  <a:lnTo>
                                    <a:pt x="388" y="42"/>
                                  </a:lnTo>
                                  <a:lnTo>
                                    <a:pt x="393" y="48"/>
                                  </a:lnTo>
                                  <a:lnTo>
                                    <a:pt x="399" y="53"/>
                                  </a:lnTo>
                                  <a:lnTo>
                                    <a:pt x="404" y="58"/>
                                  </a:lnTo>
                                  <a:lnTo>
                                    <a:pt x="409" y="64"/>
                                  </a:lnTo>
                                  <a:lnTo>
                                    <a:pt x="415" y="69"/>
                                  </a:lnTo>
                                  <a:lnTo>
                                    <a:pt x="420" y="74"/>
                                  </a:lnTo>
                                  <a:lnTo>
                                    <a:pt x="425" y="79"/>
                                  </a:lnTo>
                                  <a:lnTo>
                                    <a:pt x="431" y="85"/>
                                  </a:lnTo>
                                  <a:lnTo>
                                    <a:pt x="436" y="90"/>
                                  </a:lnTo>
                                  <a:lnTo>
                                    <a:pt x="441" y="95"/>
                                  </a:lnTo>
                                  <a:lnTo>
                                    <a:pt x="446" y="101"/>
                                  </a:lnTo>
                                  <a:lnTo>
                                    <a:pt x="452" y="106"/>
                                  </a:lnTo>
                                  <a:lnTo>
                                    <a:pt x="457" y="111"/>
                                  </a:lnTo>
                                  <a:lnTo>
                                    <a:pt x="462" y="117"/>
                                  </a:lnTo>
                                  <a:lnTo>
                                    <a:pt x="468" y="122"/>
                                  </a:lnTo>
                                  <a:lnTo>
                                    <a:pt x="473" y="127"/>
                                  </a:lnTo>
                                  <a:lnTo>
                                    <a:pt x="478" y="133"/>
                                  </a:lnTo>
                                  <a:lnTo>
                                    <a:pt x="484" y="138"/>
                                  </a:lnTo>
                                  <a:lnTo>
                                    <a:pt x="489" y="143"/>
                                  </a:lnTo>
                                  <a:lnTo>
                                    <a:pt x="494" y="149"/>
                                  </a:lnTo>
                                  <a:lnTo>
                                    <a:pt x="500" y="149"/>
                                  </a:lnTo>
                                  <a:lnTo>
                                    <a:pt x="505" y="154"/>
                                  </a:lnTo>
                                  <a:lnTo>
                                    <a:pt x="510" y="159"/>
                                  </a:lnTo>
                                  <a:lnTo>
                                    <a:pt x="516" y="165"/>
                                  </a:lnTo>
                                  <a:lnTo>
                                    <a:pt x="521" y="165"/>
                                  </a:lnTo>
                                  <a:lnTo>
                                    <a:pt x="526" y="170"/>
                                  </a:lnTo>
                                  <a:lnTo>
                                    <a:pt x="532" y="170"/>
                                  </a:lnTo>
                                  <a:lnTo>
                                    <a:pt x="537" y="175"/>
                                  </a:lnTo>
                                  <a:lnTo>
                                    <a:pt x="542" y="175"/>
                                  </a:lnTo>
                                  <a:lnTo>
                                    <a:pt x="547" y="180"/>
                                  </a:lnTo>
                                  <a:lnTo>
                                    <a:pt x="553" y="180"/>
                                  </a:lnTo>
                                  <a:lnTo>
                                    <a:pt x="558" y="180"/>
                                  </a:lnTo>
                                  <a:lnTo>
                                    <a:pt x="563" y="180"/>
                                  </a:lnTo>
                                  <a:lnTo>
                                    <a:pt x="569" y="186"/>
                                  </a:lnTo>
                                  <a:lnTo>
                                    <a:pt x="574" y="186"/>
                                  </a:lnTo>
                                  <a:lnTo>
                                    <a:pt x="579" y="186"/>
                                  </a:lnTo>
                                  <a:lnTo>
                                    <a:pt x="585" y="186"/>
                                  </a:lnTo>
                                  <a:lnTo>
                                    <a:pt x="590" y="186"/>
                                  </a:lnTo>
                                  <a:lnTo>
                                    <a:pt x="595" y="186"/>
                                  </a:lnTo>
                                  <a:lnTo>
                                    <a:pt x="601" y="186"/>
                                  </a:lnTo>
                                  <a:lnTo>
                                    <a:pt x="606" y="186"/>
                                  </a:lnTo>
                                  <a:lnTo>
                                    <a:pt x="611" y="180"/>
                                  </a:lnTo>
                                  <a:lnTo>
                                    <a:pt x="617" y="180"/>
                                  </a:lnTo>
                                  <a:lnTo>
                                    <a:pt x="622" y="180"/>
                                  </a:lnTo>
                                  <a:lnTo>
                                    <a:pt x="627" y="175"/>
                                  </a:lnTo>
                                  <a:lnTo>
                                    <a:pt x="633" y="175"/>
                                  </a:lnTo>
                                  <a:lnTo>
                                    <a:pt x="638" y="175"/>
                                  </a:lnTo>
                                  <a:lnTo>
                                    <a:pt x="643" y="170"/>
                                  </a:lnTo>
                                  <a:lnTo>
                                    <a:pt x="648" y="170"/>
                                  </a:lnTo>
                                  <a:lnTo>
                                    <a:pt x="654" y="165"/>
                                  </a:lnTo>
                                  <a:lnTo>
                                    <a:pt x="659" y="165"/>
                                  </a:lnTo>
                                  <a:lnTo>
                                    <a:pt x="664" y="159"/>
                                  </a:lnTo>
                                  <a:lnTo>
                                    <a:pt x="670" y="154"/>
                                  </a:lnTo>
                                </a:path>
                              </a:pathLst>
                            </a:custGeom>
                            <a:noFill/>
                            <a:ln w="19050" cap="flat" cmpd="sng">
                              <a:solidFill>
                                <a:srgbClr val="0000FF"/>
                              </a:solidFill>
                              <a:prstDash val="solid"/>
                              <a:headEnd type="none" w="med" len="med"/>
                              <a:tailEnd type="none" w="med" len="med"/>
                            </a:ln>
                          </wps:spPr>
                          <wps:bodyPr upright="1"/>
                        </wps:wsp>
                        <wps:wsp>
                          <wps:cNvPr id="319" name="任意多边形 319"/>
                          <wps:cNvSpPr/>
                          <wps:spPr>
                            <a:xfrm>
                              <a:off x="2642" y="792"/>
                              <a:ext cx="494" cy="111"/>
                            </a:xfrm>
                            <a:custGeom>
                              <a:avLst/>
                              <a:gdLst/>
                              <a:ahLst/>
                              <a:cxnLst/>
                              <a:rect l="0" t="0" r="0" b="0"/>
                              <a:pathLst>
                                <a:path w="494" h="111">
                                  <a:moveTo>
                                    <a:pt x="0" y="106"/>
                                  </a:moveTo>
                                  <a:lnTo>
                                    <a:pt x="5" y="106"/>
                                  </a:lnTo>
                                  <a:lnTo>
                                    <a:pt x="10" y="101"/>
                                  </a:lnTo>
                                  <a:lnTo>
                                    <a:pt x="16" y="95"/>
                                  </a:lnTo>
                                  <a:lnTo>
                                    <a:pt x="21" y="95"/>
                                  </a:lnTo>
                                  <a:lnTo>
                                    <a:pt x="26" y="90"/>
                                  </a:lnTo>
                                  <a:lnTo>
                                    <a:pt x="32" y="85"/>
                                  </a:lnTo>
                                  <a:lnTo>
                                    <a:pt x="37" y="85"/>
                                  </a:lnTo>
                                  <a:lnTo>
                                    <a:pt x="42" y="79"/>
                                  </a:lnTo>
                                  <a:lnTo>
                                    <a:pt x="48" y="74"/>
                                  </a:lnTo>
                                  <a:lnTo>
                                    <a:pt x="53" y="69"/>
                                  </a:lnTo>
                                  <a:lnTo>
                                    <a:pt x="58" y="63"/>
                                  </a:lnTo>
                                  <a:lnTo>
                                    <a:pt x="63" y="63"/>
                                  </a:lnTo>
                                  <a:lnTo>
                                    <a:pt x="69" y="58"/>
                                  </a:lnTo>
                                  <a:lnTo>
                                    <a:pt x="74" y="53"/>
                                  </a:lnTo>
                                  <a:lnTo>
                                    <a:pt x="79" y="47"/>
                                  </a:lnTo>
                                  <a:lnTo>
                                    <a:pt x="85" y="47"/>
                                  </a:lnTo>
                                  <a:lnTo>
                                    <a:pt x="90" y="42"/>
                                  </a:lnTo>
                                  <a:lnTo>
                                    <a:pt x="95" y="37"/>
                                  </a:lnTo>
                                  <a:lnTo>
                                    <a:pt x="101" y="37"/>
                                  </a:lnTo>
                                  <a:lnTo>
                                    <a:pt x="106" y="31"/>
                                  </a:lnTo>
                                  <a:lnTo>
                                    <a:pt x="111" y="26"/>
                                  </a:lnTo>
                                  <a:lnTo>
                                    <a:pt x="117" y="26"/>
                                  </a:lnTo>
                                  <a:lnTo>
                                    <a:pt x="122" y="21"/>
                                  </a:lnTo>
                                  <a:lnTo>
                                    <a:pt x="127" y="21"/>
                                  </a:lnTo>
                                  <a:lnTo>
                                    <a:pt x="133" y="16"/>
                                  </a:lnTo>
                                  <a:lnTo>
                                    <a:pt x="138" y="16"/>
                                  </a:lnTo>
                                  <a:lnTo>
                                    <a:pt x="143" y="10"/>
                                  </a:lnTo>
                                  <a:lnTo>
                                    <a:pt x="149" y="10"/>
                                  </a:lnTo>
                                  <a:lnTo>
                                    <a:pt x="154" y="5"/>
                                  </a:lnTo>
                                  <a:lnTo>
                                    <a:pt x="159" y="5"/>
                                  </a:lnTo>
                                  <a:lnTo>
                                    <a:pt x="164" y="5"/>
                                  </a:lnTo>
                                  <a:lnTo>
                                    <a:pt x="170" y="5"/>
                                  </a:lnTo>
                                  <a:lnTo>
                                    <a:pt x="175" y="0"/>
                                  </a:lnTo>
                                  <a:lnTo>
                                    <a:pt x="180" y="0"/>
                                  </a:lnTo>
                                  <a:lnTo>
                                    <a:pt x="186" y="0"/>
                                  </a:lnTo>
                                  <a:lnTo>
                                    <a:pt x="191" y="0"/>
                                  </a:lnTo>
                                  <a:lnTo>
                                    <a:pt x="196" y="0"/>
                                  </a:lnTo>
                                  <a:lnTo>
                                    <a:pt x="202" y="0"/>
                                  </a:lnTo>
                                  <a:lnTo>
                                    <a:pt x="207" y="0"/>
                                  </a:lnTo>
                                  <a:lnTo>
                                    <a:pt x="212" y="0"/>
                                  </a:lnTo>
                                  <a:lnTo>
                                    <a:pt x="218" y="0"/>
                                  </a:lnTo>
                                  <a:lnTo>
                                    <a:pt x="223" y="0"/>
                                  </a:lnTo>
                                  <a:lnTo>
                                    <a:pt x="228" y="0"/>
                                  </a:lnTo>
                                  <a:lnTo>
                                    <a:pt x="234" y="0"/>
                                  </a:lnTo>
                                  <a:lnTo>
                                    <a:pt x="239" y="5"/>
                                  </a:lnTo>
                                  <a:lnTo>
                                    <a:pt x="244" y="5"/>
                                  </a:lnTo>
                                  <a:lnTo>
                                    <a:pt x="250" y="5"/>
                                  </a:lnTo>
                                  <a:lnTo>
                                    <a:pt x="255" y="10"/>
                                  </a:lnTo>
                                  <a:lnTo>
                                    <a:pt x="260" y="10"/>
                                  </a:lnTo>
                                  <a:lnTo>
                                    <a:pt x="265" y="10"/>
                                  </a:lnTo>
                                  <a:lnTo>
                                    <a:pt x="271" y="16"/>
                                  </a:lnTo>
                                  <a:lnTo>
                                    <a:pt x="276" y="16"/>
                                  </a:lnTo>
                                  <a:lnTo>
                                    <a:pt x="281" y="21"/>
                                  </a:lnTo>
                                  <a:lnTo>
                                    <a:pt x="287" y="21"/>
                                  </a:lnTo>
                                  <a:lnTo>
                                    <a:pt x="292" y="26"/>
                                  </a:lnTo>
                                  <a:lnTo>
                                    <a:pt x="297" y="26"/>
                                  </a:lnTo>
                                  <a:lnTo>
                                    <a:pt x="303" y="31"/>
                                  </a:lnTo>
                                  <a:lnTo>
                                    <a:pt x="308" y="31"/>
                                  </a:lnTo>
                                  <a:lnTo>
                                    <a:pt x="313" y="37"/>
                                  </a:lnTo>
                                  <a:lnTo>
                                    <a:pt x="319" y="37"/>
                                  </a:lnTo>
                                  <a:lnTo>
                                    <a:pt x="324" y="42"/>
                                  </a:lnTo>
                                  <a:lnTo>
                                    <a:pt x="329" y="47"/>
                                  </a:lnTo>
                                  <a:lnTo>
                                    <a:pt x="335" y="47"/>
                                  </a:lnTo>
                                  <a:lnTo>
                                    <a:pt x="340" y="53"/>
                                  </a:lnTo>
                                  <a:lnTo>
                                    <a:pt x="345" y="53"/>
                                  </a:lnTo>
                                  <a:lnTo>
                                    <a:pt x="351" y="58"/>
                                  </a:lnTo>
                                  <a:lnTo>
                                    <a:pt x="356" y="63"/>
                                  </a:lnTo>
                                  <a:lnTo>
                                    <a:pt x="361" y="63"/>
                                  </a:lnTo>
                                  <a:lnTo>
                                    <a:pt x="366" y="69"/>
                                  </a:lnTo>
                                  <a:lnTo>
                                    <a:pt x="372" y="69"/>
                                  </a:lnTo>
                                  <a:lnTo>
                                    <a:pt x="377" y="74"/>
                                  </a:lnTo>
                                  <a:lnTo>
                                    <a:pt x="382" y="74"/>
                                  </a:lnTo>
                                  <a:lnTo>
                                    <a:pt x="388" y="79"/>
                                  </a:lnTo>
                                  <a:lnTo>
                                    <a:pt x="393" y="85"/>
                                  </a:lnTo>
                                  <a:lnTo>
                                    <a:pt x="398" y="85"/>
                                  </a:lnTo>
                                  <a:lnTo>
                                    <a:pt x="404" y="90"/>
                                  </a:lnTo>
                                  <a:lnTo>
                                    <a:pt x="409" y="90"/>
                                  </a:lnTo>
                                  <a:lnTo>
                                    <a:pt x="414" y="90"/>
                                  </a:lnTo>
                                  <a:lnTo>
                                    <a:pt x="420" y="95"/>
                                  </a:lnTo>
                                  <a:lnTo>
                                    <a:pt x="425" y="95"/>
                                  </a:lnTo>
                                  <a:lnTo>
                                    <a:pt x="430" y="101"/>
                                  </a:lnTo>
                                  <a:lnTo>
                                    <a:pt x="436" y="101"/>
                                  </a:lnTo>
                                  <a:lnTo>
                                    <a:pt x="441" y="101"/>
                                  </a:lnTo>
                                  <a:lnTo>
                                    <a:pt x="446" y="101"/>
                                  </a:lnTo>
                                  <a:lnTo>
                                    <a:pt x="451" y="106"/>
                                  </a:lnTo>
                                  <a:lnTo>
                                    <a:pt x="457" y="106"/>
                                  </a:lnTo>
                                  <a:lnTo>
                                    <a:pt x="462" y="106"/>
                                  </a:lnTo>
                                  <a:lnTo>
                                    <a:pt x="467" y="106"/>
                                  </a:lnTo>
                                  <a:lnTo>
                                    <a:pt x="473" y="106"/>
                                  </a:lnTo>
                                  <a:lnTo>
                                    <a:pt x="478" y="106"/>
                                  </a:lnTo>
                                  <a:lnTo>
                                    <a:pt x="483" y="111"/>
                                  </a:lnTo>
                                  <a:lnTo>
                                    <a:pt x="489" y="111"/>
                                  </a:lnTo>
                                  <a:lnTo>
                                    <a:pt x="494" y="111"/>
                                  </a:lnTo>
                                </a:path>
                              </a:pathLst>
                            </a:custGeom>
                            <a:noFill/>
                            <a:ln w="19050" cap="flat" cmpd="sng">
                              <a:solidFill>
                                <a:srgbClr val="0000FF"/>
                              </a:solidFill>
                              <a:prstDash val="solid"/>
                              <a:headEnd type="none" w="med" len="med"/>
                              <a:tailEnd type="none" w="med" len="med"/>
                            </a:ln>
                          </wps:spPr>
                          <wps:bodyPr upright="1"/>
                        </wps:wsp>
                      </wpg:grpSp>
                      <wps:wsp>
                        <wps:cNvPr id="321" name="矩形 321"/>
                        <wps:cNvSpPr/>
                        <wps:spPr>
                          <a:xfrm>
                            <a:off x="8946" y="2376"/>
                            <a:ext cx="669" cy="368"/>
                          </a:xfrm>
                          <a:prstGeom prst="rect">
                            <a:avLst/>
                          </a:prstGeom>
                          <a:noFill/>
                          <a:ln>
                            <a:noFill/>
                          </a:ln>
                        </wps:spPr>
                        <wps:txbx>
                          <w:txbxContent>
                            <w:p w14:paraId="620B5274" w14:textId="77777777" w:rsidR="003F77E7" w:rsidRDefault="00000000">
                              <w:pPr>
                                <w:autoSpaceDE w:val="0"/>
                                <w:autoSpaceDN w:val="0"/>
                                <w:adjustRightInd w:val="0"/>
                                <w:ind w:firstLine="480"/>
                                <w:jc w:val="center"/>
                                <w:rPr>
                                  <w:rFonts w:cs="宋体"/>
                                  <w:i/>
                                  <w:iCs/>
                                  <w:color w:val="000000"/>
                                  <w:szCs w:val="21"/>
                                  <w:lang w:val="zh-CN"/>
                                </w:rPr>
                              </w:pPr>
                              <w:r>
                                <w:rPr>
                                  <w:rFonts w:cs="宋体"/>
                                  <w:i/>
                                  <w:iCs/>
                                  <w:color w:val="000000"/>
                                  <w:szCs w:val="21"/>
                                  <w:lang w:val="zh-CN"/>
                                </w:rPr>
                                <w:sym w:font="Symbol" w:char="F074"/>
                              </w:r>
                            </w:p>
                          </w:txbxContent>
                        </wps:txbx>
                        <wps:bodyPr wrap="none" lIns="18000" tIns="0" rIns="18000" bIns="0" anchor="t" anchorCtr="0" upright="1">
                          <a:spAutoFit/>
                        </wps:bodyPr>
                      </wps:wsp>
                      <wps:wsp>
                        <wps:cNvPr id="322" name="直接连接符 322"/>
                        <wps:cNvCnPr/>
                        <wps:spPr>
                          <a:xfrm>
                            <a:off x="69" y="2320"/>
                            <a:ext cx="9217" cy="0"/>
                          </a:xfrm>
                          <a:prstGeom prst="line">
                            <a:avLst/>
                          </a:prstGeom>
                          <a:ln w="9525" cap="flat" cmpd="sng">
                            <a:solidFill>
                              <a:srgbClr val="000000"/>
                            </a:solidFill>
                            <a:prstDash val="lgDash"/>
                            <a:headEnd type="none" w="med" len="med"/>
                            <a:tailEnd type="none" w="med" len="med"/>
                          </a:ln>
                        </wps:spPr>
                        <wps:bodyPr/>
                      </wps:wsp>
                      <wps:wsp>
                        <wps:cNvPr id="323" name="直接连接符 323"/>
                        <wps:cNvCnPr/>
                        <wps:spPr>
                          <a:xfrm flipV="1">
                            <a:off x="4362" y="280"/>
                            <a:ext cx="0" cy="3379"/>
                          </a:xfrm>
                          <a:prstGeom prst="line">
                            <a:avLst/>
                          </a:prstGeom>
                          <a:ln w="9525" cap="flat" cmpd="sng">
                            <a:solidFill>
                              <a:srgbClr val="000000"/>
                            </a:solidFill>
                            <a:prstDash val="solid"/>
                            <a:headEnd type="none" w="med" len="med"/>
                            <a:tailEnd type="triangle" w="sm" len="lg"/>
                          </a:ln>
                        </wps:spPr>
                        <wps:bodyPr/>
                      </wps:wsp>
                      <wps:wsp>
                        <wps:cNvPr id="324" name="直接连接符 324"/>
                        <wps:cNvCnPr/>
                        <wps:spPr>
                          <a:xfrm>
                            <a:off x="69" y="2425"/>
                            <a:ext cx="9217" cy="0"/>
                          </a:xfrm>
                          <a:prstGeom prst="line">
                            <a:avLst/>
                          </a:prstGeom>
                          <a:ln w="9525" cap="flat" cmpd="sng">
                            <a:solidFill>
                              <a:srgbClr val="000000"/>
                            </a:solidFill>
                            <a:prstDash val="solid"/>
                            <a:headEnd type="none" w="med" len="med"/>
                            <a:tailEnd type="triangle" w="sm" len="lg"/>
                          </a:ln>
                        </wps:spPr>
                        <wps:bodyPr/>
                      </wps:wsp>
                      <wps:wsp>
                        <wps:cNvPr id="325" name="直接连接符 325"/>
                        <wps:cNvCnPr/>
                        <wps:spPr>
                          <a:xfrm>
                            <a:off x="69" y="1405"/>
                            <a:ext cx="9217" cy="0"/>
                          </a:xfrm>
                          <a:prstGeom prst="line">
                            <a:avLst/>
                          </a:prstGeom>
                          <a:ln w="9525" cap="flat" cmpd="sng">
                            <a:solidFill>
                              <a:srgbClr val="000000"/>
                            </a:solidFill>
                            <a:prstDash val="lgDash"/>
                            <a:headEnd type="none" w="med" len="med"/>
                            <a:tailEnd type="none" w="med" len="med"/>
                          </a:ln>
                        </wps:spPr>
                        <wps:bodyPr/>
                      </wps:wsp>
                      <wps:wsp>
                        <wps:cNvPr id="326" name="直接连接符 326"/>
                        <wps:cNvCnPr/>
                        <wps:spPr>
                          <a:xfrm>
                            <a:off x="69" y="3446"/>
                            <a:ext cx="9217" cy="0"/>
                          </a:xfrm>
                          <a:prstGeom prst="line">
                            <a:avLst/>
                          </a:prstGeom>
                          <a:ln w="9525" cap="flat" cmpd="sng">
                            <a:solidFill>
                              <a:srgbClr val="000000"/>
                            </a:solidFill>
                            <a:prstDash val="lgDash"/>
                            <a:headEnd type="none" w="med" len="med"/>
                            <a:tailEnd type="none" w="med" len="med"/>
                          </a:ln>
                        </wps:spPr>
                        <wps:bodyPr/>
                      </wps:wsp>
                      <wps:wsp>
                        <wps:cNvPr id="327" name="矩形 327"/>
                        <wps:cNvSpPr/>
                        <wps:spPr>
                          <a:xfrm>
                            <a:off x="3720" y="282"/>
                            <a:ext cx="530" cy="745"/>
                          </a:xfrm>
                          <a:prstGeom prst="rect">
                            <a:avLst/>
                          </a:prstGeom>
                          <a:noFill/>
                          <a:ln>
                            <a:noFill/>
                          </a:ln>
                        </wps:spPr>
                        <wps:txbx>
                          <w:txbxContent>
                            <w:p w14:paraId="7B200905" w14:textId="77777777" w:rsidR="003F77E7" w:rsidRDefault="00000000">
                              <w:pPr>
                                <w:autoSpaceDE w:val="0"/>
                                <w:autoSpaceDN w:val="0"/>
                                <w:adjustRightInd w:val="0"/>
                                <w:ind w:firstLine="480"/>
                                <w:jc w:val="center"/>
                                <w:rPr>
                                  <w:rFonts w:cs="宋体"/>
                                  <w:i/>
                                  <w:iCs/>
                                  <w:color w:val="000000"/>
                                  <w:szCs w:val="21"/>
                                </w:rPr>
                              </w:pPr>
                              <w:r>
                                <w:rPr>
                                  <w:i/>
                                  <w:iCs/>
                                  <w:color w:val="000000"/>
                                  <w:szCs w:val="21"/>
                                </w:rPr>
                                <w:t>R</w:t>
                              </w:r>
                              <w:r>
                                <w:rPr>
                                  <w:i/>
                                  <w:iCs/>
                                  <w:color w:val="000000"/>
                                  <w:szCs w:val="21"/>
                                  <w:vertAlign w:val="subscript"/>
                                </w:rPr>
                                <w:t>x</w:t>
                              </w:r>
                              <w:r>
                                <w:rPr>
                                  <w:color w:val="000000"/>
                                  <w:szCs w:val="21"/>
                                </w:rPr>
                                <w:t>(</w:t>
                              </w:r>
                              <w:r>
                                <w:rPr>
                                  <w:rFonts w:cs="宋体"/>
                                  <w:i/>
                                  <w:iCs/>
                                  <w:color w:val="000000"/>
                                  <w:szCs w:val="21"/>
                                </w:rPr>
                                <w:sym w:font="Symbol" w:char="F074"/>
                              </w:r>
                              <w:r>
                                <w:rPr>
                                  <w:color w:val="000000"/>
                                  <w:szCs w:val="21"/>
                                </w:rPr>
                                <w:t>)</w:t>
                              </w:r>
                            </w:p>
                          </w:txbxContent>
                        </wps:txbx>
                        <wps:bodyPr lIns="18000" tIns="0" rIns="18000" bIns="0" anchor="t" anchorCtr="0" upright="1">
                          <a:spAutoFit/>
                        </wps:bodyPr>
                      </wps:wsp>
                      <wps:wsp>
                        <wps:cNvPr id="328" name="矩形 328"/>
                        <wps:cNvSpPr/>
                        <wps:spPr>
                          <a:xfrm>
                            <a:off x="4152" y="2418"/>
                            <a:ext cx="657" cy="366"/>
                          </a:xfrm>
                          <a:prstGeom prst="rect">
                            <a:avLst/>
                          </a:prstGeom>
                          <a:noFill/>
                          <a:ln>
                            <a:noFill/>
                          </a:ln>
                        </wps:spPr>
                        <wps:txbx>
                          <w:txbxContent>
                            <w:p w14:paraId="0022478E" w14:textId="77777777" w:rsidR="003F77E7" w:rsidRDefault="00000000">
                              <w:pPr>
                                <w:autoSpaceDE w:val="0"/>
                                <w:autoSpaceDN w:val="0"/>
                                <w:adjustRightInd w:val="0"/>
                                <w:ind w:firstLine="480"/>
                                <w:jc w:val="center"/>
                                <w:rPr>
                                  <w:rFonts w:cs="宋体"/>
                                  <w:color w:val="000000"/>
                                  <w:szCs w:val="21"/>
                                </w:rPr>
                              </w:pPr>
                              <w:r>
                                <w:rPr>
                                  <w:color w:val="000000"/>
                                  <w:szCs w:val="21"/>
                                </w:rPr>
                                <w:t>0</w:t>
                              </w:r>
                            </w:p>
                          </w:txbxContent>
                        </wps:txbx>
                        <wps:bodyPr wrap="none" lIns="18000" tIns="0" rIns="18000" bIns="0" anchor="t" anchorCtr="0" upright="1">
                          <a:spAutoFit/>
                        </wps:bodyPr>
                      </wps:wsp>
                      <wps:wsp>
                        <wps:cNvPr id="329" name="矩形 329"/>
                        <wps:cNvSpPr/>
                        <wps:spPr>
                          <a:xfrm>
                            <a:off x="8316" y="1956"/>
                            <a:ext cx="412" cy="734"/>
                          </a:xfrm>
                          <a:prstGeom prst="rect">
                            <a:avLst/>
                          </a:prstGeom>
                          <a:noFill/>
                          <a:ln>
                            <a:noFill/>
                          </a:ln>
                        </wps:spPr>
                        <wps:txbx>
                          <w:txbxContent>
                            <w:p w14:paraId="63600C99" w14:textId="77777777" w:rsidR="003F77E7" w:rsidRDefault="00000000">
                              <w:pPr>
                                <w:autoSpaceDE w:val="0"/>
                                <w:autoSpaceDN w:val="0"/>
                                <w:adjustRightInd w:val="0"/>
                                <w:ind w:firstLine="480"/>
                                <w:jc w:val="center"/>
                                <w:rPr>
                                  <w:rFonts w:cs="宋体"/>
                                  <w:color w:val="000000"/>
                                  <w:szCs w:val="21"/>
                                </w:rPr>
                              </w:pPr>
                              <w:r>
                                <w:rPr>
                                  <w:rFonts w:cs="宋体"/>
                                  <w:i/>
                                  <w:iCs/>
                                  <w:color w:val="000000"/>
                                  <w:szCs w:val="21"/>
                                  <w:lang w:val="zh-CN"/>
                                </w:rPr>
                                <w:sym w:font="Symbol" w:char="F06D"/>
                              </w:r>
                              <w:r>
                                <w:rPr>
                                  <w:i/>
                                  <w:iCs/>
                                  <w:color w:val="000000"/>
                                  <w:szCs w:val="21"/>
                                  <w:vertAlign w:val="subscript"/>
                                </w:rPr>
                                <w:t>x</w:t>
                              </w:r>
                              <w:r>
                                <w:rPr>
                                  <w:color w:val="000000"/>
                                  <w:szCs w:val="21"/>
                                  <w:vertAlign w:val="superscript"/>
                                </w:rPr>
                                <w:t>2</w:t>
                              </w:r>
                            </w:p>
                          </w:txbxContent>
                        </wps:txbx>
                        <wps:bodyPr lIns="18000" tIns="0" rIns="18000" bIns="0" anchor="t" anchorCtr="0" upright="1">
                          <a:spAutoFit/>
                        </wps:bodyPr>
                      </wps:wsp>
                      <wps:wsp>
                        <wps:cNvPr id="330" name="矩形 330"/>
                        <wps:cNvSpPr/>
                        <wps:spPr>
                          <a:xfrm>
                            <a:off x="7866" y="1053"/>
                            <a:ext cx="841" cy="758"/>
                          </a:xfrm>
                          <a:prstGeom prst="rect">
                            <a:avLst/>
                          </a:prstGeom>
                          <a:noFill/>
                          <a:ln>
                            <a:noFill/>
                          </a:ln>
                        </wps:spPr>
                        <wps:txbx>
                          <w:txbxContent>
                            <w:p w14:paraId="2B7B45EE" w14:textId="77777777" w:rsidR="003F77E7" w:rsidRDefault="00000000">
                              <w:pPr>
                                <w:autoSpaceDE w:val="0"/>
                                <w:autoSpaceDN w:val="0"/>
                                <w:adjustRightInd w:val="0"/>
                                <w:ind w:firstLine="480"/>
                                <w:jc w:val="center"/>
                                <w:rPr>
                                  <w:color w:val="000000"/>
                                  <w:szCs w:val="21"/>
                                  <w:vertAlign w:val="superscript"/>
                                </w:rPr>
                              </w:pPr>
                              <w:r>
                                <w:rPr>
                                  <w:rFonts w:cs="宋体"/>
                                  <w:i/>
                                  <w:iCs/>
                                  <w:color w:val="000000"/>
                                  <w:szCs w:val="21"/>
                                  <w:lang w:val="zh-CN"/>
                                </w:rPr>
                                <w:sym w:font="Symbol" w:char="F06D"/>
                              </w:r>
                              <w:r>
                                <w:rPr>
                                  <w:i/>
                                  <w:iCs/>
                                  <w:color w:val="000000"/>
                                  <w:szCs w:val="21"/>
                                  <w:vertAlign w:val="subscript"/>
                                </w:rPr>
                                <w:t>x</w:t>
                              </w:r>
                              <w:r>
                                <w:rPr>
                                  <w:color w:val="000000"/>
                                  <w:szCs w:val="21"/>
                                  <w:vertAlign w:val="superscript"/>
                                </w:rPr>
                                <w:t>2</w:t>
                              </w:r>
                              <w:r>
                                <w:rPr>
                                  <w:color w:val="000000"/>
                                  <w:szCs w:val="21"/>
                                </w:rPr>
                                <w:t xml:space="preserve">+ </w:t>
                              </w:r>
                              <w:r>
                                <w:rPr>
                                  <w:rFonts w:cs="宋体"/>
                                  <w:i/>
                                  <w:iCs/>
                                  <w:color w:val="000000"/>
                                  <w:szCs w:val="21"/>
                                  <w:lang w:val="zh-CN"/>
                                </w:rPr>
                                <w:sym w:font="Symbol" w:char="F073"/>
                              </w:r>
                              <w:r>
                                <w:rPr>
                                  <w:i/>
                                  <w:iCs/>
                                  <w:color w:val="000000"/>
                                  <w:szCs w:val="21"/>
                                  <w:vertAlign w:val="subscript"/>
                                </w:rPr>
                                <w:t>x</w:t>
                              </w:r>
                              <w:r>
                                <w:rPr>
                                  <w:color w:val="000000"/>
                                  <w:szCs w:val="21"/>
                                  <w:vertAlign w:val="superscript"/>
                                </w:rPr>
                                <w:t>2</w:t>
                              </w:r>
                            </w:p>
                          </w:txbxContent>
                        </wps:txbx>
                        <wps:bodyPr lIns="18000" tIns="0" rIns="18000" bIns="0" anchor="t" anchorCtr="0" upright="1">
                          <a:spAutoFit/>
                        </wps:bodyPr>
                      </wps:wsp>
                      <wps:wsp>
                        <wps:cNvPr id="331" name="矩形 331"/>
                        <wps:cNvSpPr/>
                        <wps:spPr>
                          <a:xfrm>
                            <a:off x="8119" y="3050"/>
                            <a:ext cx="756" cy="758"/>
                          </a:xfrm>
                          <a:prstGeom prst="rect">
                            <a:avLst/>
                          </a:prstGeom>
                          <a:noFill/>
                          <a:ln>
                            <a:noFill/>
                          </a:ln>
                        </wps:spPr>
                        <wps:txbx>
                          <w:txbxContent>
                            <w:p w14:paraId="5060B8C4" w14:textId="77777777" w:rsidR="003F77E7" w:rsidRDefault="00000000">
                              <w:pPr>
                                <w:autoSpaceDE w:val="0"/>
                                <w:autoSpaceDN w:val="0"/>
                                <w:adjustRightInd w:val="0"/>
                                <w:ind w:firstLine="480"/>
                                <w:jc w:val="center"/>
                                <w:rPr>
                                  <w:color w:val="000000"/>
                                  <w:szCs w:val="21"/>
                                  <w:vertAlign w:val="superscript"/>
                                </w:rPr>
                              </w:pPr>
                              <w:r>
                                <w:rPr>
                                  <w:rFonts w:cs="宋体"/>
                                  <w:i/>
                                  <w:iCs/>
                                  <w:color w:val="000000"/>
                                  <w:szCs w:val="21"/>
                                  <w:lang w:val="zh-CN"/>
                                </w:rPr>
                                <w:sym w:font="Symbol" w:char="F06D"/>
                              </w:r>
                              <w:r>
                                <w:rPr>
                                  <w:i/>
                                  <w:iCs/>
                                  <w:color w:val="000000"/>
                                  <w:szCs w:val="21"/>
                                  <w:vertAlign w:val="subscript"/>
                                </w:rPr>
                                <w:t>x</w:t>
                              </w:r>
                              <w:r>
                                <w:rPr>
                                  <w:color w:val="000000"/>
                                  <w:szCs w:val="21"/>
                                  <w:vertAlign w:val="superscript"/>
                                </w:rPr>
                                <w:t>2</w:t>
                              </w:r>
                              <w:r>
                                <w:rPr>
                                  <w:color w:val="000000"/>
                                  <w:szCs w:val="21"/>
                                </w:rPr>
                                <w:t xml:space="preserve">- </w:t>
                              </w:r>
                              <w:r>
                                <w:rPr>
                                  <w:rFonts w:cs="宋体"/>
                                  <w:i/>
                                  <w:iCs/>
                                  <w:color w:val="000000"/>
                                  <w:szCs w:val="21"/>
                                  <w:lang w:val="zh-CN"/>
                                </w:rPr>
                                <w:sym w:font="Symbol" w:char="F073"/>
                              </w:r>
                              <w:r>
                                <w:rPr>
                                  <w:i/>
                                  <w:iCs/>
                                  <w:color w:val="000000"/>
                                  <w:szCs w:val="21"/>
                                  <w:vertAlign w:val="subscript"/>
                                </w:rPr>
                                <w:t>x</w:t>
                              </w:r>
                              <w:r>
                                <w:rPr>
                                  <w:color w:val="000000"/>
                                  <w:szCs w:val="21"/>
                                  <w:vertAlign w:val="superscript"/>
                                </w:rPr>
                                <w:t>2</w:t>
                              </w:r>
                            </w:p>
                          </w:txbxContent>
                        </wps:txbx>
                        <wps:bodyPr lIns="18000" tIns="0" rIns="18000" bIns="0" anchor="t" anchorCtr="0" upright="1">
                          <a:spAutoFit/>
                        </wps:bodyPr>
                      </wps:wsp>
                    </wpg:wgp>
                  </a:graphicData>
                </a:graphic>
              </wp:inline>
            </w:drawing>
          </mc:Choice>
          <mc:Fallback>
            <w:pict>
              <v:group w14:anchorId="62BCB14D" id="组合 332" o:spid="_x0000_s1325" style="width:481.9pt;height:228.2pt;mso-position-horizontal-relative:char;mso-position-vertical-relative:line" coordsize="9638,45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">
                <v:rect id="矩形 311" o:spid="_x0000_s1326" style="position:absolute;width:9638;height:42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" filled="f" stroked="f">
                  <o:lock v:ext="edit" aspectratio="t" text="t"/>
                </v:rect>
                <v:rect id="矩形 312" o:spid="_x0000_s1327" style="position:absolute;width:9638;height:42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" fillcolor="#cff" stroked="f">
                  <o:lock v:ext="edit" aspectratio="t"/>
                </v:rect>
                <v:shape id="文本框 313" o:spid="_x0000_s1328" type="#_x0000_t202" style="position:absolute;left:3250;top:3642;width:2524;height:9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" filled="f" stroked="f">
                  <v:textbox style="mso-fit-shape-to-text:t">
                    <w:txbxContent>
                      <w:p w14:paraId="5971AA72" w14:textId="77777777" w:rsidR="003F77E7" w:rsidRDefault="00000000">
                        <w:pPr>
                          <w:autoSpaceDE w:val="0"/>
                          <w:autoSpaceDN w:val="0"/>
                          <w:adjustRightInd w:val="0"/>
                          <w:ind w:firstLine="480"/>
                          <w:rPr>
                            <w:rFonts w:cs="宋体"/>
                            <w:color w:val="000000"/>
                            <w:szCs w:val="21"/>
                            <w:lang w:val="zh-CN"/>
                          </w:rPr>
                        </w:pPr>
                        <w:r>
                          <w:rPr>
                            <w:rFonts w:cs="宋体" w:hint="eastAsia"/>
                            <w:bCs/>
                            <w:color w:val="000000"/>
                            <w:szCs w:val="21"/>
                            <w:lang w:val="zh-CN"/>
                          </w:rPr>
                          <w:t>自相关函数的性质图示</w:t>
                        </w:r>
                      </w:p>
                    </w:txbxContent>
                  </v:textbox>
                </v:shape>
                <v:group id="组合 320" o:spid="_x0000_s1329" style="position:absolute;left:461;top:1405;width:7782;height:1092" coordsize="3136,1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">
                  <v:shape id="任意多边形 314" o:spid="_x0000_s1330" style="position:absolute;top:792;width:675;height:138;visibility:visible;mso-wrap-style:square;v-text-anchor:top" coordsize="675,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" path="m,111r5,l11,106r5,l21,106r6,l32,106r5,l43,106r5,-5l53,101r6,l64,95r5,l75,95r5,-5l85,90r6,-5l96,85r5,-6l106,79r6,-5l117,74r5,-5l128,63r5,l138,58r6,l149,53r5,-6l160,47r5,-5l170,42r6,-5l181,31r5,l192,26r5,l202,21r5,l213,16r5,l223,10r6,l234,10r5,-5l245,5r5,l255,5,261,r5,l271,r6,l282,r5,l293,r5,l303,r5,l314,r5,5l324,5r6,l335,5r5,5l346,10r5,6l356,16r6,5l367,21r5,5l378,26r5,5l388,31r5,6l399,42r5,l409,47r6,6l420,58r5,l431,63r5,6l441,74r6,l452,79r5,6l463,90r5,l473,95r6,6l484,106r5,l494,111r6,l505,117r5,5l516,122r5,5l526,127r6,l537,132r5,l548,132r5,l558,138r6,l569,138r5,l580,138r5,l590,138r5,l601,132r5,l611,132r6,-5l622,127r5,-5l633,122r5,-5l643,117r6,-6l654,106r5,l665,101r5,-6l675,90e" filled="f" strokecolor="blue" strokeweight="1.5pt">
                    <v:path arrowok="t" textboxrect="0,0,675,138"/>
                  </v:shape>
                  <v:shape id="任意多边形 315" o:spid="_x0000_s1331" style="position:absolute;left:675;top:744;width:611;height:292;visibility:visible;mso-wrap-style:square;v-text-anchor:top" coordsize="611,2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" path="m,138r5,-5l11,133r5,-6l21,122r6,-5l32,111r5,-5l43,101r5,-6l59,85r-6,l59,85r5,-6l75,69r-6,l75,69r5,-5l85,58r6,-5l96,48r5,-6l106,37r6,-5l117,26r5,l128,21r5,-5l138,16r6,-6l149,10r5,-5l160,5,165,r5,l176,r5,l186,r6,l197,r5,l207,r6,l218,5r5,l229,10r5,l239,16r6,l250,21r5,5l261,32r5,5l271,42r6,6l282,53r5,5l298,69r,5l308,85r,5l314,95r10,11l324,111r11,11l335,133r5,5l351,149r,5l362,165r,5l372,180r,11l378,196r5,6l388,207r,5l393,218r11,10l404,234r5,5l420,250r,5l425,260r6,6l436,271r5,5l447,281r5,l457,287r6,l468,292r5,l479,292r5,l489,292r5,l500,287r5,l510,281r6,l521,276r5,-5l532,266r5,-6l548,250r,-6l553,239r,-5l564,223r,-11l569,207r,-5l574,196r,-5l580,186r,-11l585,170r,-5l590,159r,-5l595,149r,-16l601,127r,-5l606,117r,-11l611,101e" filled="f" strokecolor="blue" strokeweight="1.5pt">
                    <v:path arrowok="t" textboxrect="0,0,611,292"/>
                  </v:shape>
                  <v:shape id="任意多边形 316" o:spid="_x0000_s1332" style="position:absolute;left:1286;width:282;height:845;visibility:visible;mso-wrap-style:square;v-text-anchor:top" coordsize="282,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" path="m,845l,834r6,-5l6,818r5,-5l11,797r5,-5l16,781r6,-5l22,765r5,-5l27,744r5,-6l32,728r6,-6l38,701r5,-5l43,685r5,-5l48,669r6,-10l54,643r5,-6l59,622r5,-6l64,606r5,-6l69,579r6,-5l75,563r5,-11l80,536r5,-5l85,515r6,-5l91,499r5,-10l96,473r5,-11l101,451r6,-5l107,425r5,-5l112,409r5,-11l117,388r6,-6l123,361r5,-5l128,345r5,-5l133,324r6,-5l139,303r5,-6l144,287r5,-11l149,260r6,-5l155,244r5,-5l160,228r5,-5l165,207r5,-5l170,191r6,-5l176,170r5,-6l181,154r5,-6l186,143r6,-5l192,122r5,-5l197,111r5,-5l202,101r6,-6l208,85r5,-6l213,74r5,-5l218,58r6,-5l234,42r,-10l240,26,250,16r,-6l256,10r5,-5l266,r5,l277,r5,e" filled="f" strokecolor="blue" strokeweight="1.5pt">
                    <v:path arrowok="t" textboxrect="0,0,282,845"/>
                  </v:shape>
                  <v:shape id="任意多边形 317" o:spid="_x0000_s1333" style="position:absolute;left:1568;width:404;height:1036;visibility:visible;mso-wrap-style:square;v-text-anchor:top" coordsize="404,1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" path="m,l5,r6,l16,r5,5l27,10r5,6l37,21,48,32r,10l53,47,64,58r,11l69,74r,5l75,85r,10l80,101r,5l85,111r,11l90,127r,11l96,143r,11l101,159r,5l106,170r,16l112,191r,11l117,207r,16l122,228r,11l128,244r,11l133,260r,16l138,287r,10l144,303r,16l149,324r,16l154,345r,11l160,361r,21l165,388r,10l170,409r,11l175,425r,21l181,451r,11l186,473r,16l191,499r,11l197,515r,16l202,536r,16l207,563r,11l213,579r,21l218,606r,10l223,622r,15l229,643r,16l234,669r,11l239,685r,11l245,701r,21l250,728r,10l255,744r,16l261,765r,11l266,781r,11l271,797r,16l276,818r,11l282,834r,11l287,850r,11l292,866r,11l298,882r,11l303,898r,5l308,909r,5l314,919r,11l319,935r,5l324,946r,10l335,967r,5l340,978r,5l351,994r,5l356,1004r6,6l372,1020r-5,l372,1020r5,5l383,1031r5,l393,1036r6,l404,1036e" filled="f" strokecolor="blue" strokeweight="1.5pt">
                    <v:path arrowok="t" textboxrect="0,0,404,1036"/>
                  </v:shape>
                  <v:shape id="任意多边形 318" o:spid="_x0000_s1334" style="position:absolute;left:1972;top:744;width:670;height:292;visibility:visible;mso-wrap-style:square;v-text-anchor:top" coordsize="670,2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" path="m,292r5,l11,292r5,l21,287r6,l32,281r5,l43,276r5,-5l53,266r5,-6l64,255r5,-5l74,244r6,-5l90,228r,-5l96,218r5,-6l101,207r11,-11l112,191r10,-11l122,175r11,-10l133,159r11,-10l144,138r5,-5l159,122r,-5l170,106r,-5l181,90r,-5l186,79,197,69r,-5l202,58r5,-5l218,42r,-5l223,32r6,-6l234,26r5,-5l245,16r5,-6l255,10r5,-5l266,5,271,r5,l282,r5,l292,r6,l303,r5,l314,r5,l324,5r6,l335,5r5,5l346,10r5,6l356,21r5,l367,26r5,6l377,37r6,5l388,42r5,6l399,53r5,5l409,64r6,5l420,74r5,5l431,85r5,5l441,95r5,6l452,106r5,5l462,117r6,5l473,127r5,6l484,138r5,5l494,149r6,l505,154r5,5l516,165r5,l526,170r6,l537,175r5,l547,180r6,l558,180r5,l569,186r5,l579,186r6,l590,186r5,l601,186r5,l611,180r6,l622,180r5,-5l633,175r5,l643,170r5,l654,165r5,l664,159r6,-5e" filled="f" strokecolor="blue" strokeweight="1.5pt">
                    <v:path arrowok="t" textboxrect="0,0,670,292"/>
                  </v:shape>
                  <v:shape id="任意多边形 319" o:spid="_x0000_s1335" style="position:absolute;left:2642;top:792;width:494;height:111;visibility:visible;mso-wrap-style:square;v-text-anchor:top" coordsize="494,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" path="m,106r5,l10,101r6,-6l21,95r5,-5l32,85r5,l42,79r6,-5l53,69r5,-6l63,63r6,-5l74,53r5,-6l85,47r5,-5l95,37r6,l106,31r5,-5l117,26r5,-5l127,21r6,-5l138,16r5,-6l149,10r5,-5l159,5r5,l170,5,175,r5,l186,r5,l196,r6,l207,r5,l218,r5,l228,r6,l239,5r5,l250,5r5,5l260,10r5,l271,16r5,l281,21r6,l292,26r5,l303,31r5,l313,37r6,l324,42r5,5l335,47r5,6l345,53r6,5l356,63r5,l366,69r6,l377,74r5,l388,79r5,6l398,85r6,5l409,90r5,l420,95r5,l430,101r6,l441,101r5,l451,106r6,l462,106r5,l473,106r5,l483,111r6,l494,111e" filled="f" strokecolor="blue" strokeweight="1.5pt">
                    <v:path arrowok="t" textboxrect="0,0,494,111"/>
                  </v:shape>
                </v:group>
                <v:rect id="矩形 321" o:spid="_x0000_s1336" style="position:absolute;left:8946;top:2376;width:669;height:3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" filled="f" stroked="f">
                  <v:textbox style="mso-fit-shape-to-text:t" inset=".5mm,0,.5mm,0">
                    <w:txbxContent>
                      <w:p w14:paraId="620B5274" w14:textId="77777777" w:rsidR="003F77E7" w:rsidRDefault="00000000">
                        <w:pPr>
                          <w:autoSpaceDE w:val="0"/>
                          <w:autoSpaceDN w:val="0"/>
                          <w:adjustRightInd w:val="0"/>
                          <w:ind w:firstLine="480"/>
                          <w:jc w:val="center"/>
                          <w:rPr>
                            <w:rFonts w:cs="宋体"/>
                            <w:i/>
                            <w:iCs/>
                            <w:color w:val="000000"/>
                            <w:szCs w:val="21"/>
                            <w:lang w:val="zh-CN"/>
                          </w:rPr>
                        </w:pPr>
                        <w:r>
                          <w:rPr>
                            <w:rFonts w:cs="宋体"/>
                            <w:i/>
                            <w:iCs/>
                            <w:color w:val="000000"/>
                            <w:szCs w:val="21"/>
                            <w:lang w:val="zh-CN"/>
                          </w:rPr>
                          <w:sym w:font="Symbol" w:char="F074"/>
                        </w:r>
                      </w:p>
                    </w:txbxContent>
                  </v:textbox>
                </v:rect>
                <v:line id="直接连接符 322" o:spid="_x0000_s1337" style="position:absolute;visibility:visible;mso-wrap-style:square" from="69,2320" to="9286,2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">
                  <v:stroke dashstyle="longDash"/>
                </v:line>
                <v:line id="直接连接符 323" o:spid="_x0000_s1338" style="position:absolute;flip:y;visibility:visible;mso-wrap-style:square" from="4362,280" to="4362,3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">
                  <v:stroke endarrow="block" endarrowwidth="narrow" endarrowlength="long"/>
                </v:line>
                <v:line id="直接连接符 324" o:spid="_x0000_s1339" style="position:absolute;visibility:visible;mso-wrap-style:square" from="69,2425" to="9286,24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">
                  <v:stroke endarrow="block" endarrowwidth="narrow" endarrowlength="long"/>
                </v:line>
                <v:line id="直接连接符 325" o:spid="_x0000_s1340" style="position:absolute;visibility:visible;mso-wrap-style:square" from="69,1405" to="9286,14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">
                  <v:stroke dashstyle="longDash"/>
                </v:line>
                <v:line id="直接连接符 326" o:spid="_x0000_s1341" style="position:absolute;visibility:visible;mso-wrap-style:square" from="69,3446" to="9286,3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">
                  <v:stroke dashstyle="longDash"/>
                </v:line>
                <v:rect id="矩形 327" o:spid="_x0000_s1342" style="position:absolute;left:3720;top:282;width:530;height:7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" filled="f" stroked="f">
                  <v:textbox style="mso-fit-shape-to-text:t" inset=".5mm,0,.5mm,0">
                    <w:txbxContent>
                      <w:p w14:paraId="7B200905" w14:textId="77777777" w:rsidR="003F77E7" w:rsidRDefault="00000000">
                        <w:pPr>
                          <w:autoSpaceDE w:val="0"/>
                          <w:autoSpaceDN w:val="0"/>
                          <w:adjustRightInd w:val="0"/>
                          <w:ind w:firstLine="480"/>
                          <w:jc w:val="center"/>
                          <w:rPr>
                            <w:rFonts w:cs="宋体"/>
                            <w:i/>
                            <w:iCs/>
                            <w:color w:val="000000"/>
                            <w:szCs w:val="21"/>
                          </w:rPr>
                        </w:pPr>
                        <w:r>
                          <w:rPr>
                            <w:i/>
                            <w:iCs/>
                            <w:color w:val="000000"/>
                            <w:szCs w:val="21"/>
                          </w:rPr>
                          <w:t>R</w:t>
                        </w:r>
                        <w:r>
                          <w:rPr>
                            <w:i/>
                            <w:iCs/>
                            <w:color w:val="000000"/>
                            <w:szCs w:val="21"/>
                            <w:vertAlign w:val="subscript"/>
                          </w:rPr>
                          <w:t>x</w:t>
                        </w:r>
                        <w:r>
                          <w:rPr>
                            <w:color w:val="000000"/>
                            <w:szCs w:val="21"/>
                          </w:rPr>
                          <w:t>(</w:t>
                        </w:r>
                        <w:r>
                          <w:rPr>
                            <w:rFonts w:cs="宋体"/>
                            <w:i/>
                            <w:iCs/>
                            <w:color w:val="000000"/>
                            <w:szCs w:val="21"/>
                          </w:rPr>
                          <w:sym w:font="Symbol" w:char="F074"/>
                        </w:r>
                        <w:r>
                          <w:rPr>
                            <w:color w:val="000000"/>
                            <w:szCs w:val="21"/>
                          </w:rPr>
                          <w:t>)</w:t>
                        </w:r>
                      </w:p>
                    </w:txbxContent>
                  </v:textbox>
                </v:rect>
                <v:rect id="矩形 328" o:spid="_x0000_s1343" style="position:absolute;left:4152;top:2418;width:657;height:3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" filled="f" stroked="f">
                  <v:textbox style="mso-fit-shape-to-text:t" inset=".5mm,0,.5mm,0">
                    <w:txbxContent>
                      <w:p w14:paraId="0022478E" w14:textId="77777777" w:rsidR="003F77E7" w:rsidRDefault="00000000">
                        <w:pPr>
                          <w:autoSpaceDE w:val="0"/>
                          <w:autoSpaceDN w:val="0"/>
                          <w:adjustRightInd w:val="0"/>
                          <w:ind w:firstLine="480"/>
                          <w:jc w:val="center"/>
                          <w:rPr>
                            <w:rFonts w:cs="宋体"/>
                            <w:color w:val="000000"/>
                            <w:szCs w:val="21"/>
                          </w:rPr>
                        </w:pPr>
                        <w:r>
                          <w:rPr>
                            <w:color w:val="000000"/>
                            <w:szCs w:val="21"/>
                          </w:rPr>
                          <w:t>0</w:t>
                        </w:r>
                      </w:p>
                    </w:txbxContent>
                  </v:textbox>
                </v:rect>
                <v:rect id="矩形 329" o:spid="_x0000_s1344" style="position:absolute;left:8316;top:1956;width:412;height: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" filled="f" stroked="f">
                  <v:textbox style="mso-fit-shape-to-text:t" inset=".5mm,0,.5mm,0">
                    <w:txbxContent>
                      <w:p w14:paraId="63600C99" w14:textId="77777777" w:rsidR="003F77E7" w:rsidRDefault="00000000">
                        <w:pPr>
                          <w:autoSpaceDE w:val="0"/>
                          <w:autoSpaceDN w:val="0"/>
                          <w:adjustRightInd w:val="0"/>
                          <w:ind w:firstLine="480"/>
                          <w:jc w:val="center"/>
                          <w:rPr>
                            <w:rFonts w:cs="宋体"/>
                            <w:color w:val="000000"/>
                            <w:szCs w:val="21"/>
                          </w:rPr>
                        </w:pPr>
                        <w:r>
                          <w:rPr>
                            <w:rFonts w:cs="宋体"/>
                            <w:i/>
                            <w:iCs/>
                            <w:color w:val="000000"/>
                            <w:szCs w:val="21"/>
                            <w:lang w:val="zh-CN"/>
                          </w:rPr>
                          <w:sym w:font="Symbol" w:char="F06D"/>
                        </w:r>
                        <w:r>
                          <w:rPr>
                            <w:i/>
                            <w:iCs/>
                            <w:color w:val="000000"/>
                            <w:szCs w:val="21"/>
                            <w:vertAlign w:val="subscript"/>
                          </w:rPr>
                          <w:t>x</w:t>
                        </w:r>
                        <w:r>
                          <w:rPr>
                            <w:color w:val="000000"/>
                            <w:szCs w:val="21"/>
                            <w:vertAlign w:val="superscript"/>
                          </w:rPr>
                          <w:t>2</w:t>
                        </w:r>
                      </w:p>
                    </w:txbxContent>
                  </v:textbox>
                </v:rect>
                <v:rect id="矩形 330" o:spid="_x0000_s1345" style="position:absolute;left:7866;top:1053;width:841;height:7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" filled="f" stroked="f">
                  <v:textbox style="mso-fit-shape-to-text:t" inset=".5mm,0,.5mm,0">
                    <w:txbxContent>
                      <w:p w14:paraId="2B7B45EE" w14:textId="77777777" w:rsidR="003F77E7" w:rsidRDefault="00000000">
                        <w:pPr>
                          <w:autoSpaceDE w:val="0"/>
                          <w:autoSpaceDN w:val="0"/>
                          <w:adjustRightInd w:val="0"/>
                          <w:ind w:firstLine="480"/>
                          <w:jc w:val="center"/>
                          <w:rPr>
                            <w:color w:val="000000"/>
                            <w:szCs w:val="21"/>
                            <w:vertAlign w:val="superscript"/>
                          </w:rPr>
                        </w:pPr>
                        <w:r>
                          <w:rPr>
                            <w:rFonts w:cs="宋体"/>
                            <w:i/>
                            <w:iCs/>
                            <w:color w:val="000000"/>
                            <w:szCs w:val="21"/>
                            <w:lang w:val="zh-CN"/>
                          </w:rPr>
                          <w:sym w:font="Symbol" w:char="F06D"/>
                        </w:r>
                        <w:r>
                          <w:rPr>
                            <w:i/>
                            <w:iCs/>
                            <w:color w:val="000000"/>
                            <w:szCs w:val="21"/>
                            <w:vertAlign w:val="subscript"/>
                          </w:rPr>
                          <w:t>x</w:t>
                        </w:r>
                        <w:r>
                          <w:rPr>
                            <w:color w:val="000000"/>
                            <w:szCs w:val="21"/>
                            <w:vertAlign w:val="superscript"/>
                          </w:rPr>
                          <w:t>2</w:t>
                        </w:r>
                        <w:r>
                          <w:rPr>
                            <w:color w:val="000000"/>
                            <w:szCs w:val="21"/>
                          </w:rPr>
                          <w:t xml:space="preserve">+ </w:t>
                        </w:r>
                        <w:r>
                          <w:rPr>
                            <w:rFonts w:cs="宋体"/>
                            <w:i/>
                            <w:iCs/>
                            <w:color w:val="000000"/>
                            <w:szCs w:val="21"/>
                            <w:lang w:val="zh-CN"/>
                          </w:rPr>
                          <w:sym w:font="Symbol" w:char="F073"/>
                        </w:r>
                        <w:r>
                          <w:rPr>
                            <w:i/>
                            <w:iCs/>
                            <w:color w:val="000000"/>
                            <w:szCs w:val="21"/>
                            <w:vertAlign w:val="subscript"/>
                          </w:rPr>
                          <w:t>x</w:t>
                        </w:r>
                        <w:r>
                          <w:rPr>
                            <w:color w:val="000000"/>
                            <w:szCs w:val="21"/>
                            <w:vertAlign w:val="superscript"/>
                          </w:rPr>
                          <w:t>2</w:t>
                        </w:r>
                      </w:p>
                    </w:txbxContent>
                  </v:textbox>
                </v:rect>
                <v:rect id="矩形 331" o:spid="_x0000_s1346" style="position:absolute;left:8119;top:3050;width:756;height:7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" filled="f" stroked="f">
                  <v:textbox style="mso-fit-shape-to-text:t" inset=".5mm,0,.5mm,0">
                    <w:txbxContent>
                      <w:p w14:paraId="5060B8C4" w14:textId="77777777" w:rsidR="003F77E7" w:rsidRDefault="00000000">
                        <w:pPr>
                          <w:autoSpaceDE w:val="0"/>
                          <w:autoSpaceDN w:val="0"/>
                          <w:adjustRightInd w:val="0"/>
                          <w:ind w:firstLine="480"/>
                          <w:jc w:val="center"/>
                          <w:rPr>
                            <w:color w:val="000000"/>
                            <w:szCs w:val="21"/>
                            <w:vertAlign w:val="superscript"/>
                          </w:rPr>
                        </w:pPr>
                        <w:r>
                          <w:rPr>
                            <w:rFonts w:cs="宋体"/>
                            <w:i/>
                            <w:iCs/>
                            <w:color w:val="000000"/>
                            <w:szCs w:val="21"/>
                            <w:lang w:val="zh-CN"/>
                          </w:rPr>
                          <w:sym w:font="Symbol" w:char="F06D"/>
                        </w:r>
                        <w:r>
                          <w:rPr>
                            <w:i/>
                            <w:iCs/>
                            <w:color w:val="000000"/>
                            <w:szCs w:val="21"/>
                            <w:vertAlign w:val="subscript"/>
                          </w:rPr>
                          <w:t>x</w:t>
                        </w:r>
                        <w:r>
                          <w:rPr>
                            <w:color w:val="000000"/>
                            <w:szCs w:val="21"/>
                            <w:vertAlign w:val="superscript"/>
                          </w:rPr>
                          <w:t>2</w:t>
                        </w:r>
                        <w:r>
                          <w:rPr>
                            <w:color w:val="000000"/>
                            <w:szCs w:val="21"/>
                          </w:rPr>
                          <w:t xml:space="preserve">- </w:t>
                        </w:r>
                        <w:r>
                          <w:rPr>
                            <w:rFonts w:cs="宋体"/>
                            <w:i/>
                            <w:iCs/>
                            <w:color w:val="000000"/>
                            <w:szCs w:val="21"/>
                            <w:lang w:val="zh-CN"/>
                          </w:rPr>
                          <w:sym w:font="Symbol" w:char="F073"/>
                        </w:r>
                        <w:r>
                          <w:rPr>
                            <w:i/>
                            <w:iCs/>
                            <w:color w:val="000000"/>
                            <w:szCs w:val="21"/>
                            <w:vertAlign w:val="subscript"/>
                          </w:rPr>
                          <w:t>x</w:t>
                        </w:r>
                        <w:r>
                          <w:rPr>
                            <w:color w:val="000000"/>
                            <w:szCs w:val="21"/>
                            <w:vertAlign w:val="superscript"/>
                          </w:rPr>
                          <w:t>2</w:t>
                        </w:r>
                      </w:p>
                    </w:txbxContent>
                  </v:textbox>
                </v:rect>
                <w10:wrap anchorx="page" anchory="page"/>
                <w10:anchorlock/>
              </v:group>
            </w:pict>
          </mc:Fallback>
        </mc:AlternateContent>
      </w:r>
    </w:p>
    <w:p w14:paraId="4FCB7565" w14:textId="77777777" w:rsidR="003F77E7" w:rsidRDefault="00000000">
      <w:pPr>
        <w:ind w:firstLine="480"/>
      </w:pPr>
      <w:r>
        <w:pict w14:anchorId="277B0E69">
          <v:group id="_x0000_s1085" style="width:236.25pt;height:141.2pt;mso-position-horizontal-relative:char;mso-position-vertical-relative:line" coordsize="4725,2824">
            <v:shape id="_x0000_s1086" type="#_x0000_t75" style="position:absolute;width:4725;height:2358">
              <o:lock v:ext="edit" text="t"/>
            </v:shape>
            <v:group id="_x0000_s1087" style="position:absolute;left:313;top:566;width:3372;height:1118" coordsize="3136,1041">
              <v:shape id="未知" o:spid="_x0000_s1088" style="position:absolute;top:340;width:372;height:680" coordsize="372,680" path="m,l5,5r6,5l11,21r5,5l16,32r5,5l21,48r6,5l27,69r5,5l32,90r5,5l37,122r6,5l43,143r5,11l48,170r5,11l53,207r6,11l59,239r5,11l64,271r5,5l69,308r6,11l75,340r5,11l80,382r5,11l85,414r6,11l91,441r5,11l96,483r5,6l101,510r5,11l106,542r6,11l112,569r5,5l117,590r5,10l122,616r6,6l128,632r5,6l133,648r5,6l138,664r11,11l149,680r5,l160,680r5,-5l176,664r,-16l181,643r,-11l186,627r,-11l192,611r,-21l197,579r,-16l202,558r,-21l207,531r,-32l213,489r,-16l218,462r,-32l223,420r,-27l229,382r,-21l234,351r,-32l239,308r,-21l245,276r,-37l250,228r,-16l255,202r,-21l261,170r,-27l266,133r,-16l271,106r,-16l277,85r,-21l282,58r,-10l287,42r,-16l293,21r,-5l303,5r,-5l308,r6,l319,5r5,5l324,16r6,5l330,32r5,5l335,48r5,5l340,64r6,5l346,90r5,11l351,111r5,11l356,149r6,5l362,175r5,6l367,202r5,10l372,239e" filled="f" strokecolor="fuchsia" strokeweight="1.5pt">
                <v:path arrowok="t"/>
              </v:shape>
              <v:shape id="未知" o:spid="_x0000_s1089" style="position:absolute;left:372;top:340;width:372;height:680" coordsize="372,680" path="m,239r6,11l6,271r5,11l11,308r5,11l16,340r5,11l21,372r6,10l27,414r5,6l32,441r5,11l37,473r6,5l43,510r5,5l48,537r5,5l53,569r6,5l59,590r5,5l64,611r5,5l69,632r6,6l75,648r5,6l80,664r11,11l91,680r5,l101,680r6,-5l112,670r5,-6l117,654r5,-6l122,638r6,-6l128,616r5,-5l133,595r5,-5l138,569r6,-11l144,542r5,-11l149,505r5,-11l154,473r6,-11l160,441r5,-11l165,398r5,-10l170,361r6,-10l176,329r5,-10l181,287r5,-16l186,250r6,-11l192,207r5,-11l197,181r5,-11l202,149r6,-11l208,111r5,-5l213,90r5,-5l218,64r5,-11l223,42r6,-5l229,26r5,-5l234,16,245,5r,-5l250,r5,l266,10r,6l271,21r,5l277,32r,16l282,53r,16l287,74r,21l293,101r,16l298,122r,16l303,149r,26l308,186r,16l314,212r,16l319,239r,32l324,282r,15l330,308r,32l335,351r,21l340,382r,16l346,409r,32l351,452r,16l356,478r,27l362,515r,16l367,542r,16l372,563e" filled="f" strokecolor="fuchsia" strokeweight="1.5pt">
                <v:path arrowok="t"/>
              </v:shape>
              <v:shape id="未知" o:spid="_x0000_s1090" style="position:absolute;left:744;top:340;width:372;height:685" coordsize="372,685" path="m,563r,21l6,595r,11l11,611r,16l16,632r,16l22,654r,5l27,664r,6l37,680r-5,l37,680r6,l48,680,59,670r,-11l64,654r,-11l69,638r,-16l75,616r,-16l80,595r,-16l85,569r,-27l91,531r,-16l96,505r,-32l101,462r,-21l107,430r,-21l112,398r,-37l117,351r,-22l123,319r,-27l128,282r,-32l133,239r,-21l138,207r,-32l144,165r,-22l149,138r,-21l154,111r,-26l160,80r,-16l165,58r,-16l170,37r,-11l176,21r,-5l181,10r,-5l186,r6,l197,r5,5l208,10r,11l213,26r,6l218,37r,11l224,53r,16l229,80r,10l234,101r,21l239,127r,16l245,154r,16l250,181r,26l255,218r,16l261,244r,16l266,271r,32l271,313r,16l277,340r,32l282,377r,21l287,409r,16l293,436r,26l298,473r,16l303,499r,27l309,531r,16l314,558r,16l319,579r,21l324,606r,16l330,627r,11l335,643r,11l340,659r,5l346,670r,5l351,680r5,5l362,680r5,-5l372,670e" filled="f" strokecolor="fuchsia" strokeweight="1.5pt">
                <v:path arrowok="t"/>
              </v:shape>
              <v:shape id="未知" o:spid="_x0000_s1091" style="position:absolute;left:1116;top:334;width:362;height:707" coordsize="362,707" path="m,676r,-6l6,665r,-5l11,654r,-10l16,633r,-16l22,606r,-16l27,585r,-21l32,559r,-32l38,516r,-21l43,484r,-32l48,442r,-22l53,404r,-21l59,373r,-38l64,325r,-27l69,288r,-38l75,240r,-22l80,202r,-21l85,171r,-27l91,133r,-21l96,107r,-16l101,80r,-21l107,54r,-11l112,38r,-16l117,16r,-5l123,6,128,r5,l144,11r,5l149,22r,5l154,32r,16l160,54r,10l165,70r,16l170,91r,21l176,123r,10l181,144r,21l186,176r,16l192,202r,16l197,229r,21l202,261r,16l208,288r,26l213,319r,16l218,346r,16l224,373r,26l229,404r,16l234,431r,16l239,452r,27l245,484r,16l250,505r,27l255,537r,16l261,559r,16l266,580r,21l271,606r,11l277,622r,22l282,649r,11l287,665r,5l293,676r,10l298,691r,6l303,702r6,5l314,707r11,-10l325,686r5,-5l330,670r5,-5l335,644r5,-6l340,622r6,-10l346,580r5,-11l351,543r5,-11l356,505r6,-16l362,447e" filled="f" strokecolor="fuchsia" strokeweight="1.5pt">
                <v:path arrowok="t"/>
              </v:shape>
              <v:shape id="未知" o:spid="_x0000_s1092" style="position:absolute;left:1478;width:90;height:781" coordsize="90,781" path="m,781l5,765r,-32l10,717r,-37l16,664r,-58l21,590r,-38l26,531r,-53l32,457r,-37l37,398r,-37l42,345r,-58l48,271r,-32l53,223r,-48l58,159r,-26l64,117r,-22l69,85r,-32l74,42r,-16l79,21r,-11l90,,85,e" filled="f" strokecolor="fuchsia" strokeweight="1.5pt">
                <v:path arrowok="t"/>
              </v:shape>
              <v:shape id="未知" o:spid="_x0000_s1093" style="position:absolute;left:1568;width:367;height:1041" coordsize="367,1041" path="m,l5,5r6,5l11,21r5,5l16,42r5,11l21,85r6,10l27,117r5,16l32,159r5,16l37,223r6,16l43,271r5,16l48,345r5,16l53,398r6,22l59,457r5,21l64,531r5,21l69,590r6,16l75,664r5,16l80,717r5,16l85,765r5,16l90,823r6,16l96,866r5,11l101,903r5,11l106,946r6,10l112,972r5,6l117,999r5,5l122,1015r6,5l128,1031r5,5l138,1041r6,-5l149,1036r5,-5l154,1025r6,-5l160,1010r5,-6l165,999r5,-5l170,983r5,-5l175,956r6,-5l181,940r5,-5l186,914r5,-5l191,893r6,-6l197,871r5,-5l202,839r5,-5l207,818r6,-5l213,786r5,-5l218,765r5,-11l223,738r6,-5l229,707r5,-11l234,680r5,-11l239,653r6,-5l245,622r5,-11l250,595r5,-11l255,563r6,-11l261,536r5,-10l266,510r5,-11l271,478r5,-11l276,457r6,-11l282,425r5,-5l287,404r5,-6l292,388r6,-6l298,366r5,-5l303,356r11,-11l314,334r5,l324,334r6,6l335,345r,5l340,356r,16l346,377r,11l351,393r,21l356,425r,16l362,446r,21l367,478e" filled="f" strokecolor="fuchsia" strokeweight="1.5pt">
                <v:path arrowok="t"/>
              </v:shape>
              <v:shape id="未知" o:spid="_x0000_s1094" style="position:absolute;left:1935;top:340;width:356;height:685" coordsize="356,685" path="m,138r,27l5,175r,21l10,212r,22l16,244r,38l21,292r,27l26,329r,38l32,377r,21l37,414r,22l42,446r,32l48,489r,21l53,521r,32l58,558r,21l64,584r,16l69,611r,16l74,638r,10l80,654r,5l85,664r,11l90,680r5,5l101,685r5,-5l111,675r,-5l117,664r,-5l122,654r,-11l127,638r,-11l133,622r,-16l138,600r,-21l143,574r,-16l149,547r,-16l154,526r,-27l159,489r,-16l165,462r,-26l170,425r,-16l175,398r,-21l181,372r,-32l186,329r,-16l191,303r,-32l196,260r,-16l202,234r,-16l207,207r,-26l212,170r,-16l218,143r,-16l223,122r,-21l228,90r,-10l234,69r,-16l239,48r,-11l244,32r,-11l250,16r,-6l255,5,260,r6,l271,r5,5l276,10r6,6l282,21r5,5l287,37r5,5l292,58r5,6l297,80r6,5l303,111r5,6l308,138r5,5l313,165r6,10l319,207r5,11l324,239r5,11l329,282r6,10l335,319r5,10l340,351r5,10l345,398r6,11l351,430r5,11l356,462e" filled="f" strokecolor="fuchsia" strokeweight="1.5pt">
                <v:path arrowok="t"/>
              </v:shape>
              <v:shape id="未知" o:spid="_x0000_s1095" style="position:absolute;left:2291;top:340;width:377;height:680" coordsize="377,680" path="m,462r5,11l5,505r6,10l11,531r5,11l16,569r5,10l21,595r6,5l27,616r5,6l32,638r5,5l37,654r5,5l42,670r6,5l53,680r5,l64,680r5,-5l74,670r,-6l80,659r,-11l85,643r,-11l90,627r,-16l96,606r,-11l101,584r,-21l106,558r,-16l112,531r,-16l117,505r,-27l122,468r,-16l127,441r,-32l133,398r,-16l138,372r,-21l143,340r,-32l149,297r,-15l154,271r,-32l159,228r,-16l165,202r,-16l170,175r,-26l175,138r,-16l181,117r,-16l186,95r,-21l191,69r,-16l197,48r,-16l202,26r,-5l213,10,213,r5,l223,r5,5l234,10r5,6l239,26r5,6l244,37r6,5l250,53r5,11l255,85r5,5l260,106r6,5l266,138r5,11l271,170r5,11l276,196r6,11l282,239r5,11l287,271r5,16l292,319r6,10l298,351r5,10l303,388r5,10l308,430r6,11l314,462r5,11l319,494r5,11l324,531r5,11l329,558r6,11l335,590r5,5l340,611r5,5l345,632r6,6l351,654r5,5l356,664r11,11l367,680r5,l377,680e" filled="f" strokecolor="fuchsia" strokeweight="1.5pt">
                <v:path arrowok="t"/>
              </v:shape>
              <v:shape id="未知" o:spid="_x0000_s1096" style="position:absolute;left:2668;top:340;width:372;height:680" coordsize="372,680" path="m,680r6,-5l11,670r5,-6l16,654r6,-6l22,638r5,-6l27,616r5,-5l32,595r5,-5l37,574r6,-5l43,542r5,-5l48,515r5,-5l53,478r6,-5l59,452r5,-11l64,420r5,-6l69,382r6,-10l75,351r5,-11l80,319r5,-11l85,282r6,-11l91,250r5,-11l96,212r5,-10l101,181r6,-6l107,154r5,-5l112,122r5,-11l117,101r6,-11l123,69r5,-5l128,53r5,-5l133,37r5,-5l138,21r6,-5l144,10r5,-5l154,r6,l165,5r5,5l176,16r,5l181,26r,16l186,48r,10l192,64r,21l197,90r,16l202,117r,16l208,143r,27l213,181r,21l218,212r,16l224,239r,37l229,287r,21l234,319r,32l239,361r,21l245,393r,27l250,430r,32l255,473r,16l261,499r,32l266,537r,21l271,563r,16l277,590r,21l282,616r,11l287,632r,11l293,648r,16l298,670r11,10l303,680r6,l314,680r5,-5l325,670r5,-6l330,654r5,-6l335,638r5,-6l340,622r6,-6l346,600r5,-10l351,574r5,-5l356,553r6,-11l362,521r5,-11l367,489r5,-6e" filled="f" strokecolor="fuchsia" strokeweight="1.5pt">
                <v:path arrowok="t"/>
              </v:shape>
              <v:shape id="未知" o:spid="_x0000_s1097" style="position:absolute;left:3040;top:340;width:96;height:483" coordsize="96,483" path="m,483l,452,6,441r,-16l11,414r,-21l16,382r,-31l22,340r,-21l27,308r,-32l32,271r,-21l38,239r,-21l43,207r,-26l48,170r,-16l53,143r,-16l59,122r,-27l64,90r,-16l69,69r,-16l75,48r,-11l80,32r,-11l85,16r,-6l91,5,96,e" filled="f" strokecolor="fuchsia" strokeweight="1.5pt">
                <v:path arrowok="t"/>
              </v:shape>
            </v:group>
            <v:line id="_x0000_s1098" style="position:absolute;flip:y" from="1999,28" to="1999,1788">
              <v:stroke endarrow="block" endarrowwidth="narrow" endarrowlength="long"/>
            </v:line>
            <v:line id="_x0000_s1099" style="position:absolute" from="8,1302" to="4716,1304">
              <v:stroke endarrow="block" endarrowwidth="narrow" endarrowlength="long"/>
            </v:line>
            <v:rect id="_x0000_s1100" style="position:absolute;left:4448;top:1281;width:247;height:383" filled="f" stroked="f">
              <v:textbox inset=".34mm,.204mm,.34mm,.204mm">
                <w:txbxContent>
                  <w:p w14:paraId="084AB431" w14:textId="77777777" w:rsidR="003F77E7" w:rsidRDefault="00000000">
                    <w:pPr>
                      <w:autoSpaceDE w:val="0"/>
                      <w:autoSpaceDN w:val="0"/>
                      <w:adjustRightInd w:val="0"/>
                      <w:ind w:firstLine="480"/>
                      <w:jc w:val="center"/>
                      <w:rPr>
                        <w:rFonts w:cs="宋体"/>
                        <w:i/>
                        <w:iCs/>
                        <w:color w:val="000000"/>
                        <w:szCs w:val="21"/>
                      </w:rPr>
                    </w:pPr>
                    <w:r>
                      <w:rPr>
                        <w:rFonts w:cs="宋体"/>
                        <w:i/>
                        <w:iCs/>
                        <w:color w:val="000000"/>
                        <w:szCs w:val="21"/>
                      </w:rPr>
                      <w:sym w:font="Symbol" w:char="F074"/>
                    </w:r>
                  </w:p>
                </w:txbxContent>
              </v:textbox>
            </v:rect>
            <v:rect id="_x0000_s1101" style="position:absolute;left:1818;top:1254;width:174;height:557" filled="f" stroked="f">
              <v:textbox inset=".34mm,.204mm,.34mm,.204mm">
                <w:txbxContent>
                  <w:p w14:paraId="5FDA907B" w14:textId="77777777" w:rsidR="003F77E7" w:rsidRDefault="00000000">
                    <w:pPr>
                      <w:autoSpaceDE w:val="0"/>
                      <w:autoSpaceDN w:val="0"/>
                      <w:adjustRightInd w:val="0"/>
                      <w:ind w:firstLine="480"/>
                      <w:jc w:val="center"/>
                      <w:rPr>
                        <w:rFonts w:cs="宋体"/>
                        <w:color w:val="000000"/>
                        <w:szCs w:val="21"/>
                      </w:rPr>
                    </w:pPr>
                    <w:r>
                      <w:rPr>
                        <w:color w:val="000000"/>
                        <w:szCs w:val="21"/>
                      </w:rPr>
                      <w:t>0</w:t>
                    </w:r>
                  </w:p>
                </w:txbxContent>
              </v:textbox>
            </v:rect>
            <v:rect id="_x0000_s1102" style="position:absolute;left:1422;width:585;height:372" filled="f" stroked="f">
              <v:textbox inset=".34mm,.204mm,.34mm,.204mm">
                <w:txbxContent>
                  <w:p w14:paraId="2CD3736B" w14:textId="77777777" w:rsidR="003F77E7" w:rsidRDefault="00000000">
                    <w:pPr>
                      <w:autoSpaceDE w:val="0"/>
                      <w:autoSpaceDN w:val="0"/>
                      <w:adjustRightInd w:val="0"/>
                      <w:ind w:firstLine="480"/>
                      <w:rPr>
                        <w:rFonts w:cs="宋体"/>
                        <w:color w:val="000000"/>
                        <w:szCs w:val="21"/>
                      </w:rPr>
                    </w:pPr>
                    <w:r>
                      <w:rPr>
                        <w:i/>
                        <w:iCs/>
                        <w:color w:val="000000"/>
                        <w:szCs w:val="21"/>
                      </w:rPr>
                      <w:t>R</w:t>
                    </w:r>
                    <w:r>
                      <w:rPr>
                        <w:i/>
                        <w:iCs/>
                        <w:color w:val="000000"/>
                        <w:szCs w:val="21"/>
                        <w:vertAlign w:val="subscript"/>
                      </w:rPr>
                      <w:t>x</w:t>
                    </w:r>
                    <w:r>
                      <w:rPr>
                        <w:color w:val="000000"/>
                        <w:szCs w:val="21"/>
                      </w:rPr>
                      <w:t>(</w:t>
                    </w:r>
                    <w:r>
                      <w:rPr>
                        <w:rFonts w:cs="宋体"/>
                        <w:i/>
                        <w:iCs/>
                        <w:color w:val="000000"/>
                        <w:szCs w:val="21"/>
                      </w:rPr>
                      <w:sym w:font="Symbol" w:char="F074"/>
                    </w:r>
                    <w:r>
                      <w:rPr>
                        <w:color w:val="000000"/>
                        <w:szCs w:val="21"/>
                      </w:rPr>
                      <w:t>)</w:t>
                    </w:r>
                  </w:p>
                </w:txbxContent>
              </v:textbox>
            </v:rect>
            <v:line id="_x0000_s1103" style="position:absolute" from="3011,917" to="4070,918"/>
            <v:line id="_x0000_s1104" style="position:absolute" from="3960,909" to="3960,1299">
              <v:stroke startarrow="block" startarrowwidth="narrow" endarrow="block" endarrowwidth="narrow"/>
            </v:line>
            <v:shape id="_x0000_s1105" type="#_x0000_t75" style="position:absolute;left:4066;top:624;width:401;height:658">
              <v:imagedata r:id="rId206" o:title=""/>
            </v:shape>
            <v:shape id="_x0000_s1106" type="#_x0000_t202" style="position:absolute;left:382;top:1902;width:3898;height:922" filled="f" stroked="f">
              <v:textbox style="mso-fit-shape-to-text:t">
                <w:txbxContent>
                  <w:p w14:paraId="553BE989" w14:textId="77777777" w:rsidR="003F77E7" w:rsidRDefault="00000000">
                    <w:pPr>
                      <w:autoSpaceDE w:val="0"/>
                      <w:autoSpaceDN w:val="0"/>
                      <w:adjustRightInd w:val="0"/>
                      <w:ind w:firstLine="480"/>
                      <w:rPr>
                        <w:rFonts w:cs="宋体"/>
                        <w:color w:val="000000"/>
                        <w:szCs w:val="21"/>
                        <w:lang w:val="zh-CN"/>
                      </w:rPr>
                    </w:pPr>
                    <w:r>
                      <w:rPr>
                        <w:rFonts w:cs="宋体" w:hint="eastAsia"/>
                        <w:bCs/>
                        <w:color w:val="000000"/>
                        <w:szCs w:val="21"/>
                        <w:lang w:val="zh-CN"/>
                      </w:rPr>
                      <w:t>含有简谐周期分量的自相关函数的图</w:t>
                    </w:r>
                  </w:p>
                </w:txbxContent>
              </v:textbox>
            </v:shape>
            <w10:anchorlock/>
          </v:group>
          <o:OLEObject Type="Embed" ShapeID="_x0000_s1105" DrawAspect="Content" ObjectID="_1792243085" r:id="rId207"/>
        </w:pict>
      </w:r>
    </w:p>
    <w:p w14:paraId="4B638BEB" w14:textId="77777777" w:rsidR="003F77E7" w:rsidRDefault="00000000">
      <w:pPr>
        <w:ind w:firstLine="480"/>
      </w:pPr>
      <w:r>
        <w:rPr>
          <w:rFonts w:hint="eastAsia"/>
        </w:rPr>
        <w:t>6</w:t>
      </w:r>
      <w:r>
        <w:t xml:space="preserve">-8 </w:t>
      </w:r>
      <w:r>
        <w:t>对三个正弦信号</w:t>
      </w:r>
      <w:r>
        <w:t>x1(t)=cos2</w:t>
      </w:r>
      <w:r>
        <w:sym w:font="Symbol" w:char="F070"/>
      </w:r>
      <w:r>
        <w:t>t</w:t>
      </w:r>
      <w:r>
        <w:t>、</w:t>
      </w:r>
      <w:r>
        <w:t>x2(t)=cos6</w:t>
      </w:r>
      <w:r>
        <w:sym w:font="Symbol" w:char="F070"/>
      </w:r>
      <w:r>
        <w:t>t</w:t>
      </w:r>
      <w:r>
        <w:t>、</w:t>
      </w:r>
      <w:r>
        <w:t>x3(t)=cos10</w:t>
      </w:r>
      <w:r>
        <w:sym w:font="Symbol" w:char="F070"/>
      </w:r>
      <w:r>
        <w:t>t</w:t>
      </w:r>
      <w:r>
        <w:t>进行采样，采样频率</w:t>
      </w:r>
      <w:r>
        <w:t>fs=4Hz</w:t>
      </w:r>
      <w:r>
        <w:t>，求三个采样输出序列，比较这三个结果，画出</w:t>
      </w:r>
      <w:r>
        <w:t>x1(t)</w:t>
      </w:r>
      <w:r>
        <w:t>、</w:t>
      </w:r>
      <w:r>
        <w:t>x2(t)</w:t>
      </w:r>
      <w:r>
        <w:t>、</w:t>
      </w:r>
      <w:r>
        <w:t>x3(t)</w:t>
      </w:r>
      <w:r>
        <w:t>的波形及采样点位置，并解释频率混叠现象。</w:t>
      </w:r>
    </w:p>
    <w:p w14:paraId="44FB833F" w14:textId="77777777" w:rsidR="003F77E7" w:rsidRDefault="00000000">
      <w:pPr>
        <w:ind w:firstLine="480"/>
      </w:pPr>
      <w:r>
        <w:t>解：采样序列</w:t>
      </w:r>
      <w:r>
        <w:t>x(n)</w:t>
      </w:r>
    </w:p>
    <w:p w14:paraId="7FE6EFA9" w14:textId="77777777" w:rsidR="003F77E7" w:rsidRDefault="00000000">
      <w:pPr>
        <w:ind w:firstLine="480"/>
      </w:pPr>
      <w:r>
        <w:lastRenderedPageBreak/>
        <w:tab/>
      </w:r>
      <w:r>
        <w:object w:dxaOrig="7260" w:dyaOrig="675" w14:anchorId="36E4A949">
          <v:shape id="_x0000_i1095" type="#_x0000_t75" style="width:362.9pt;height:33.7pt" o:ole="">
            <v:imagedata r:id="rId208" o:title=""/>
          </v:shape>
          <o:OLEObject Type="Embed" ProgID="Equation.DSMT4" ShapeID="_x0000_i1095" DrawAspect="Content" ObjectID="_1792243013" r:id="rId209"/>
        </w:object>
      </w:r>
    </w:p>
    <w:p w14:paraId="59851630" w14:textId="77777777" w:rsidR="003F77E7" w:rsidRDefault="00000000">
      <w:pPr>
        <w:ind w:firstLine="480"/>
      </w:pPr>
      <w:r>
        <w:t>采样输出序列为：</w:t>
      </w:r>
      <w:r>
        <w:t>1</w:t>
      </w:r>
      <w:r>
        <w:t>，</w:t>
      </w:r>
      <w:r>
        <w:t>0</w:t>
      </w:r>
      <w:r>
        <w:t>，</w:t>
      </w:r>
      <w:r>
        <w:t>-1</w:t>
      </w:r>
      <w:r>
        <w:t>，</w:t>
      </w:r>
      <w:r>
        <w:t>0</w:t>
      </w:r>
      <w:r>
        <w:t>，</w:t>
      </w:r>
      <w:r>
        <w:t>1</w:t>
      </w:r>
      <w:r>
        <w:t>，</w:t>
      </w:r>
      <w:r>
        <w:t>0</w:t>
      </w:r>
      <w:r>
        <w:t>，</w:t>
      </w:r>
      <w:r>
        <w:t>-1</w:t>
      </w:r>
      <w:r>
        <w:t>，</w:t>
      </w:r>
      <w:r>
        <w:t>0</w:t>
      </w:r>
      <w:r>
        <w:t>，</w:t>
      </w:r>
      <w:r>
        <w:sym w:font="Symbol" w:char="F0BC"/>
      </w:r>
      <w:r>
        <w:sym w:font="Symbol" w:char="F0BC"/>
      </w:r>
    </w:p>
    <w:p w14:paraId="61B10993" w14:textId="77777777" w:rsidR="003F77E7" w:rsidRDefault="00000000">
      <w:pPr>
        <w:ind w:firstLine="480"/>
      </w:pPr>
      <w:r>
        <w:tab/>
      </w:r>
      <w:r>
        <w:object w:dxaOrig="2895" w:dyaOrig="675" w14:anchorId="7D3F38DF">
          <v:shape id="_x0000_i1096" type="#_x0000_t75" style="width:144.85pt;height:33.7pt" o:ole="">
            <v:imagedata r:id="rId210" o:title=""/>
          </v:shape>
          <o:OLEObject Type="Embed" ProgID="Equation.DSMT4" ShapeID="_x0000_i1096" DrawAspect="Content" ObjectID="_1792243014" r:id="rId211"/>
        </w:object>
      </w:r>
    </w:p>
    <w:p w14:paraId="5FC939F2" w14:textId="77777777" w:rsidR="003F77E7" w:rsidRDefault="00000000">
      <w:pPr>
        <w:ind w:firstLine="480"/>
      </w:pPr>
      <w:r>
        <w:t>采样输出序列为：</w:t>
      </w:r>
      <w:r>
        <w:t>1</w:t>
      </w:r>
      <w:r>
        <w:t>，</w:t>
      </w:r>
      <w:r>
        <w:t>0</w:t>
      </w:r>
      <w:r>
        <w:t>，</w:t>
      </w:r>
      <w:r>
        <w:t>-1</w:t>
      </w:r>
      <w:r>
        <w:t>，</w:t>
      </w:r>
      <w:r>
        <w:t>0</w:t>
      </w:r>
      <w:r>
        <w:t>，</w:t>
      </w:r>
      <w:r>
        <w:t>1</w:t>
      </w:r>
      <w:r>
        <w:t>，</w:t>
      </w:r>
      <w:r>
        <w:t>0</w:t>
      </w:r>
      <w:r>
        <w:t>，</w:t>
      </w:r>
      <w:r>
        <w:t>-1</w:t>
      </w:r>
      <w:r>
        <w:t>，</w:t>
      </w:r>
      <w:r>
        <w:t>0</w:t>
      </w:r>
      <w:r>
        <w:t>，</w:t>
      </w:r>
      <w:r>
        <w:sym w:font="Symbol" w:char="F0BC"/>
      </w:r>
      <w:r>
        <w:sym w:font="Symbol" w:char="F0BC"/>
      </w:r>
    </w:p>
    <w:p w14:paraId="45C0E82F" w14:textId="77777777" w:rsidR="003F77E7" w:rsidRDefault="00000000">
      <w:pPr>
        <w:ind w:firstLine="480"/>
      </w:pPr>
      <w:r>
        <w:tab/>
      </w:r>
      <w:r>
        <w:object w:dxaOrig="2895" w:dyaOrig="675" w14:anchorId="7D75BDAA">
          <v:shape id="_x0000_i1097" type="#_x0000_t75" style="width:144.85pt;height:33.7pt" o:ole="">
            <v:imagedata r:id="rId212" o:title=""/>
          </v:shape>
          <o:OLEObject Type="Embed" ProgID="Equation.DSMT4" ShapeID="_x0000_i1097" DrawAspect="Content" ObjectID="_1792243015" r:id="rId213"/>
        </w:object>
      </w:r>
    </w:p>
    <w:p w14:paraId="149822CD" w14:textId="77777777" w:rsidR="003F77E7" w:rsidRDefault="00000000">
      <w:pPr>
        <w:ind w:firstLine="480"/>
      </w:pPr>
      <w:r>
        <w:t>采样输出序列为：</w:t>
      </w:r>
      <w:r>
        <w:t>1</w:t>
      </w:r>
      <w:r>
        <w:t>，</w:t>
      </w:r>
      <w:r>
        <w:t>0</w:t>
      </w:r>
      <w:r>
        <w:t>，</w:t>
      </w:r>
      <w:r>
        <w:t>-1</w:t>
      </w:r>
      <w:r>
        <w:t>，</w:t>
      </w:r>
      <w:r>
        <w:t>0</w:t>
      </w:r>
      <w:r>
        <w:t>，</w:t>
      </w:r>
      <w:r>
        <w:t>1</w:t>
      </w:r>
      <w:r>
        <w:t>，</w:t>
      </w:r>
      <w:r>
        <w:t>0</w:t>
      </w:r>
      <w:r>
        <w:t>，</w:t>
      </w:r>
      <w:r>
        <w:t>-1</w:t>
      </w:r>
      <w:r>
        <w:t>，</w:t>
      </w:r>
      <w:r>
        <w:t>0</w:t>
      </w:r>
      <w:r>
        <w:t>，</w:t>
      </w:r>
      <w:r>
        <w:sym w:font="Symbol" w:char="F0BC"/>
      </w:r>
      <w:r>
        <w:sym w:font="Symbol" w:char="F0BC"/>
      </w:r>
    </w:p>
    <w:p w14:paraId="2B7BD024" w14:textId="77777777" w:rsidR="003F77E7" w:rsidRDefault="00000000">
      <w:pPr>
        <w:ind w:firstLine="480"/>
      </w:pPr>
      <w:r>
        <w:rPr>
          <w:noProof/>
        </w:rPr>
        <mc:AlternateContent>
          <mc:Choice Requires="wpg">
            <w:drawing>
              <wp:inline distT="0" distB="0" distL="114300" distR="114300" wp14:anchorId="28FA304D" wp14:editId="211BB219">
                <wp:extent cx="5516245" cy="2747010"/>
                <wp:effectExtent l="0" t="0" r="8255" b="8890"/>
                <wp:docPr id="425" name="组合 425"/>
                <wp:cNvGraphicFramePr/>
                <a:graphic xmlns:a="http://schemas.openxmlformats.org/drawingml/2006/main">
                  <a:graphicData uri="http://schemas.microsoft.com/office/word/2010/wordprocessingGroup">
                    <wpg:wgp>
                      <wpg:cNvGrpSpPr/>
                      <wpg:grpSpPr>
                        <a:xfrm>
                          <a:off x="0" y="0"/>
                          <a:ext cx="5516245" cy="2747010"/>
                          <a:chOff x="0" y="0"/>
                          <a:chExt cx="8687" cy="4326"/>
                        </a:xfrm>
                      </wpg:grpSpPr>
                      <wps:wsp>
                        <wps:cNvPr id="363" name="矩形 363"/>
                        <wps:cNvSpPr>
                          <a:spLocks noChangeAspect="1" noTextEdit="1"/>
                        </wps:cNvSpPr>
                        <wps:spPr>
                          <a:xfrm>
                            <a:off x="0" y="0"/>
                            <a:ext cx="8687" cy="4326"/>
                          </a:xfrm>
                          <a:prstGeom prst="rect">
                            <a:avLst/>
                          </a:prstGeom>
                          <a:noFill/>
                          <a:ln>
                            <a:noFill/>
                          </a:ln>
                        </wps:spPr>
                        <wps:bodyPr upright="1"/>
                      </wps:wsp>
                      <wpg:grpSp>
                        <wpg:cNvPr id="369" name="组合 369"/>
                        <wpg:cNvGrpSpPr/>
                        <wpg:grpSpPr>
                          <a:xfrm>
                            <a:off x="592" y="501"/>
                            <a:ext cx="7459" cy="867"/>
                            <a:chOff x="0" y="0"/>
                            <a:chExt cx="7459" cy="867"/>
                          </a:xfrm>
                        </wpg:grpSpPr>
                        <wps:wsp>
                          <wps:cNvPr id="364" name="任意多边形 364"/>
                          <wps:cNvSpPr/>
                          <wps:spPr>
                            <a:xfrm>
                              <a:off x="0" y="0"/>
                              <a:ext cx="1595" cy="829"/>
                            </a:xfrm>
                            <a:custGeom>
                              <a:avLst/>
                              <a:gdLst/>
                              <a:ahLst/>
                              <a:cxnLst/>
                              <a:rect l="0" t="0" r="0" b="0"/>
                              <a:pathLst>
                                <a:path w="1595" h="829">
                                  <a:moveTo>
                                    <a:pt x="0" y="0"/>
                                  </a:moveTo>
                                  <a:lnTo>
                                    <a:pt x="12" y="0"/>
                                  </a:lnTo>
                                  <a:lnTo>
                                    <a:pt x="25" y="0"/>
                                  </a:lnTo>
                                  <a:lnTo>
                                    <a:pt x="37" y="0"/>
                                  </a:lnTo>
                                  <a:lnTo>
                                    <a:pt x="50" y="0"/>
                                  </a:lnTo>
                                  <a:lnTo>
                                    <a:pt x="63" y="0"/>
                                  </a:lnTo>
                                  <a:lnTo>
                                    <a:pt x="75" y="0"/>
                                  </a:lnTo>
                                  <a:lnTo>
                                    <a:pt x="88" y="0"/>
                                  </a:lnTo>
                                  <a:lnTo>
                                    <a:pt x="100" y="0"/>
                                  </a:lnTo>
                                  <a:lnTo>
                                    <a:pt x="113" y="0"/>
                                  </a:lnTo>
                                  <a:lnTo>
                                    <a:pt x="125" y="0"/>
                                  </a:lnTo>
                                  <a:lnTo>
                                    <a:pt x="138" y="13"/>
                                  </a:lnTo>
                                  <a:lnTo>
                                    <a:pt x="150" y="13"/>
                                  </a:lnTo>
                                  <a:lnTo>
                                    <a:pt x="163" y="13"/>
                                  </a:lnTo>
                                  <a:lnTo>
                                    <a:pt x="176" y="13"/>
                                  </a:lnTo>
                                  <a:lnTo>
                                    <a:pt x="188" y="13"/>
                                  </a:lnTo>
                                  <a:lnTo>
                                    <a:pt x="201" y="25"/>
                                  </a:lnTo>
                                  <a:lnTo>
                                    <a:pt x="213" y="25"/>
                                  </a:lnTo>
                                  <a:lnTo>
                                    <a:pt x="226" y="25"/>
                                  </a:lnTo>
                                  <a:lnTo>
                                    <a:pt x="238" y="38"/>
                                  </a:lnTo>
                                  <a:lnTo>
                                    <a:pt x="251" y="38"/>
                                  </a:lnTo>
                                  <a:lnTo>
                                    <a:pt x="263" y="38"/>
                                  </a:lnTo>
                                  <a:lnTo>
                                    <a:pt x="276" y="51"/>
                                  </a:lnTo>
                                  <a:lnTo>
                                    <a:pt x="289" y="51"/>
                                  </a:lnTo>
                                  <a:lnTo>
                                    <a:pt x="301" y="51"/>
                                  </a:lnTo>
                                  <a:lnTo>
                                    <a:pt x="314" y="63"/>
                                  </a:lnTo>
                                  <a:lnTo>
                                    <a:pt x="326" y="63"/>
                                  </a:lnTo>
                                  <a:lnTo>
                                    <a:pt x="339" y="63"/>
                                  </a:lnTo>
                                  <a:lnTo>
                                    <a:pt x="351" y="76"/>
                                  </a:lnTo>
                                  <a:lnTo>
                                    <a:pt x="364" y="76"/>
                                  </a:lnTo>
                                  <a:lnTo>
                                    <a:pt x="377" y="88"/>
                                  </a:lnTo>
                                  <a:lnTo>
                                    <a:pt x="389" y="88"/>
                                  </a:lnTo>
                                  <a:lnTo>
                                    <a:pt x="402" y="101"/>
                                  </a:lnTo>
                                  <a:lnTo>
                                    <a:pt x="414" y="101"/>
                                  </a:lnTo>
                                  <a:lnTo>
                                    <a:pt x="427" y="113"/>
                                  </a:lnTo>
                                  <a:lnTo>
                                    <a:pt x="439" y="113"/>
                                  </a:lnTo>
                                  <a:lnTo>
                                    <a:pt x="452" y="126"/>
                                  </a:lnTo>
                                  <a:lnTo>
                                    <a:pt x="464" y="126"/>
                                  </a:lnTo>
                                  <a:lnTo>
                                    <a:pt x="477" y="138"/>
                                  </a:lnTo>
                                  <a:lnTo>
                                    <a:pt x="490" y="138"/>
                                  </a:lnTo>
                                  <a:lnTo>
                                    <a:pt x="502" y="151"/>
                                  </a:lnTo>
                                  <a:lnTo>
                                    <a:pt x="515" y="151"/>
                                  </a:lnTo>
                                  <a:lnTo>
                                    <a:pt x="527" y="164"/>
                                  </a:lnTo>
                                  <a:lnTo>
                                    <a:pt x="540" y="176"/>
                                  </a:lnTo>
                                  <a:lnTo>
                                    <a:pt x="552" y="176"/>
                                  </a:lnTo>
                                  <a:lnTo>
                                    <a:pt x="565" y="189"/>
                                  </a:lnTo>
                                  <a:lnTo>
                                    <a:pt x="577" y="189"/>
                                  </a:lnTo>
                                  <a:lnTo>
                                    <a:pt x="590" y="201"/>
                                  </a:lnTo>
                                  <a:lnTo>
                                    <a:pt x="603" y="201"/>
                                  </a:lnTo>
                                  <a:lnTo>
                                    <a:pt x="615" y="214"/>
                                  </a:lnTo>
                                  <a:lnTo>
                                    <a:pt x="628" y="226"/>
                                  </a:lnTo>
                                  <a:lnTo>
                                    <a:pt x="640" y="239"/>
                                  </a:lnTo>
                                  <a:lnTo>
                                    <a:pt x="653" y="239"/>
                                  </a:lnTo>
                                  <a:lnTo>
                                    <a:pt x="665" y="251"/>
                                  </a:lnTo>
                                  <a:lnTo>
                                    <a:pt x="678" y="264"/>
                                  </a:lnTo>
                                  <a:lnTo>
                                    <a:pt x="690" y="264"/>
                                  </a:lnTo>
                                  <a:lnTo>
                                    <a:pt x="703" y="277"/>
                                  </a:lnTo>
                                  <a:lnTo>
                                    <a:pt x="716" y="289"/>
                                  </a:lnTo>
                                  <a:lnTo>
                                    <a:pt x="728" y="289"/>
                                  </a:lnTo>
                                  <a:lnTo>
                                    <a:pt x="741" y="302"/>
                                  </a:lnTo>
                                  <a:lnTo>
                                    <a:pt x="753" y="314"/>
                                  </a:lnTo>
                                  <a:lnTo>
                                    <a:pt x="766" y="314"/>
                                  </a:lnTo>
                                  <a:lnTo>
                                    <a:pt x="778" y="327"/>
                                  </a:lnTo>
                                  <a:lnTo>
                                    <a:pt x="791" y="339"/>
                                  </a:lnTo>
                                  <a:lnTo>
                                    <a:pt x="803" y="352"/>
                                  </a:lnTo>
                                  <a:lnTo>
                                    <a:pt x="816" y="352"/>
                                  </a:lnTo>
                                  <a:lnTo>
                                    <a:pt x="829" y="364"/>
                                  </a:lnTo>
                                  <a:lnTo>
                                    <a:pt x="841" y="377"/>
                                  </a:lnTo>
                                  <a:lnTo>
                                    <a:pt x="854" y="390"/>
                                  </a:lnTo>
                                  <a:lnTo>
                                    <a:pt x="866" y="390"/>
                                  </a:lnTo>
                                  <a:lnTo>
                                    <a:pt x="879" y="402"/>
                                  </a:lnTo>
                                  <a:lnTo>
                                    <a:pt x="891" y="415"/>
                                  </a:lnTo>
                                  <a:lnTo>
                                    <a:pt x="904" y="415"/>
                                  </a:lnTo>
                                  <a:lnTo>
                                    <a:pt x="916" y="427"/>
                                  </a:lnTo>
                                  <a:lnTo>
                                    <a:pt x="929" y="440"/>
                                  </a:lnTo>
                                  <a:lnTo>
                                    <a:pt x="942" y="452"/>
                                  </a:lnTo>
                                  <a:lnTo>
                                    <a:pt x="954" y="452"/>
                                  </a:lnTo>
                                  <a:lnTo>
                                    <a:pt x="967" y="465"/>
                                  </a:lnTo>
                                  <a:lnTo>
                                    <a:pt x="979" y="477"/>
                                  </a:lnTo>
                                  <a:lnTo>
                                    <a:pt x="992" y="490"/>
                                  </a:lnTo>
                                  <a:lnTo>
                                    <a:pt x="1004" y="490"/>
                                  </a:lnTo>
                                  <a:lnTo>
                                    <a:pt x="1017" y="503"/>
                                  </a:lnTo>
                                  <a:lnTo>
                                    <a:pt x="1030" y="515"/>
                                  </a:lnTo>
                                  <a:lnTo>
                                    <a:pt x="1042" y="515"/>
                                  </a:lnTo>
                                  <a:lnTo>
                                    <a:pt x="1055" y="528"/>
                                  </a:lnTo>
                                  <a:lnTo>
                                    <a:pt x="1067" y="540"/>
                                  </a:lnTo>
                                  <a:lnTo>
                                    <a:pt x="1080" y="553"/>
                                  </a:lnTo>
                                  <a:lnTo>
                                    <a:pt x="1092" y="553"/>
                                  </a:lnTo>
                                  <a:lnTo>
                                    <a:pt x="1105" y="565"/>
                                  </a:lnTo>
                                  <a:lnTo>
                                    <a:pt x="1117" y="578"/>
                                  </a:lnTo>
                                  <a:lnTo>
                                    <a:pt x="1130" y="590"/>
                                  </a:lnTo>
                                  <a:lnTo>
                                    <a:pt x="1143" y="590"/>
                                  </a:lnTo>
                                  <a:lnTo>
                                    <a:pt x="1155" y="603"/>
                                  </a:lnTo>
                                  <a:lnTo>
                                    <a:pt x="1168" y="616"/>
                                  </a:lnTo>
                                  <a:lnTo>
                                    <a:pt x="1180" y="616"/>
                                  </a:lnTo>
                                  <a:lnTo>
                                    <a:pt x="1193" y="628"/>
                                  </a:lnTo>
                                  <a:lnTo>
                                    <a:pt x="1205" y="641"/>
                                  </a:lnTo>
                                  <a:lnTo>
                                    <a:pt x="1218" y="641"/>
                                  </a:lnTo>
                                  <a:lnTo>
                                    <a:pt x="1230" y="653"/>
                                  </a:lnTo>
                                  <a:lnTo>
                                    <a:pt x="1243" y="666"/>
                                  </a:lnTo>
                                  <a:lnTo>
                                    <a:pt x="1256" y="666"/>
                                  </a:lnTo>
                                  <a:lnTo>
                                    <a:pt x="1268" y="678"/>
                                  </a:lnTo>
                                  <a:lnTo>
                                    <a:pt x="1281" y="678"/>
                                  </a:lnTo>
                                  <a:lnTo>
                                    <a:pt x="1293" y="691"/>
                                  </a:lnTo>
                                  <a:lnTo>
                                    <a:pt x="1306" y="703"/>
                                  </a:lnTo>
                                  <a:lnTo>
                                    <a:pt x="1318" y="703"/>
                                  </a:lnTo>
                                  <a:lnTo>
                                    <a:pt x="1331" y="716"/>
                                  </a:lnTo>
                                  <a:lnTo>
                                    <a:pt x="1343" y="716"/>
                                  </a:lnTo>
                                  <a:lnTo>
                                    <a:pt x="1356" y="729"/>
                                  </a:lnTo>
                                  <a:lnTo>
                                    <a:pt x="1369" y="729"/>
                                  </a:lnTo>
                                  <a:lnTo>
                                    <a:pt x="1381" y="741"/>
                                  </a:lnTo>
                                  <a:lnTo>
                                    <a:pt x="1394" y="754"/>
                                  </a:lnTo>
                                  <a:lnTo>
                                    <a:pt x="1406" y="754"/>
                                  </a:lnTo>
                                  <a:lnTo>
                                    <a:pt x="1419" y="754"/>
                                  </a:lnTo>
                                  <a:lnTo>
                                    <a:pt x="1431" y="766"/>
                                  </a:lnTo>
                                  <a:lnTo>
                                    <a:pt x="1444" y="766"/>
                                  </a:lnTo>
                                  <a:lnTo>
                                    <a:pt x="1456" y="779"/>
                                  </a:lnTo>
                                  <a:lnTo>
                                    <a:pt x="1469" y="779"/>
                                  </a:lnTo>
                                  <a:lnTo>
                                    <a:pt x="1482" y="791"/>
                                  </a:lnTo>
                                  <a:lnTo>
                                    <a:pt x="1494" y="791"/>
                                  </a:lnTo>
                                  <a:lnTo>
                                    <a:pt x="1507" y="804"/>
                                  </a:lnTo>
                                  <a:lnTo>
                                    <a:pt x="1519" y="804"/>
                                  </a:lnTo>
                                  <a:lnTo>
                                    <a:pt x="1532" y="816"/>
                                  </a:lnTo>
                                  <a:lnTo>
                                    <a:pt x="1544" y="816"/>
                                  </a:lnTo>
                                  <a:lnTo>
                                    <a:pt x="1557" y="816"/>
                                  </a:lnTo>
                                  <a:lnTo>
                                    <a:pt x="1569" y="829"/>
                                  </a:lnTo>
                                  <a:lnTo>
                                    <a:pt x="1582" y="829"/>
                                  </a:lnTo>
                                  <a:lnTo>
                                    <a:pt x="1595" y="829"/>
                                  </a:lnTo>
                                </a:path>
                              </a:pathLst>
                            </a:custGeom>
                            <a:noFill/>
                            <a:ln w="12700" cap="flat" cmpd="sng">
                              <a:solidFill>
                                <a:srgbClr val="0000FF"/>
                              </a:solidFill>
                              <a:prstDash val="solid"/>
                              <a:headEnd type="none" w="med" len="med"/>
                              <a:tailEnd type="none" w="med" len="med"/>
                            </a:ln>
                          </wps:spPr>
                          <wps:bodyPr upright="1"/>
                        </wps:wsp>
                        <wps:wsp>
                          <wps:cNvPr id="365" name="任意多边形 365"/>
                          <wps:cNvSpPr/>
                          <wps:spPr>
                            <a:xfrm>
                              <a:off x="1595" y="164"/>
                              <a:ext cx="1582" cy="703"/>
                            </a:xfrm>
                            <a:custGeom>
                              <a:avLst/>
                              <a:gdLst/>
                              <a:ahLst/>
                              <a:cxnLst/>
                              <a:rect l="0" t="0" r="0" b="0"/>
                              <a:pathLst>
                                <a:path w="1582" h="703">
                                  <a:moveTo>
                                    <a:pt x="0" y="665"/>
                                  </a:moveTo>
                                  <a:lnTo>
                                    <a:pt x="12" y="678"/>
                                  </a:lnTo>
                                  <a:lnTo>
                                    <a:pt x="25" y="678"/>
                                  </a:lnTo>
                                  <a:lnTo>
                                    <a:pt x="37" y="678"/>
                                  </a:lnTo>
                                  <a:lnTo>
                                    <a:pt x="50" y="678"/>
                                  </a:lnTo>
                                  <a:lnTo>
                                    <a:pt x="62" y="690"/>
                                  </a:lnTo>
                                  <a:lnTo>
                                    <a:pt x="75" y="690"/>
                                  </a:lnTo>
                                  <a:lnTo>
                                    <a:pt x="88" y="690"/>
                                  </a:lnTo>
                                  <a:lnTo>
                                    <a:pt x="100" y="690"/>
                                  </a:lnTo>
                                  <a:lnTo>
                                    <a:pt x="113" y="690"/>
                                  </a:lnTo>
                                  <a:lnTo>
                                    <a:pt x="125" y="703"/>
                                  </a:lnTo>
                                  <a:lnTo>
                                    <a:pt x="138" y="703"/>
                                  </a:lnTo>
                                  <a:lnTo>
                                    <a:pt x="150" y="703"/>
                                  </a:lnTo>
                                  <a:lnTo>
                                    <a:pt x="163" y="703"/>
                                  </a:lnTo>
                                  <a:lnTo>
                                    <a:pt x="175" y="703"/>
                                  </a:lnTo>
                                  <a:lnTo>
                                    <a:pt x="188" y="703"/>
                                  </a:lnTo>
                                  <a:lnTo>
                                    <a:pt x="201" y="703"/>
                                  </a:lnTo>
                                  <a:lnTo>
                                    <a:pt x="213" y="703"/>
                                  </a:lnTo>
                                  <a:lnTo>
                                    <a:pt x="226" y="703"/>
                                  </a:lnTo>
                                  <a:lnTo>
                                    <a:pt x="238" y="703"/>
                                  </a:lnTo>
                                  <a:lnTo>
                                    <a:pt x="251" y="703"/>
                                  </a:lnTo>
                                  <a:lnTo>
                                    <a:pt x="276" y="703"/>
                                  </a:lnTo>
                                  <a:lnTo>
                                    <a:pt x="263" y="703"/>
                                  </a:lnTo>
                                  <a:lnTo>
                                    <a:pt x="276" y="703"/>
                                  </a:lnTo>
                                  <a:lnTo>
                                    <a:pt x="288" y="703"/>
                                  </a:lnTo>
                                  <a:lnTo>
                                    <a:pt x="301" y="703"/>
                                  </a:lnTo>
                                  <a:lnTo>
                                    <a:pt x="314" y="703"/>
                                  </a:lnTo>
                                  <a:lnTo>
                                    <a:pt x="326" y="703"/>
                                  </a:lnTo>
                                  <a:lnTo>
                                    <a:pt x="339" y="703"/>
                                  </a:lnTo>
                                  <a:lnTo>
                                    <a:pt x="351" y="703"/>
                                  </a:lnTo>
                                  <a:lnTo>
                                    <a:pt x="364" y="703"/>
                                  </a:lnTo>
                                  <a:lnTo>
                                    <a:pt x="376" y="703"/>
                                  </a:lnTo>
                                  <a:lnTo>
                                    <a:pt x="389" y="703"/>
                                  </a:lnTo>
                                  <a:lnTo>
                                    <a:pt x="401" y="703"/>
                                  </a:lnTo>
                                  <a:lnTo>
                                    <a:pt x="414" y="690"/>
                                  </a:lnTo>
                                  <a:lnTo>
                                    <a:pt x="427" y="690"/>
                                  </a:lnTo>
                                  <a:lnTo>
                                    <a:pt x="439" y="690"/>
                                  </a:lnTo>
                                  <a:lnTo>
                                    <a:pt x="452" y="690"/>
                                  </a:lnTo>
                                  <a:lnTo>
                                    <a:pt x="464" y="678"/>
                                  </a:lnTo>
                                  <a:lnTo>
                                    <a:pt x="477" y="678"/>
                                  </a:lnTo>
                                  <a:lnTo>
                                    <a:pt x="489" y="678"/>
                                  </a:lnTo>
                                  <a:lnTo>
                                    <a:pt x="502" y="678"/>
                                  </a:lnTo>
                                  <a:lnTo>
                                    <a:pt x="514" y="665"/>
                                  </a:lnTo>
                                  <a:lnTo>
                                    <a:pt x="527" y="665"/>
                                  </a:lnTo>
                                  <a:lnTo>
                                    <a:pt x="540" y="665"/>
                                  </a:lnTo>
                                  <a:lnTo>
                                    <a:pt x="552" y="652"/>
                                  </a:lnTo>
                                  <a:lnTo>
                                    <a:pt x="565" y="652"/>
                                  </a:lnTo>
                                  <a:lnTo>
                                    <a:pt x="577" y="652"/>
                                  </a:lnTo>
                                  <a:lnTo>
                                    <a:pt x="590" y="640"/>
                                  </a:lnTo>
                                  <a:lnTo>
                                    <a:pt x="602" y="640"/>
                                  </a:lnTo>
                                  <a:lnTo>
                                    <a:pt x="615" y="627"/>
                                  </a:lnTo>
                                  <a:lnTo>
                                    <a:pt x="627" y="627"/>
                                  </a:lnTo>
                                  <a:lnTo>
                                    <a:pt x="640" y="627"/>
                                  </a:lnTo>
                                  <a:lnTo>
                                    <a:pt x="653" y="615"/>
                                  </a:lnTo>
                                  <a:lnTo>
                                    <a:pt x="665" y="615"/>
                                  </a:lnTo>
                                  <a:lnTo>
                                    <a:pt x="678" y="602"/>
                                  </a:lnTo>
                                  <a:lnTo>
                                    <a:pt x="690" y="602"/>
                                  </a:lnTo>
                                  <a:lnTo>
                                    <a:pt x="703" y="590"/>
                                  </a:lnTo>
                                  <a:lnTo>
                                    <a:pt x="715" y="590"/>
                                  </a:lnTo>
                                  <a:lnTo>
                                    <a:pt x="728" y="577"/>
                                  </a:lnTo>
                                  <a:lnTo>
                                    <a:pt x="741" y="577"/>
                                  </a:lnTo>
                                  <a:lnTo>
                                    <a:pt x="753" y="565"/>
                                  </a:lnTo>
                                  <a:lnTo>
                                    <a:pt x="766" y="552"/>
                                  </a:lnTo>
                                  <a:lnTo>
                                    <a:pt x="778" y="552"/>
                                  </a:lnTo>
                                  <a:lnTo>
                                    <a:pt x="791" y="539"/>
                                  </a:lnTo>
                                  <a:lnTo>
                                    <a:pt x="803" y="539"/>
                                  </a:lnTo>
                                  <a:lnTo>
                                    <a:pt x="816" y="527"/>
                                  </a:lnTo>
                                  <a:lnTo>
                                    <a:pt x="828" y="527"/>
                                  </a:lnTo>
                                  <a:lnTo>
                                    <a:pt x="841" y="514"/>
                                  </a:lnTo>
                                  <a:lnTo>
                                    <a:pt x="854" y="502"/>
                                  </a:lnTo>
                                  <a:lnTo>
                                    <a:pt x="866" y="502"/>
                                  </a:lnTo>
                                  <a:lnTo>
                                    <a:pt x="879" y="489"/>
                                  </a:lnTo>
                                  <a:lnTo>
                                    <a:pt x="891" y="477"/>
                                  </a:lnTo>
                                  <a:lnTo>
                                    <a:pt x="904" y="477"/>
                                  </a:lnTo>
                                  <a:lnTo>
                                    <a:pt x="916" y="464"/>
                                  </a:lnTo>
                                  <a:lnTo>
                                    <a:pt x="929" y="452"/>
                                  </a:lnTo>
                                  <a:lnTo>
                                    <a:pt x="941" y="452"/>
                                  </a:lnTo>
                                  <a:lnTo>
                                    <a:pt x="954" y="439"/>
                                  </a:lnTo>
                                  <a:lnTo>
                                    <a:pt x="967" y="426"/>
                                  </a:lnTo>
                                  <a:lnTo>
                                    <a:pt x="979" y="426"/>
                                  </a:lnTo>
                                  <a:lnTo>
                                    <a:pt x="992" y="414"/>
                                  </a:lnTo>
                                  <a:lnTo>
                                    <a:pt x="1004" y="401"/>
                                  </a:lnTo>
                                  <a:lnTo>
                                    <a:pt x="1017" y="401"/>
                                  </a:lnTo>
                                  <a:lnTo>
                                    <a:pt x="1029" y="389"/>
                                  </a:lnTo>
                                  <a:lnTo>
                                    <a:pt x="1042" y="376"/>
                                  </a:lnTo>
                                  <a:lnTo>
                                    <a:pt x="1054" y="376"/>
                                  </a:lnTo>
                                  <a:lnTo>
                                    <a:pt x="1067" y="364"/>
                                  </a:lnTo>
                                  <a:lnTo>
                                    <a:pt x="1080" y="351"/>
                                  </a:lnTo>
                                  <a:lnTo>
                                    <a:pt x="1092" y="339"/>
                                  </a:lnTo>
                                  <a:lnTo>
                                    <a:pt x="1105" y="339"/>
                                  </a:lnTo>
                                  <a:lnTo>
                                    <a:pt x="1117" y="326"/>
                                  </a:lnTo>
                                  <a:lnTo>
                                    <a:pt x="1130" y="313"/>
                                  </a:lnTo>
                                  <a:lnTo>
                                    <a:pt x="1142" y="301"/>
                                  </a:lnTo>
                                  <a:lnTo>
                                    <a:pt x="1155" y="301"/>
                                  </a:lnTo>
                                  <a:lnTo>
                                    <a:pt x="1167" y="288"/>
                                  </a:lnTo>
                                  <a:lnTo>
                                    <a:pt x="1180" y="276"/>
                                  </a:lnTo>
                                  <a:lnTo>
                                    <a:pt x="1193" y="276"/>
                                  </a:lnTo>
                                  <a:lnTo>
                                    <a:pt x="1205" y="263"/>
                                  </a:lnTo>
                                  <a:lnTo>
                                    <a:pt x="1218" y="251"/>
                                  </a:lnTo>
                                  <a:lnTo>
                                    <a:pt x="1230" y="238"/>
                                  </a:lnTo>
                                  <a:lnTo>
                                    <a:pt x="1243" y="226"/>
                                  </a:lnTo>
                                  <a:lnTo>
                                    <a:pt x="1255" y="226"/>
                                  </a:lnTo>
                                  <a:lnTo>
                                    <a:pt x="1268" y="213"/>
                                  </a:lnTo>
                                  <a:lnTo>
                                    <a:pt x="1280" y="200"/>
                                  </a:lnTo>
                                  <a:lnTo>
                                    <a:pt x="1293" y="200"/>
                                  </a:lnTo>
                                  <a:lnTo>
                                    <a:pt x="1306" y="188"/>
                                  </a:lnTo>
                                  <a:lnTo>
                                    <a:pt x="1318" y="175"/>
                                  </a:lnTo>
                                  <a:lnTo>
                                    <a:pt x="1331" y="163"/>
                                  </a:lnTo>
                                  <a:lnTo>
                                    <a:pt x="1343" y="163"/>
                                  </a:lnTo>
                                  <a:lnTo>
                                    <a:pt x="1356" y="150"/>
                                  </a:lnTo>
                                  <a:lnTo>
                                    <a:pt x="1368" y="138"/>
                                  </a:lnTo>
                                  <a:lnTo>
                                    <a:pt x="1381" y="125"/>
                                  </a:lnTo>
                                  <a:lnTo>
                                    <a:pt x="1394" y="125"/>
                                  </a:lnTo>
                                  <a:lnTo>
                                    <a:pt x="1406" y="113"/>
                                  </a:lnTo>
                                  <a:lnTo>
                                    <a:pt x="1419" y="100"/>
                                  </a:lnTo>
                                  <a:lnTo>
                                    <a:pt x="1431" y="100"/>
                                  </a:lnTo>
                                  <a:lnTo>
                                    <a:pt x="1444" y="87"/>
                                  </a:lnTo>
                                  <a:lnTo>
                                    <a:pt x="1456" y="75"/>
                                  </a:lnTo>
                                  <a:lnTo>
                                    <a:pt x="1469" y="75"/>
                                  </a:lnTo>
                                  <a:lnTo>
                                    <a:pt x="1481" y="62"/>
                                  </a:lnTo>
                                  <a:lnTo>
                                    <a:pt x="1494" y="50"/>
                                  </a:lnTo>
                                  <a:lnTo>
                                    <a:pt x="1507" y="50"/>
                                  </a:lnTo>
                                  <a:lnTo>
                                    <a:pt x="1519" y="37"/>
                                  </a:lnTo>
                                  <a:lnTo>
                                    <a:pt x="1532" y="37"/>
                                  </a:lnTo>
                                  <a:lnTo>
                                    <a:pt x="1544" y="25"/>
                                  </a:lnTo>
                                  <a:lnTo>
                                    <a:pt x="1557" y="12"/>
                                  </a:lnTo>
                                  <a:lnTo>
                                    <a:pt x="1569" y="12"/>
                                  </a:lnTo>
                                  <a:lnTo>
                                    <a:pt x="1582" y="0"/>
                                  </a:lnTo>
                                </a:path>
                              </a:pathLst>
                            </a:custGeom>
                            <a:noFill/>
                            <a:ln w="12700" cap="flat" cmpd="sng">
                              <a:solidFill>
                                <a:srgbClr val="0000FF"/>
                              </a:solidFill>
                              <a:prstDash val="solid"/>
                              <a:headEnd type="none" w="med" len="med"/>
                              <a:tailEnd type="none" w="med" len="med"/>
                            </a:ln>
                          </wps:spPr>
                          <wps:bodyPr upright="1"/>
                        </wps:wsp>
                        <wps:wsp>
                          <wps:cNvPr id="366" name="任意多边形 366"/>
                          <wps:cNvSpPr/>
                          <wps:spPr>
                            <a:xfrm>
                              <a:off x="3177" y="0"/>
                              <a:ext cx="1595" cy="515"/>
                            </a:xfrm>
                            <a:custGeom>
                              <a:avLst/>
                              <a:gdLst/>
                              <a:ahLst/>
                              <a:cxnLst/>
                              <a:rect l="0" t="0" r="0" b="0"/>
                              <a:pathLst>
                                <a:path w="1595" h="515">
                                  <a:moveTo>
                                    <a:pt x="0" y="164"/>
                                  </a:moveTo>
                                  <a:lnTo>
                                    <a:pt x="12" y="164"/>
                                  </a:lnTo>
                                  <a:lnTo>
                                    <a:pt x="25" y="151"/>
                                  </a:lnTo>
                                  <a:lnTo>
                                    <a:pt x="38" y="138"/>
                                  </a:lnTo>
                                  <a:lnTo>
                                    <a:pt x="50" y="138"/>
                                  </a:lnTo>
                                  <a:lnTo>
                                    <a:pt x="63" y="126"/>
                                  </a:lnTo>
                                  <a:lnTo>
                                    <a:pt x="75" y="126"/>
                                  </a:lnTo>
                                  <a:lnTo>
                                    <a:pt x="88" y="113"/>
                                  </a:lnTo>
                                  <a:lnTo>
                                    <a:pt x="100" y="113"/>
                                  </a:lnTo>
                                  <a:lnTo>
                                    <a:pt x="113" y="101"/>
                                  </a:lnTo>
                                  <a:lnTo>
                                    <a:pt x="125" y="101"/>
                                  </a:lnTo>
                                  <a:lnTo>
                                    <a:pt x="138" y="88"/>
                                  </a:lnTo>
                                  <a:lnTo>
                                    <a:pt x="151" y="88"/>
                                  </a:lnTo>
                                  <a:lnTo>
                                    <a:pt x="163" y="76"/>
                                  </a:lnTo>
                                  <a:lnTo>
                                    <a:pt x="176" y="76"/>
                                  </a:lnTo>
                                  <a:lnTo>
                                    <a:pt x="188" y="76"/>
                                  </a:lnTo>
                                  <a:lnTo>
                                    <a:pt x="201" y="63"/>
                                  </a:lnTo>
                                  <a:lnTo>
                                    <a:pt x="213" y="63"/>
                                  </a:lnTo>
                                  <a:lnTo>
                                    <a:pt x="226" y="51"/>
                                  </a:lnTo>
                                  <a:lnTo>
                                    <a:pt x="238" y="51"/>
                                  </a:lnTo>
                                  <a:lnTo>
                                    <a:pt x="251" y="51"/>
                                  </a:lnTo>
                                  <a:lnTo>
                                    <a:pt x="264" y="38"/>
                                  </a:lnTo>
                                  <a:lnTo>
                                    <a:pt x="276" y="38"/>
                                  </a:lnTo>
                                  <a:lnTo>
                                    <a:pt x="289" y="38"/>
                                  </a:lnTo>
                                  <a:lnTo>
                                    <a:pt x="301" y="25"/>
                                  </a:lnTo>
                                  <a:lnTo>
                                    <a:pt x="314" y="25"/>
                                  </a:lnTo>
                                  <a:lnTo>
                                    <a:pt x="326" y="25"/>
                                  </a:lnTo>
                                  <a:lnTo>
                                    <a:pt x="339" y="13"/>
                                  </a:lnTo>
                                  <a:lnTo>
                                    <a:pt x="351" y="13"/>
                                  </a:lnTo>
                                  <a:lnTo>
                                    <a:pt x="364" y="13"/>
                                  </a:lnTo>
                                  <a:lnTo>
                                    <a:pt x="377" y="13"/>
                                  </a:lnTo>
                                  <a:lnTo>
                                    <a:pt x="389" y="13"/>
                                  </a:lnTo>
                                  <a:lnTo>
                                    <a:pt x="402" y="0"/>
                                  </a:lnTo>
                                  <a:lnTo>
                                    <a:pt x="414" y="0"/>
                                  </a:lnTo>
                                  <a:lnTo>
                                    <a:pt x="427" y="0"/>
                                  </a:lnTo>
                                  <a:lnTo>
                                    <a:pt x="439" y="0"/>
                                  </a:lnTo>
                                  <a:lnTo>
                                    <a:pt x="452" y="0"/>
                                  </a:lnTo>
                                  <a:lnTo>
                                    <a:pt x="465" y="0"/>
                                  </a:lnTo>
                                  <a:lnTo>
                                    <a:pt x="477" y="0"/>
                                  </a:lnTo>
                                  <a:lnTo>
                                    <a:pt x="490" y="0"/>
                                  </a:lnTo>
                                  <a:lnTo>
                                    <a:pt x="502" y="0"/>
                                  </a:lnTo>
                                  <a:lnTo>
                                    <a:pt x="515" y="0"/>
                                  </a:lnTo>
                                  <a:lnTo>
                                    <a:pt x="527" y="0"/>
                                  </a:lnTo>
                                  <a:lnTo>
                                    <a:pt x="540" y="0"/>
                                  </a:lnTo>
                                  <a:lnTo>
                                    <a:pt x="552" y="0"/>
                                  </a:lnTo>
                                  <a:lnTo>
                                    <a:pt x="565" y="0"/>
                                  </a:lnTo>
                                  <a:lnTo>
                                    <a:pt x="578" y="0"/>
                                  </a:lnTo>
                                  <a:lnTo>
                                    <a:pt x="590" y="0"/>
                                  </a:lnTo>
                                  <a:lnTo>
                                    <a:pt x="603" y="0"/>
                                  </a:lnTo>
                                  <a:lnTo>
                                    <a:pt x="615" y="0"/>
                                  </a:lnTo>
                                  <a:lnTo>
                                    <a:pt x="628" y="0"/>
                                  </a:lnTo>
                                  <a:lnTo>
                                    <a:pt x="640" y="0"/>
                                  </a:lnTo>
                                  <a:lnTo>
                                    <a:pt x="653" y="0"/>
                                  </a:lnTo>
                                  <a:lnTo>
                                    <a:pt x="665" y="0"/>
                                  </a:lnTo>
                                  <a:lnTo>
                                    <a:pt x="678" y="0"/>
                                  </a:lnTo>
                                  <a:lnTo>
                                    <a:pt x="691" y="13"/>
                                  </a:lnTo>
                                  <a:lnTo>
                                    <a:pt x="703" y="13"/>
                                  </a:lnTo>
                                  <a:lnTo>
                                    <a:pt x="716" y="13"/>
                                  </a:lnTo>
                                  <a:lnTo>
                                    <a:pt x="728" y="13"/>
                                  </a:lnTo>
                                  <a:lnTo>
                                    <a:pt x="741" y="13"/>
                                  </a:lnTo>
                                  <a:lnTo>
                                    <a:pt x="753" y="25"/>
                                  </a:lnTo>
                                  <a:lnTo>
                                    <a:pt x="766" y="25"/>
                                  </a:lnTo>
                                  <a:lnTo>
                                    <a:pt x="778" y="25"/>
                                  </a:lnTo>
                                  <a:lnTo>
                                    <a:pt x="791" y="38"/>
                                  </a:lnTo>
                                  <a:lnTo>
                                    <a:pt x="804" y="38"/>
                                  </a:lnTo>
                                  <a:lnTo>
                                    <a:pt x="816" y="38"/>
                                  </a:lnTo>
                                  <a:lnTo>
                                    <a:pt x="829" y="51"/>
                                  </a:lnTo>
                                  <a:lnTo>
                                    <a:pt x="841" y="51"/>
                                  </a:lnTo>
                                  <a:lnTo>
                                    <a:pt x="854" y="51"/>
                                  </a:lnTo>
                                  <a:lnTo>
                                    <a:pt x="866" y="63"/>
                                  </a:lnTo>
                                  <a:lnTo>
                                    <a:pt x="879" y="63"/>
                                  </a:lnTo>
                                  <a:lnTo>
                                    <a:pt x="891" y="63"/>
                                  </a:lnTo>
                                  <a:lnTo>
                                    <a:pt x="904" y="76"/>
                                  </a:lnTo>
                                  <a:lnTo>
                                    <a:pt x="917" y="76"/>
                                  </a:lnTo>
                                  <a:lnTo>
                                    <a:pt x="929" y="88"/>
                                  </a:lnTo>
                                  <a:lnTo>
                                    <a:pt x="942" y="88"/>
                                  </a:lnTo>
                                  <a:lnTo>
                                    <a:pt x="954" y="101"/>
                                  </a:lnTo>
                                  <a:lnTo>
                                    <a:pt x="967" y="101"/>
                                  </a:lnTo>
                                  <a:lnTo>
                                    <a:pt x="979" y="113"/>
                                  </a:lnTo>
                                  <a:lnTo>
                                    <a:pt x="992" y="113"/>
                                  </a:lnTo>
                                  <a:lnTo>
                                    <a:pt x="1004" y="126"/>
                                  </a:lnTo>
                                  <a:lnTo>
                                    <a:pt x="1017" y="126"/>
                                  </a:lnTo>
                                  <a:lnTo>
                                    <a:pt x="1030" y="138"/>
                                  </a:lnTo>
                                  <a:lnTo>
                                    <a:pt x="1042" y="138"/>
                                  </a:lnTo>
                                  <a:lnTo>
                                    <a:pt x="1055" y="151"/>
                                  </a:lnTo>
                                  <a:lnTo>
                                    <a:pt x="1067" y="151"/>
                                  </a:lnTo>
                                  <a:lnTo>
                                    <a:pt x="1080" y="164"/>
                                  </a:lnTo>
                                  <a:lnTo>
                                    <a:pt x="1092" y="176"/>
                                  </a:lnTo>
                                  <a:lnTo>
                                    <a:pt x="1105" y="176"/>
                                  </a:lnTo>
                                  <a:lnTo>
                                    <a:pt x="1118" y="189"/>
                                  </a:lnTo>
                                  <a:lnTo>
                                    <a:pt x="1130" y="189"/>
                                  </a:lnTo>
                                  <a:lnTo>
                                    <a:pt x="1143" y="201"/>
                                  </a:lnTo>
                                  <a:lnTo>
                                    <a:pt x="1155" y="201"/>
                                  </a:lnTo>
                                  <a:lnTo>
                                    <a:pt x="1168" y="214"/>
                                  </a:lnTo>
                                  <a:lnTo>
                                    <a:pt x="1180" y="226"/>
                                  </a:lnTo>
                                  <a:lnTo>
                                    <a:pt x="1193" y="239"/>
                                  </a:lnTo>
                                  <a:lnTo>
                                    <a:pt x="1205" y="239"/>
                                  </a:lnTo>
                                  <a:lnTo>
                                    <a:pt x="1218" y="251"/>
                                  </a:lnTo>
                                  <a:lnTo>
                                    <a:pt x="1231" y="264"/>
                                  </a:lnTo>
                                  <a:lnTo>
                                    <a:pt x="1243" y="264"/>
                                  </a:lnTo>
                                  <a:lnTo>
                                    <a:pt x="1256" y="277"/>
                                  </a:lnTo>
                                  <a:lnTo>
                                    <a:pt x="1268" y="289"/>
                                  </a:lnTo>
                                  <a:lnTo>
                                    <a:pt x="1281" y="289"/>
                                  </a:lnTo>
                                  <a:lnTo>
                                    <a:pt x="1293" y="302"/>
                                  </a:lnTo>
                                  <a:lnTo>
                                    <a:pt x="1306" y="314"/>
                                  </a:lnTo>
                                  <a:lnTo>
                                    <a:pt x="1318" y="314"/>
                                  </a:lnTo>
                                  <a:lnTo>
                                    <a:pt x="1331" y="327"/>
                                  </a:lnTo>
                                  <a:lnTo>
                                    <a:pt x="1344" y="339"/>
                                  </a:lnTo>
                                  <a:lnTo>
                                    <a:pt x="1356" y="352"/>
                                  </a:lnTo>
                                  <a:lnTo>
                                    <a:pt x="1369" y="352"/>
                                  </a:lnTo>
                                  <a:lnTo>
                                    <a:pt x="1381" y="364"/>
                                  </a:lnTo>
                                  <a:lnTo>
                                    <a:pt x="1394" y="377"/>
                                  </a:lnTo>
                                  <a:lnTo>
                                    <a:pt x="1406" y="390"/>
                                  </a:lnTo>
                                  <a:lnTo>
                                    <a:pt x="1419" y="390"/>
                                  </a:lnTo>
                                  <a:lnTo>
                                    <a:pt x="1431" y="402"/>
                                  </a:lnTo>
                                  <a:lnTo>
                                    <a:pt x="1444" y="415"/>
                                  </a:lnTo>
                                  <a:lnTo>
                                    <a:pt x="1457" y="415"/>
                                  </a:lnTo>
                                  <a:lnTo>
                                    <a:pt x="1469" y="427"/>
                                  </a:lnTo>
                                  <a:lnTo>
                                    <a:pt x="1482" y="440"/>
                                  </a:lnTo>
                                  <a:lnTo>
                                    <a:pt x="1494" y="452"/>
                                  </a:lnTo>
                                  <a:lnTo>
                                    <a:pt x="1507" y="452"/>
                                  </a:lnTo>
                                  <a:lnTo>
                                    <a:pt x="1519" y="465"/>
                                  </a:lnTo>
                                  <a:lnTo>
                                    <a:pt x="1532" y="477"/>
                                  </a:lnTo>
                                  <a:lnTo>
                                    <a:pt x="1544" y="490"/>
                                  </a:lnTo>
                                  <a:lnTo>
                                    <a:pt x="1557" y="490"/>
                                  </a:lnTo>
                                  <a:lnTo>
                                    <a:pt x="1570" y="503"/>
                                  </a:lnTo>
                                  <a:lnTo>
                                    <a:pt x="1582" y="515"/>
                                  </a:lnTo>
                                  <a:lnTo>
                                    <a:pt x="1595" y="515"/>
                                  </a:lnTo>
                                </a:path>
                              </a:pathLst>
                            </a:custGeom>
                            <a:noFill/>
                            <a:ln w="12700" cap="flat" cmpd="sng">
                              <a:solidFill>
                                <a:srgbClr val="0000FF"/>
                              </a:solidFill>
                              <a:prstDash val="solid"/>
                              <a:headEnd type="none" w="med" len="med"/>
                              <a:tailEnd type="none" w="med" len="med"/>
                            </a:ln>
                          </wps:spPr>
                          <wps:bodyPr upright="1"/>
                        </wps:wsp>
                        <wps:wsp>
                          <wps:cNvPr id="367" name="任意多边形 367"/>
                          <wps:cNvSpPr/>
                          <wps:spPr>
                            <a:xfrm>
                              <a:off x="4772" y="515"/>
                              <a:ext cx="1582" cy="352"/>
                            </a:xfrm>
                            <a:custGeom>
                              <a:avLst/>
                              <a:gdLst/>
                              <a:ahLst/>
                              <a:cxnLst/>
                              <a:rect l="0" t="0" r="0" b="0"/>
                              <a:pathLst>
                                <a:path w="1582" h="352">
                                  <a:moveTo>
                                    <a:pt x="0" y="0"/>
                                  </a:moveTo>
                                  <a:lnTo>
                                    <a:pt x="12" y="13"/>
                                  </a:lnTo>
                                  <a:lnTo>
                                    <a:pt x="25" y="25"/>
                                  </a:lnTo>
                                  <a:lnTo>
                                    <a:pt x="37" y="38"/>
                                  </a:lnTo>
                                  <a:lnTo>
                                    <a:pt x="50" y="38"/>
                                  </a:lnTo>
                                  <a:lnTo>
                                    <a:pt x="62" y="50"/>
                                  </a:lnTo>
                                  <a:lnTo>
                                    <a:pt x="75" y="63"/>
                                  </a:lnTo>
                                  <a:lnTo>
                                    <a:pt x="88" y="75"/>
                                  </a:lnTo>
                                  <a:lnTo>
                                    <a:pt x="100" y="75"/>
                                  </a:lnTo>
                                  <a:lnTo>
                                    <a:pt x="113" y="88"/>
                                  </a:lnTo>
                                  <a:lnTo>
                                    <a:pt x="125" y="101"/>
                                  </a:lnTo>
                                  <a:lnTo>
                                    <a:pt x="138" y="101"/>
                                  </a:lnTo>
                                  <a:lnTo>
                                    <a:pt x="150" y="113"/>
                                  </a:lnTo>
                                  <a:lnTo>
                                    <a:pt x="163" y="126"/>
                                  </a:lnTo>
                                  <a:lnTo>
                                    <a:pt x="176" y="126"/>
                                  </a:lnTo>
                                  <a:lnTo>
                                    <a:pt x="188" y="138"/>
                                  </a:lnTo>
                                  <a:lnTo>
                                    <a:pt x="201" y="151"/>
                                  </a:lnTo>
                                  <a:lnTo>
                                    <a:pt x="213" y="151"/>
                                  </a:lnTo>
                                  <a:lnTo>
                                    <a:pt x="226" y="163"/>
                                  </a:lnTo>
                                  <a:lnTo>
                                    <a:pt x="238" y="163"/>
                                  </a:lnTo>
                                  <a:lnTo>
                                    <a:pt x="251" y="176"/>
                                  </a:lnTo>
                                  <a:lnTo>
                                    <a:pt x="263" y="188"/>
                                  </a:lnTo>
                                  <a:lnTo>
                                    <a:pt x="276" y="188"/>
                                  </a:lnTo>
                                  <a:lnTo>
                                    <a:pt x="289" y="201"/>
                                  </a:lnTo>
                                  <a:lnTo>
                                    <a:pt x="301" y="201"/>
                                  </a:lnTo>
                                  <a:lnTo>
                                    <a:pt x="314" y="214"/>
                                  </a:lnTo>
                                  <a:lnTo>
                                    <a:pt x="326" y="214"/>
                                  </a:lnTo>
                                  <a:lnTo>
                                    <a:pt x="339" y="226"/>
                                  </a:lnTo>
                                  <a:lnTo>
                                    <a:pt x="351" y="239"/>
                                  </a:lnTo>
                                  <a:lnTo>
                                    <a:pt x="364" y="239"/>
                                  </a:lnTo>
                                  <a:lnTo>
                                    <a:pt x="376" y="239"/>
                                  </a:lnTo>
                                  <a:lnTo>
                                    <a:pt x="389" y="251"/>
                                  </a:lnTo>
                                  <a:lnTo>
                                    <a:pt x="402" y="251"/>
                                  </a:lnTo>
                                  <a:lnTo>
                                    <a:pt x="414" y="264"/>
                                  </a:lnTo>
                                  <a:lnTo>
                                    <a:pt x="427" y="264"/>
                                  </a:lnTo>
                                  <a:lnTo>
                                    <a:pt x="439" y="276"/>
                                  </a:lnTo>
                                  <a:lnTo>
                                    <a:pt x="452" y="276"/>
                                  </a:lnTo>
                                  <a:lnTo>
                                    <a:pt x="464" y="289"/>
                                  </a:lnTo>
                                  <a:lnTo>
                                    <a:pt x="477" y="289"/>
                                  </a:lnTo>
                                  <a:lnTo>
                                    <a:pt x="489" y="301"/>
                                  </a:lnTo>
                                  <a:lnTo>
                                    <a:pt x="502" y="301"/>
                                  </a:lnTo>
                                  <a:lnTo>
                                    <a:pt x="515" y="301"/>
                                  </a:lnTo>
                                  <a:lnTo>
                                    <a:pt x="527" y="314"/>
                                  </a:lnTo>
                                  <a:lnTo>
                                    <a:pt x="540" y="314"/>
                                  </a:lnTo>
                                  <a:lnTo>
                                    <a:pt x="552" y="314"/>
                                  </a:lnTo>
                                  <a:lnTo>
                                    <a:pt x="565" y="327"/>
                                  </a:lnTo>
                                  <a:lnTo>
                                    <a:pt x="577" y="327"/>
                                  </a:lnTo>
                                  <a:lnTo>
                                    <a:pt x="590" y="327"/>
                                  </a:lnTo>
                                  <a:lnTo>
                                    <a:pt x="602" y="327"/>
                                  </a:lnTo>
                                  <a:lnTo>
                                    <a:pt x="615" y="339"/>
                                  </a:lnTo>
                                  <a:lnTo>
                                    <a:pt x="628" y="339"/>
                                  </a:lnTo>
                                  <a:lnTo>
                                    <a:pt x="640" y="339"/>
                                  </a:lnTo>
                                  <a:lnTo>
                                    <a:pt x="653" y="339"/>
                                  </a:lnTo>
                                  <a:lnTo>
                                    <a:pt x="665" y="339"/>
                                  </a:lnTo>
                                  <a:lnTo>
                                    <a:pt x="678" y="352"/>
                                  </a:lnTo>
                                  <a:lnTo>
                                    <a:pt x="690" y="352"/>
                                  </a:lnTo>
                                  <a:lnTo>
                                    <a:pt x="703" y="352"/>
                                  </a:lnTo>
                                  <a:lnTo>
                                    <a:pt x="715" y="352"/>
                                  </a:lnTo>
                                  <a:lnTo>
                                    <a:pt x="728" y="352"/>
                                  </a:lnTo>
                                  <a:lnTo>
                                    <a:pt x="741" y="352"/>
                                  </a:lnTo>
                                  <a:lnTo>
                                    <a:pt x="753" y="352"/>
                                  </a:lnTo>
                                  <a:lnTo>
                                    <a:pt x="766" y="352"/>
                                  </a:lnTo>
                                  <a:lnTo>
                                    <a:pt x="778" y="352"/>
                                  </a:lnTo>
                                  <a:lnTo>
                                    <a:pt x="791" y="352"/>
                                  </a:lnTo>
                                  <a:lnTo>
                                    <a:pt x="803" y="352"/>
                                  </a:lnTo>
                                  <a:lnTo>
                                    <a:pt x="829" y="352"/>
                                  </a:lnTo>
                                  <a:lnTo>
                                    <a:pt x="816" y="352"/>
                                  </a:lnTo>
                                  <a:lnTo>
                                    <a:pt x="829" y="352"/>
                                  </a:lnTo>
                                  <a:lnTo>
                                    <a:pt x="841" y="352"/>
                                  </a:lnTo>
                                  <a:lnTo>
                                    <a:pt x="854" y="352"/>
                                  </a:lnTo>
                                  <a:lnTo>
                                    <a:pt x="866" y="352"/>
                                  </a:lnTo>
                                  <a:lnTo>
                                    <a:pt x="879" y="352"/>
                                  </a:lnTo>
                                  <a:lnTo>
                                    <a:pt x="891" y="352"/>
                                  </a:lnTo>
                                  <a:lnTo>
                                    <a:pt x="904" y="352"/>
                                  </a:lnTo>
                                  <a:lnTo>
                                    <a:pt x="916" y="352"/>
                                  </a:lnTo>
                                  <a:lnTo>
                                    <a:pt x="929" y="352"/>
                                  </a:lnTo>
                                  <a:lnTo>
                                    <a:pt x="942" y="352"/>
                                  </a:lnTo>
                                  <a:lnTo>
                                    <a:pt x="954" y="352"/>
                                  </a:lnTo>
                                  <a:lnTo>
                                    <a:pt x="967" y="339"/>
                                  </a:lnTo>
                                  <a:lnTo>
                                    <a:pt x="979" y="339"/>
                                  </a:lnTo>
                                  <a:lnTo>
                                    <a:pt x="992" y="339"/>
                                  </a:lnTo>
                                  <a:lnTo>
                                    <a:pt x="1004" y="339"/>
                                  </a:lnTo>
                                  <a:lnTo>
                                    <a:pt x="1017" y="327"/>
                                  </a:lnTo>
                                  <a:lnTo>
                                    <a:pt x="1029" y="327"/>
                                  </a:lnTo>
                                  <a:lnTo>
                                    <a:pt x="1042" y="327"/>
                                  </a:lnTo>
                                  <a:lnTo>
                                    <a:pt x="1055" y="327"/>
                                  </a:lnTo>
                                  <a:lnTo>
                                    <a:pt x="1067" y="314"/>
                                  </a:lnTo>
                                  <a:lnTo>
                                    <a:pt x="1080" y="314"/>
                                  </a:lnTo>
                                  <a:lnTo>
                                    <a:pt x="1092" y="314"/>
                                  </a:lnTo>
                                  <a:lnTo>
                                    <a:pt x="1105" y="301"/>
                                  </a:lnTo>
                                  <a:lnTo>
                                    <a:pt x="1117" y="301"/>
                                  </a:lnTo>
                                  <a:lnTo>
                                    <a:pt x="1130" y="301"/>
                                  </a:lnTo>
                                  <a:lnTo>
                                    <a:pt x="1142" y="289"/>
                                  </a:lnTo>
                                  <a:lnTo>
                                    <a:pt x="1155" y="289"/>
                                  </a:lnTo>
                                  <a:lnTo>
                                    <a:pt x="1168" y="276"/>
                                  </a:lnTo>
                                  <a:lnTo>
                                    <a:pt x="1180" y="276"/>
                                  </a:lnTo>
                                  <a:lnTo>
                                    <a:pt x="1193" y="276"/>
                                  </a:lnTo>
                                  <a:lnTo>
                                    <a:pt x="1205" y="264"/>
                                  </a:lnTo>
                                  <a:lnTo>
                                    <a:pt x="1218" y="264"/>
                                  </a:lnTo>
                                  <a:lnTo>
                                    <a:pt x="1230" y="251"/>
                                  </a:lnTo>
                                  <a:lnTo>
                                    <a:pt x="1243" y="251"/>
                                  </a:lnTo>
                                  <a:lnTo>
                                    <a:pt x="1255" y="239"/>
                                  </a:lnTo>
                                  <a:lnTo>
                                    <a:pt x="1268" y="239"/>
                                  </a:lnTo>
                                  <a:lnTo>
                                    <a:pt x="1281" y="226"/>
                                  </a:lnTo>
                                  <a:lnTo>
                                    <a:pt x="1293" y="226"/>
                                  </a:lnTo>
                                  <a:lnTo>
                                    <a:pt x="1306" y="214"/>
                                  </a:lnTo>
                                  <a:lnTo>
                                    <a:pt x="1318" y="201"/>
                                  </a:lnTo>
                                  <a:lnTo>
                                    <a:pt x="1331" y="201"/>
                                  </a:lnTo>
                                  <a:lnTo>
                                    <a:pt x="1343" y="188"/>
                                  </a:lnTo>
                                  <a:lnTo>
                                    <a:pt x="1356" y="188"/>
                                  </a:lnTo>
                                  <a:lnTo>
                                    <a:pt x="1368" y="176"/>
                                  </a:lnTo>
                                  <a:lnTo>
                                    <a:pt x="1381" y="176"/>
                                  </a:lnTo>
                                  <a:lnTo>
                                    <a:pt x="1394" y="163"/>
                                  </a:lnTo>
                                  <a:lnTo>
                                    <a:pt x="1406" y="151"/>
                                  </a:lnTo>
                                  <a:lnTo>
                                    <a:pt x="1419" y="151"/>
                                  </a:lnTo>
                                  <a:lnTo>
                                    <a:pt x="1431" y="138"/>
                                  </a:lnTo>
                                  <a:lnTo>
                                    <a:pt x="1444" y="126"/>
                                  </a:lnTo>
                                  <a:lnTo>
                                    <a:pt x="1456" y="126"/>
                                  </a:lnTo>
                                  <a:lnTo>
                                    <a:pt x="1469" y="113"/>
                                  </a:lnTo>
                                  <a:lnTo>
                                    <a:pt x="1482" y="101"/>
                                  </a:lnTo>
                                  <a:lnTo>
                                    <a:pt x="1494" y="101"/>
                                  </a:lnTo>
                                  <a:lnTo>
                                    <a:pt x="1507" y="88"/>
                                  </a:lnTo>
                                  <a:lnTo>
                                    <a:pt x="1519" y="75"/>
                                  </a:lnTo>
                                  <a:lnTo>
                                    <a:pt x="1532" y="75"/>
                                  </a:lnTo>
                                  <a:lnTo>
                                    <a:pt x="1544" y="63"/>
                                  </a:lnTo>
                                  <a:lnTo>
                                    <a:pt x="1557" y="50"/>
                                  </a:lnTo>
                                  <a:lnTo>
                                    <a:pt x="1569" y="50"/>
                                  </a:lnTo>
                                  <a:lnTo>
                                    <a:pt x="1582" y="38"/>
                                  </a:lnTo>
                                </a:path>
                              </a:pathLst>
                            </a:custGeom>
                            <a:noFill/>
                            <a:ln w="12700" cap="flat" cmpd="sng">
                              <a:solidFill>
                                <a:srgbClr val="0000FF"/>
                              </a:solidFill>
                              <a:prstDash val="solid"/>
                              <a:headEnd type="none" w="med" len="med"/>
                              <a:tailEnd type="none" w="med" len="med"/>
                            </a:ln>
                          </wps:spPr>
                          <wps:bodyPr upright="1"/>
                        </wps:wsp>
                        <wps:wsp>
                          <wps:cNvPr id="368" name="任意多边形 368"/>
                          <wps:cNvSpPr/>
                          <wps:spPr>
                            <a:xfrm>
                              <a:off x="6354" y="0"/>
                              <a:ext cx="1105" cy="553"/>
                            </a:xfrm>
                            <a:custGeom>
                              <a:avLst/>
                              <a:gdLst/>
                              <a:ahLst/>
                              <a:cxnLst/>
                              <a:rect l="0" t="0" r="0" b="0"/>
                              <a:pathLst>
                                <a:path w="1105" h="553">
                                  <a:moveTo>
                                    <a:pt x="0" y="553"/>
                                  </a:moveTo>
                                  <a:lnTo>
                                    <a:pt x="13" y="540"/>
                                  </a:lnTo>
                                  <a:lnTo>
                                    <a:pt x="25" y="540"/>
                                  </a:lnTo>
                                  <a:lnTo>
                                    <a:pt x="38" y="528"/>
                                  </a:lnTo>
                                  <a:lnTo>
                                    <a:pt x="50" y="515"/>
                                  </a:lnTo>
                                  <a:lnTo>
                                    <a:pt x="63" y="503"/>
                                  </a:lnTo>
                                  <a:lnTo>
                                    <a:pt x="75" y="503"/>
                                  </a:lnTo>
                                  <a:lnTo>
                                    <a:pt x="88" y="490"/>
                                  </a:lnTo>
                                  <a:lnTo>
                                    <a:pt x="100" y="477"/>
                                  </a:lnTo>
                                  <a:lnTo>
                                    <a:pt x="113" y="465"/>
                                  </a:lnTo>
                                  <a:lnTo>
                                    <a:pt x="126" y="465"/>
                                  </a:lnTo>
                                  <a:lnTo>
                                    <a:pt x="138" y="452"/>
                                  </a:lnTo>
                                  <a:lnTo>
                                    <a:pt x="151" y="440"/>
                                  </a:lnTo>
                                  <a:lnTo>
                                    <a:pt x="163" y="440"/>
                                  </a:lnTo>
                                  <a:lnTo>
                                    <a:pt x="176" y="427"/>
                                  </a:lnTo>
                                  <a:lnTo>
                                    <a:pt x="188" y="415"/>
                                  </a:lnTo>
                                  <a:lnTo>
                                    <a:pt x="201" y="402"/>
                                  </a:lnTo>
                                  <a:lnTo>
                                    <a:pt x="213" y="390"/>
                                  </a:lnTo>
                                  <a:lnTo>
                                    <a:pt x="226" y="390"/>
                                  </a:lnTo>
                                  <a:lnTo>
                                    <a:pt x="239" y="377"/>
                                  </a:lnTo>
                                  <a:lnTo>
                                    <a:pt x="251" y="364"/>
                                  </a:lnTo>
                                  <a:lnTo>
                                    <a:pt x="264" y="364"/>
                                  </a:lnTo>
                                  <a:lnTo>
                                    <a:pt x="276" y="352"/>
                                  </a:lnTo>
                                  <a:lnTo>
                                    <a:pt x="289" y="339"/>
                                  </a:lnTo>
                                  <a:lnTo>
                                    <a:pt x="301" y="327"/>
                                  </a:lnTo>
                                  <a:lnTo>
                                    <a:pt x="314" y="327"/>
                                  </a:lnTo>
                                  <a:lnTo>
                                    <a:pt x="326" y="314"/>
                                  </a:lnTo>
                                  <a:lnTo>
                                    <a:pt x="339" y="302"/>
                                  </a:lnTo>
                                  <a:lnTo>
                                    <a:pt x="352" y="289"/>
                                  </a:lnTo>
                                  <a:lnTo>
                                    <a:pt x="364" y="289"/>
                                  </a:lnTo>
                                  <a:lnTo>
                                    <a:pt x="377" y="277"/>
                                  </a:lnTo>
                                  <a:lnTo>
                                    <a:pt x="389" y="264"/>
                                  </a:lnTo>
                                  <a:lnTo>
                                    <a:pt x="402" y="264"/>
                                  </a:lnTo>
                                  <a:lnTo>
                                    <a:pt x="414" y="251"/>
                                  </a:lnTo>
                                  <a:lnTo>
                                    <a:pt x="427" y="239"/>
                                  </a:lnTo>
                                  <a:lnTo>
                                    <a:pt x="439" y="239"/>
                                  </a:lnTo>
                                  <a:lnTo>
                                    <a:pt x="452" y="226"/>
                                  </a:lnTo>
                                  <a:lnTo>
                                    <a:pt x="465" y="214"/>
                                  </a:lnTo>
                                  <a:lnTo>
                                    <a:pt x="477" y="214"/>
                                  </a:lnTo>
                                  <a:lnTo>
                                    <a:pt x="490" y="201"/>
                                  </a:lnTo>
                                  <a:lnTo>
                                    <a:pt x="502" y="201"/>
                                  </a:lnTo>
                                  <a:lnTo>
                                    <a:pt x="515" y="189"/>
                                  </a:lnTo>
                                  <a:lnTo>
                                    <a:pt x="527" y="176"/>
                                  </a:lnTo>
                                  <a:lnTo>
                                    <a:pt x="540" y="176"/>
                                  </a:lnTo>
                                  <a:lnTo>
                                    <a:pt x="553" y="164"/>
                                  </a:lnTo>
                                  <a:lnTo>
                                    <a:pt x="565" y="164"/>
                                  </a:lnTo>
                                  <a:lnTo>
                                    <a:pt x="578" y="151"/>
                                  </a:lnTo>
                                  <a:lnTo>
                                    <a:pt x="590" y="138"/>
                                  </a:lnTo>
                                  <a:lnTo>
                                    <a:pt x="603" y="138"/>
                                  </a:lnTo>
                                  <a:lnTo>
                                    <a:pt x="615" y="126"/>
                                  </a:lnTo>
                                  <a:lnTo>
                                    <a:pt x="628" y="126"/>
                                  </a:lnTo>
                                  <a:lnTo>
                                    <a:pt x="640" y="113"/>
                                  </a:lnTo>
                                  <a:lnTo>
                                    <a:pt x="653" y="113"/>
                                  </a:lnTo>
                                  <a:lnTo>
                                    <a:pt x="666" y="101"/>
                                  </a:lnTo>
                                  <a:lnTo>
                                    <a:pt x="678" y="101"/>
                                  </a:lnTo>
                                  <a:lnTo>
                                    <a:pt x="691" y="88"/>
                                  </a:lnTo>
                                  <a:lnTo>
                                    <a:pt x="703" y="88"/>
                                  </a:lnTo>
                                  <a:lnTo>
                                    <a:pt x="716" y="76"/>
                                  </a:lnTo>
                                  <a:lnTo>
                                    <a:pt x="728" y="76"/>
                                  </a:lnTo>
                                  <a:lnTo>
                                    <a:pt x="741" y="76"/>
                                  </a:lnTo>
                                  <a:lnTo>
                                    <a:pt x="753" y="63"/>
                                  </a:lnTo>
                                  <a:lnTo>
                                    <a:pt x="766" y="63"/>
                                  </a:lnTo>
                                  <a:lnTo>
                                    <a:pt x="779" y="51"/>
                                  </a:lnTo>
                                  <a:lnTo>
                                    <a:pt x="791" y="51"/>
                                  </a:lnTo>
                                  <a:lnTo>
                                    <a:pt x="804" y="51"/>
                                  </a:lnTo>
                                  <a:lnTo>
                                    <a:pt x="816" y="38"/>
                                  </a:lnTo>
                                  <a:lnTo>
                                    <a:pt x="829" y="38"/>
                                  </a:lnTo>
                                  <a:lnTo>
                                    <a:pt x="841" y="38"/>
                                  </a:lnTo>
                                  <a:lnTo>
                                    <a:pt x="854" y="25"/>
                                  </a:lnTo>
                                  <a:lnTo>
                                    <a:pt x="866" y="25"/>
                                  </a:lnTo>
                                  <a:lnTo>
                                    <a:pt x="879" y="25"/>
                                  </a:lnTo>
                                  <a:lnTo>
                                    <a:pt x="892" y="13"/>
                                  </a:lnTo>
                                  <a:lnTo>
                                    <a:pt x="904" y="13"/>
                                  </a:lnTo>
                                  <a:lnTo>
                                    <a:pt x="917" y="13"/>
                                  </a:lnTo>
                                  <a:lnTo>
                                    <a:pt x="929" y="13"/>
                                  </a:lnTo>
                                  <a:lnTo>
                                    <a:pt x="942" y="13"/>
                                  </a:lnTo>
                                  <a:lnTo>
                                    <a:pt x="954" y="0"/>
                                  </a:lnTo>
                                  <a:lnTo>
                                    <a:pt x="967" y="0"/>
                                  </a:lnTo>
                                  <a:lnTo>
                                    <a:pt x="979" y="0"/>
                                  </a:lnTo>
                                  <a:lnTo>
                                    <a:pt x="992" y="0"/>
                                  </a:lnTo>
                                  <a:lnTo>
                                    <a:pt x="1005" y="0"/>
                                  </a:lnTo>
                                  <a:lnTo>
                                    <a:pt x="1017" y="0"/>
                                  </a:lnTo>
                                  <a:lnTo>
                                    <a:pt x="1030" y="0"/>
                                  </a:lnTo>
                                  <a:lnTo>
                                    <a:pt x="1042" y="0"/>
                                  </a:lnTo>
                                  <a:lnTo>
                                    <a:pt x="1055" y="0"/>
                                  </a:lnTo>
                                  <a:lnTo>
                                    <a:pt x="1067" y="0"/>
                                  </a:lnTo>
                                  <a:lnTo>
                                    <a:pt x="1080" y="0"/>
                                  </a:lnTo>
                                  <a:lnTo>
                                    <a:pt x="1092" y="0"/>
                                  </a:lnTo>
                                  <a:lnTo>
                                    <a:pt x="1105" y="0"/>
                                  </a:lnTo>
                                </a:path>
                              </a:pathLst>
                            </a:custGeom>
                            <a:noFill/>
                            <a:ln w="12700" cap="flat" cmpd="sng">
                              <a:solidFill>
                                <a:srgbClr val="0000FF"/>
                              </a:solidFill>
                              <a:prstDash val="solid"/>
                              <a:headEnd type="none" w="med" len="med"/>
                              <a:tailEnd type="none" w="med" len="med"/>
                            </a:ln>
                          </wps:spPr>
                          <wps:bodyPr upright="1"/>
                        </wps:wsp>
                      </wpg:grpSp>
                      <wpg:grpSp>
                        <wpg:cNvPr id="376" name="组合 376"/>
                        <wpg:cNvGrpSpPr/>
                        <wpg:grpSpPr>
                          <a:xfrm>
                            <a:off x="592" y="1956"/>
                            <a:ext cx="7459" cy="854"/>
                            <a:chOff x="0" y="0"/>
                            <a:chExt cx="7459" cy="854"/>
                          </a:xfrm>
                        </wpg:grpSpPr>
                        <wps:wsp>
                          <wps:cNvPr id="370" name="任意多边形 370"/>
                          <wps:cNvSpPr/>
                          <wps:spPr>
                            <a:xfrm>
                              <a:off x="0" y="0"/>
                              <a:ext cx="1331" cy="854"/>
                            </a:xfrm>
                            <a:custGeom>
                              <a:avLst/>
                              <a:gdLst/>
                              <a:ahLst/>
                              <a:cxnLst/>
                              <a:rect l="0" t="0" r="0" b="0"/>
                              <a:pathLst>
                                <a:path w="1331" h="854">
                                  <a:moveTo>
                                    <a:pt x="0" y="0"/>
                                  </a:moveTo>
                                  <a:lnTo>
                                    <a:pt x="12" y="0"/>
                                  </a:lnTo>
                                  <a:lnTo>
                                    <a:pt x="25" y="0"/>
                                  </a:lnTo>
                                  <a:lnTo>
                                    <a:pt x="37" y="13"/>
                                  </a:lnTo>
                                  <a:lnTo>
                                    <a:pt x="50" y="13"/>
                                  </a:lnTo>
                                  <a:lnTo>
                                    <a:pt x="63" y="25"/>
                                  </a:lnTo>
                                  <a:lnTo>
                                    <a:pt x="75" y="38"/>
                                  </a:lnTo>
                                  <a:lnTo>
                                    <a:pt x="88" y="50"/>
                                  </a:lnTo>
                                  <a:lnTo>
                                    <a:pt x="100" y="63"/>
                                  </a:lnTo>
                                  <a:lnTo>
                                    <a:pt x="113" y="76"/>
                                  </a:lnTo>
                                  <a:lnTo>
                                    <a:pt x="138" y="101"/>
                                  </a:lnTo>
                                  <a:lnTo>
                                    <a:pt x="138" y="113"/>
                                  </a:lnTo>
                                  <a:lnTo>
                                    <a:pt x="150" y="126"/>
                                  </a:lnTo>
                                  <a:lnTo>
                                    <a:pt x="163" y="138"/>
                                  </a:lnTo>
                                  <a:lnTo>
                                    <a:pt x="163" y="151"/>
                                  </a:lnTo>
                                  <a:lnTo>
                                    <a:pt x="188" y="176"/>
                                  </a:lnTo>
                                  <a:lnTo>
                                    <a:pt x="188" y="189"/>
                                  </a:lnTo>
                                  <a:lnTo>
                                    <a:pt x="201" y="201"/>
                                  </a:lnTo>
                                  <a:lnTo>
                                    <a:pt x="201" y="226"/>
                                  </a:lnTo>
                                  <a:lnTo>
                                    <a:pt x="213" y="239"/>
                                  </a:lnTo>
                                  <a:lnTo>
                                    <a:pt x="226" y="251"/>
                                  </a:lnTo>
                                  <a:lnTo>
                                    <a:pt x="226" y="264"/>
                                  </a:lnTo>
                                  <a:lnTo>
                                    <a:pt x="238" y="276"/>
                                  </a:lnTo>
                                  <a:lnTo>
                                    <a:pt x="238" y="302"/>
                                  </a:lnTo>
                                  <a:lnTo>
                                    <a:pt x="251" y="314"/>
                                  </a:lnTo>
                                  <a:lnTo>
                                    <a:pt x="263" y="327"/>
                                  </a:lnTo>
                                  <a:lnTo>
                                    <a:pt x="263" y="352"/>
                                  </a:lnTo>
                                  <a:lnTo>
                                    <a:pt x="276" y="364"/>
                                  </a:lnTo>
                                  <a:lnTo>
                                    <a:pt x="276" y="377"/>
                                  </a:lnTo>
                                  <a:lnTo>
                                    <a:pt x="301" y="402"/>
                                  </a:lnTo>
                                  <a:lnTo>
                                    <a:pt x="301" y="427"/>
                                  </a:lnTo>
                                  <a:lnTo>
                                    <a:pt x="314" y="440"/>
                                  </a:lnTo>
                                  <a:lnTo>
                                    <a:pt x="314" y="452"/>
                                  </a:lnTo>
                                  <a:lnTo>
                                    <a:pt x="326" y="465"/>
                                  </a:lnTo>
                                  <a:lnTo>
                                    <a:pt x="326" y="477"/>
                                  </a:lnTo>
                                  <a:lnTo>
                                    <a:pt x="339" y="490"/>
                                  </a:lnTo>
                                  <a:lnTo>
                                    <a:pt x="339" y="515"/>
                                  </a:lnTo>
                                  <a:lnTo>
                                    <a:pt x="364" y="540"/>
                                  </a:lnTo>
                                  <a:lnTo>
                                    <a:pt x="364" y="565"/>
                                  </a:lnTo>
                                  <a:lnTo>
                                    <a:pt x="377" y="578"/>
                                  </a:lnTo>
                                  <a:lnTo>
                                    <a:pt x="377" y="590"/>
                                  </a:lnTo>
                                  <a:lnTo>
                                    <a:pt x="402" y="615"/>
                                  </a:lnTo>
                                  <a:lnTo>
                                    <a:pt x="402" y="641"/>
                                  </a:lnTo>
                                  <a:lnTo>
                                    <a:pt x="427" y="666"/>
                                  </a:lnTo>
                                  <a:lnTo>
                                    <a:pt x="427" y="678"/>
                                  </a:lnTo>
                                  <a:lnTo>
                                    <a:pt x="439" y="691"/>
                                  </a:lnTo>
                                  <a:lnTo>
                                    <a:pt x="439" y="703"/>
                                  </a:lnTo>
                                  <a:lnTo>
                                    <a:pt x="464" y="728"/>
                                  </a:lnTo>
                                  <a:lnTo>
                                    <a:pt x="464" y="741"/>
                                  </a:lnTo>
                                  <a:lnTo>
                                    <a:pt x="490" y="766"/>
                                  </a:lnTo>
                                  <a:lnTo>
                                    <a:pt x="490" y="779"/>
                                  </a:lnTo>
                                  <a:lnTo>
                                    <a:pt x="515" y="804"/>
                                  </a:lnTo>
                                  <a:lnTo>
                                    <a:pt x="515" y="816"/>
                                  </a:lnTo>
                                  <a:lnTo>
                                    <a:pt x="527" y="816"/>
                                  </a:lnTo>
                                  <a:lnTo>
                                    <a:pt x="540" y="829"/>
                                  </a:lnTo>
                                  <a:lnTo>
                                    <a:pt x="552" y="841"/>
                                  </a:lnTo>
                                  <a:lnTo>
                                    <a:pt x="565" y="854"/>
                                  </a:lnTo>
                                  <a:lnTo>
                                    <a:pt x="577" y="854"/>
                                  </a:lnTo>
                                  <a:lnTo>
                                    <a:pt x="590" y="854"/>
                                  </a:lnTo>
                                  <a:lnTo>
                                    <a:pt x="603" y="854"/>
                                  </a:lnTo>
                                  <a:lnTo>
                                    <a:pt x="615" y="854"/>
                                  </a:lnTo>
                                  <a:lnTo>
                                    <a:pt x="628" y="854"/>
                                  </a:lnTo>
                                  <a:lnTo>
                                    <a:pt x="640" y="854"/>
                                  </a:lnTo>
                                  <a:lnTo>
                                    <a:pt x="653" y="854"/>
                                  </a:lnTo>
                                  <a:lnTo>
                                    <a:pt x="665" y="841"/>
                                  </a:lnTo>
                                  <a:lnTo>
                                    <a:pt x="678" y="829"/>
                                  </a:lnTo>
                                  <a:lnTo>
                                    <a:pt x="690" y="829"/>
                                  </a:lnTo>
                                  <a:lnTo>
                                    <a:pt x="703" y="816"/>
                                  </a:lnTo>
                                  <a:lnTo>
                                    <a:pt x="716" y="804"/>
                                  </a:lnTo>
                                  <a:lnTo>
                                    <a:pt x="728" y="791"/>
                                  </a:lnTo>
                                  <a:lnTo>
                                    <a:pt x="753" y="766"/>
                                  </a:lnTo>
                                  <a:lnTo>
                                    <a:pt x="753" y="754"/>
                                  </a:lnTo>
                                  <a:lnTo>
                                    <a:pt x="766" y="741"/>
                                  </a:lnTo>
                                  <a:lnTo>
                                    <a:pt x="778" y="728"/>
                                  </a:lnTo>
                                  <a:lnTo>
                                    <a:pt x="778" y="716"/>
                                  </a:lnTo>
                                  <a:lnTo>
                                    <a:pt x="803" y="691"/>
                                  </a:lnTo>
                                  <a:lnTo>
                                    <a:pt x="803" y="678"/>
                                  </a:lnTo>
                                  <a:lnTo>
                                    <a:pt x="816" y="666"/>
                                  </a:lnTo>
                                  <a:lnTo>
                                    <a:pt x="816" y="641"/>
                                  </a:lnTo>
                                  <a:lnTo>
                                    <a:pt x="829" y="628"/>
                                  </a:lnTo>
                                  <a:lnTo>
                                    <a:pt x="841" y="615"/>
                                  </a:lnTo>
                                  <a:lnTo>
                                    <a:pt x="841" y="603"/>
                                  </a:lnTo>
                                  <a:lnTo>
                                    <a:pt x="854" y="590"/>
                                  </a:lnTo>
                                  <a:lnTo>
                                    <a:pt x="854" y="565"/>
                                  </a:lnTo>
                                  <a:lnTo>
                                    <a:pt x="866" y="553"/>
                                  </a:lnTo>
                                  <a:lnTo>
                                    <a:pt x="879" y="540"/>
                                  </a:lnTo>
                                  <a:lnTo>
                                    <a:pt x="879" y="515"/>
                                  </a:lnTo>
                                  <a:lnTo>
                                    <a:pt x="904" y="490"/>
                                  </a:lnTo>
                                  <a:lnTo>
                                    <a:pt x="904" y="465"/>
                                  </a:lnTo>
                                  <a:lnTo>
                                    <a:pt x="916" y="452"/>
                                  </a:lnTo>
                                  <a:lnTo>
                                    <a:pt x="916" y="440"/>
                                  </a:lnTo>
                                  <a:lnTo>
                                    <a:pt x="929" y="427"/>
                                  </a:lnTo>
                                  <a:lnTo>
                                    <a:pt x="929" y="415"/>
                                  </a:lnTo>
                                  <a:lnTo>
                                    <a:pt x="942" y="402"/>
                                  </a:lnTo>
                                  <a:lnTo>
                                    <a:pt x="942" y="389"/>
                                  </a:lnTo>
                                  <a:lnTo>
                                    <a:pt x="954" y="377"/>
                                  </a:lnTo>
                                  <a:lnTo>
                                    <a:pt x="954" y="352"/>
                                  </a:lnTo>
                                  <a:lnTo>
                                    <a:pt x="979" y="327"/>
                                  </a:lnTo>
                                  <a:lnTo>
                                    <a:pt x="979" y="302"/>
                                  </a:lnTo>
                                  <a:lnTo>
                                    <a:pt x="992" y="289"/>
                                  </a:lnTo>
                                  <a:lnTo>
                                    <a:pt x="992" y="276"/>
                                  </a:lnTo>
                                  <a:lnTo>
                                    <a:pt x="1017" y="251"/>
                                  </a:lnTo>
                                  <a:lnTo>
                                    <a:pt x="1017" y="226"/>
                                  </a:lnTo>
                                  <a:lnTo>
                                    <a:pt x="1042" y="201"/>
                                  </a:lnTo>
                                  <a:lnTo>
                                    <a:pt x="1042" y="176"/>
                                  </a:lnTo>
                                  <a:lnTo>
                                    <a:pt x="1067" y="151"/>
                                  </a:lnTo>
                                  <a:lnTo>
                                    <a:pt x="1067" y="138"/>
                                  </a:lnTo>
                                  <a:lnTo>
                                    <a:pt x="1092" y="113"/>
                                  </a:lnTo>
                                  <a:lnTo>
                                    <a:pt x="1092" y="101"/>
                                  </a:lnTo>
                                  <a:lnTo>
                                    <a:pt x="1117" y="76"/>
                                  </a:lnTo>
                                  <a:lnTo>
                                    <a:pt x="1117" y="63"/>
                                  </a:lnTo>
                                  <a:lnTo>
                                    <a:pt x="1130" y="50"/>
                                  </a:lnTo>
                                  <a:lnTo>
                                    <a:pt x="1143" y="38"/>
                                  </a:lnTo>
                                  <a:lnTo>
                                    <a:pt x="1155" y="25"/>
                                  </a:lnTo>
                                  <a:lnTo>
                                    <a:pt x="1168" y="13"/>
                                  </a:lnTo>
                                  <a:lnTo>
                                    <a:pt x="1180" y="13"/>
                                  </a:lnTo>
                                  <a:lnTo>
                                    <a:pt x="1193" y="0"/>
                                  </a:lnTo>
                                  <a:lnTo>
                                    <a:pt x="1205" y="0"/>
                                  </a:lnTo>
                                  <a:lnTo>
                                    <a:pt x="1218" y="0"/>
                                  </a:lnTo>
                                  <a:lnTo>
                                    <a:pt x="1230" y="0"/>
                                  </a:lnTo>
                                  <a:lnTo>
                                    <a:pt x="1243" y="0"/>
                                  </a:lnTo>
                                  <a:lnTo>
                                    <a:pt x="1256" y="0"/>
                                  </a:lnTo>
                                  <a:lnTo>
                                    <a:pt x="1268" y="0"/>
                                  </a:lnTo>
                                  <a:lnTo>
                                    <a:pt x="1281" y="0"/>
                                  </a:lnTo>
                                  <a:lnTo>
                                    <a:pt x="1293" y="13"/>
                                  </a:lnTo>
                                  <a:lnTo>
                                    <a:pt x="1306" y="25"/>
                                  </a:lnTo>
                                  <a:lnTo>
                                    <a:pt x="1318" y="38"/>
                                  </a:lnTo>
                                  <a:lnTo>
                                    <a:pt x="1331" y="50"/>
                                  </a:lnTo>
                                </a:path>
                              </a:pathLst>
                            </a:custGeom>
                            <a:noFill/>
                            <a:ln w="12700" cap="flat" cmpd="sng">
                              <a:solidFill>
                                <a:srgbClr val="0000FF"/>
                              </a:solidFill>
                              <a:prstDash val="solid"/>
                              <a:headEnd type="none" w="med" len="med"/>
                              <a:tailEnd type="none" w="med" len="med"/>
                            </a:ln>
                          </wps:spPr>
                          <wps:bodyPr upright="1"/>
                        </wps:wsp>
                        <wps:wsp>
                          <wps:cNvPr id="371" name="任意多边形 371"/>
                          <wps:cNvSpPr/>
                          <wps:spPr>
                            <a:xfrm>
                              <a:off x="1331" y="0"/>
                              <a:ext cx="1306" cy="854"/>
                            </a:xfrm>
                            <a:custGeom>
                              <a:avLst/>
                              <a:gdLst/>
                              <a:ahLst/>
                              <a:cxnLst/>
                              <a:rect l="0" t="0" r="0" b="0"/>
                              <a:pathLst>
                                <a:path w="1306" h="854">
                                  <a:moveTo>
                                    <a:pt x="0" y="50"/>
                                  </a:moveTo>
                                  <a:lnTo>
                                    <a:pt x="12" y="63"/>
                                  </a:lnTo>
                                  <a:lnTo>
                                    <a:pt x="25" y="76"/>
                                  </a:lnTo>
                                  <a:lnTo>
                                    <a:pt x="38" y="88"/>
                                  </a:lnTo>
                                  <a:lnTo>
                                    <a:pt x="63" y="113"/>
                                  </a:lnTo>
                                  <a:lnTo>
                                    <a:pt x="63" y="138"/>
                                  </a:lnTo>
                                  <a:lnTo>
                                    <a:pt x="75" y="151"/>
                                  </a:lnTo>
                                  <a:lnTo>
                                    <a:pt x="100" y="176"/>
                                  </a:lnTo>
                                  <a:lnTo>
                                    <a:pt x="100" y="201"/>
                                  </a:lnTo>
                                  <a:lnTo>
                                    <a:pt x="113" y="214"/>
                                  </a:lnTo>
                                  <a:lnTo>
                                    <a:pt x="125" y="226"/>
                                  </a:lnTo>
                                  <a:lnTo>
                                    <a:pt x="125" y="239"/>
                                  </a:lnTo>
                                  <a:lnTo>
                                    <a:pt x="138" y="251"/>
                                  </a:lnTo>
                                  <a:lnTo>
                                    <a:pt x="138" y="276"/>
                                  </a:lnTo>
                                  <a:lnTo>
                                    <a:pt x="151" y="289"/>
                                  </a:lnTo>
                                  <a:lnTo>
                                    <a:pt x="163" y="302"/>
                                  </a:lnTo>
                                  <a:lnTo>
                                    <a:pt x="163" y="327"/>
                                  </a:lnTo>
                                  <a:lnTo>
                                    <a:pt x="188" y="352"/>
                                  </a:lnTo>
                                  <a:lnTo>
                                    <a:pt x="188" y="377"/>
                                  </a:lnTo>
                                  <a:lnTo>
                                    <a:pt x="201" y="389"/>
                                  </a:lnTo>
                                  <a:lnTo>
                                    <a:pt x="201" y="402"/>
                                  </a:lnTo>
                                  <a:lnTo>
                                    <a:pt x="213" y="415"/>
                                  </a:lnTo>
                                  <a:lnTo>
                                    <a:pt x="213" y="427"/>
                                  </a:lnTo>
                                  <a:lnTo>
                                    <a:pt x="226" y="440"/>
                                  </a:lnTo>
                                  <a:lnTo>
                                    <a:pt x="226" y="452"/>
                                  </a:lnTo>
                                  <a:lnTo>
                                    <a:pt x="238" y="465"/>
                                  </a:lnTo>
                                  <a:lnTo>
                                    <a:pt x="238" y="490"/>
                                  </a:lnTo>
                                  <a:lnTo>
                                    <a:pt x="264" y="515"/>
                                  </a:lnTo>
                                  <a:lnTo>
                                    <a:pt x="264" y="540"/>
                                  </a:lnTo>
                                  <a:lnTo>
                                    <a:pt x="276" y="553"/>
                                  </a:lnTo>
                                  <a:lnTo>
                                    <a:pt x="276" y="565"/>
                                  </a:lnTo>
                                  <a:lnTo>
                                    <a:pt x="289" y="578"/>
                                  </a:lnTo>
                                  <a:lnTo>
                                    <a:pt x="289" y="590"/>
                                  </a:lnTo>
                                  <a:lnTo>
                                    <a:pt x="301" y="603"/>
                                  </a:lnTo>
                                  <a:lnTo>
                                    <a:pt x="301" y="615"/>
                                  </a:lnTo>
                                  <a:lnTo>
                                    <a:pt x="314" y="628"/>
                                  </a:lnTo>
                                  <a:lnTo>
                                    <a:pt x="314" y="641"/>
                                  </a:lnTo>
                                  <a:lnTo>
                                    <a:pt x="339" y="666"/>
                                  </a:lnTo>
                                  <a:lnTo>
                                    <a:pt x="339" y="691"/>
                                  </a:lnTo>
                                  <a:lnTo>
                                    <a:pt x="352" y="703"/>
                                  </a:lnTo>
                                  <a:lnTo>
                                    <a:pt x="377" y="728"/>
                                  </a:lnTo>
                                  <a:lnTo>
                                    <a:pt x="377" y="754"/>
                                  </a:lnTo>
                                  <a:lnTo>
                                    <a:pt x="389" y="766"/>
                                  </a:lnTo>
                                  <a:lnTo>
                                    <a:pt x="402" y="779"/>
                                  </a:lnTo>
                                  <a:lnTo>
                                    <a:pt x="414" y="791"/>
                                  </a:lnTo>
                                  <a:lnTo>
                                    <a:pt x="427" y="804"/>
                                  </a:lnTo>
                                  <a:lnTo>
                                    <a:pt x="452" y="829"/>
                                  </a:lnTo>
                                  <a:lnTo>
                                    <a:pt x="439" y="829"/>
                                  </a:lnTo>
                                  <a:lnTo>
                                    <a:pt x="452" y="829"/>
                                  </a:lnTo>
                                  <a:lnTo>
                                    <a:pt x="465" y="841"/>
                                  </a:lnTo>
                                  <a:lnTo>
                                    <a:pt x="477" y="854"/>
                                  </a:lnTo>
                                  <a:lnTo>
                                    <a:pt x="490" y="854"/>
                                  </a:lnTo>
                                  <a:lnTo>
                                    <a:pt x="502" y="854"/>
                                  </a:lnTo>
                                  <a:lnTo>
                                    <a:pt x="515" y="854"/>
                                  </a:lnTo>
                                  <a:lnTo>
                                    <a:pt x="540" y="854"/>
                                  </a:lnTo>
                                  <a:lnTo>
                                    <a:pt x="527" y="854"/>
                                  </a:lnTo>
                                  <a:lnTo>
                                    <a:pt x="540" y="854"/>
                                  </a:lnTo>
                                  <a:lnTo>
                                    <a:pt x="552" y="854"/>
                                  </a:lnTo>
                                  <a:lnTo>
                                    <a:pt x="565" y="854"/>
                                  </a:lnTo>
                                  <a:lnTo>
                                    <a:pt x="578" y="841"/>
                                  </a:lnTo>
                                  <a:lnTo>
                                    <a:pt x="590" y="841"/>
                                  </a:lnTo>
                                  <a:lnTo>
                                    <a:pt x="603" y="829"/>
                                  </a:lnTo>
                                  <a:lnTo>
                                    <a:pt x="615" y="816"/>
                                  </a:lnTo>
                                  <a:lnTo>
                                    <a:pt x="628" y="804"/>
                                  </a:lnTo>
                                  <a:lnTo>
                                    <a:pt x="640" y="791"/>
                                  </a:lnTo>
                                  <a:lnTo>
                                    <a:pt x="665" y="766"/>
                                  </a:lnTo>
                                  <a:lnTo>
                                    <a:pt x="665" y="754"/>
                                  </a:lnTo>
                                  <a:lnTo>
                                    <a:pt x="691" y="728"/>
                                  </a:lnTo>
                                  <a:lnTo>
                                    <a:pt x="691" y="716"/>
                                  </a:lnTo>
                                  <a:lnTo>
                                    <a:pt x="716" y="691"/>
                                  </a:lnTo>
                                  <a:lnTo>
                                    <a:pt x="716" y="666"/>
                                  </a:lnTo>
                                  <a:lnTo>
                                    <a:pt x="728" y="653"/>
                                  </a:lnTo>
                                  <a:lnTo>
                                    <a:pt x="741" y="641"/>
                                  </a:lnTo>
                                  <a:lnTo>
                                    <a:pt x="741" y="628"/>
                                  </a:lnTo>
                                  <a:lnTo>
                                    <a:pt x="753" y="615"/>
                                  </a:lnTo>
                                  <a:lnTo>
                                    <a:pt x="753" y="603"/>
                                  </a:lnTo>
                                  <a:lnTo>
                                    <a:pt x="766" y="590"/>
                                  </a:lnTo>
                                  <a:lnTo>
                                    <a:pt x="766" y="578"/>
                                  </a:lnTo>
                                  <a:lnTo>
                                    <a:pt x="778" y="565"/>
                                  </a:lnTo>
                                  <a:lnTo>
                                    <a:pt x="778" y="540"/>
                                  </a:lnTo>
                                  <a:lnTo>
                                    <a:pt x="804" y="515"/>
                                  </a:lnTo>
                                  <a:lnTo>
                                    <a:pt x="804" y="490"/>
                                  </a:lnTo>
                                  <a:lnTo>
                                    <a:pt x="816" y="477"/>
                                  </a:lnTo>
                                  <a:lnTo>
                                    <a:pt x="816" y="465"/>
                                  </a:lnTo>
                                  <a:lnTo>
                                    <a:pt x="829" y="452"/>
                                  </a:lnTo>
                                  <a:lnTo>
                                    <a:pt x="829" y="440"/>
                                  </a:lnTo>
                                  <a:lnTo>
                                    <a:pt x="841" y="427"/>
                                  </a:lnTo>
                                  <a:lnTo>
                                    <a:pt x="841" y="415"/>
                                  </a:lnTo>
                                  <a:lnTo>
                                    <a:pt x="854" y="402"/>
                                  </a:lnTo>
                                  <a:lnTo>
                                    <a:pt x="854" y="377"/>
                                  </a:lnTo>
                                  <a:lnTo>
                                    <a:pt x="879" y="352"/>
                                  </a:lnTo>
                                  <a:lnTo>
                                    <a:pt x="879" y="327"/>
                                  </a:lnTo>
                                  <a:lnTo>
                                    <a:pt x="891" y="314"/>
                                  </a:lnTo>
                                  <a:lnTo>
                                    <a:pt x="891" y="302"/>
                                  </a:lnTo>
                                  <a:lnTo>
                                    <a:pt x="917" y="276"/>
                                  </a:lnTo>
                                  <a:lnTo>
                                    <a:pt x="917" y="251"/>
                                  </a:lnTo>
                                  <a:lnTo>
                                    <a:pt x="929" y="239"/>
                                  </a:lnTo>
                                  <a:lnTo>
                                    <a:pt x="929" y="226"/>
                                  </a:lnTo>
                                  <a:lnTo>
                                    <a:pt x="954" y="201"/>
                                  </a:lnTo>
                                  <a:lnTo>
                                    <a:pt x="954" y="176"/>
                                  </a:lnTo>
                                  <a:lnTo>
                                    <a:pt x="967" y="163"/>
                                  </a:lnTo>
                                  <a:lnTo>
                                    <a:pt x="992" y="138"/>
                                  </a:lnTo>
                                  <a:lnTo>
                                    <a:pt x="992" y="113"/>
                                  </a:lnTo>
                                  <a:lnTo>
                                    <a:pt x="1005" y="101"/>
                                  </a:lnTo>
                                  <a:lnTo>
                                    <a:pt x="1017" y="88"/>
                                  </a:lnTo>
                                  <a:lnTo>
                                    <a:pt x="1042" y="63"/>
                                  </a:lnTo>
                                  <a:lnTo>
                                    <a:pt x="1042" y="50"/>
                                  </a:lnTo>
                                  <a:lnTo>
                                    <a:pt x="1055" y="38"/>
                                  </a:lnTo>
                                  <a:lnTo>
                                    <a:pt x="1067" y="25"/>
                                  </a:lnTo>
                                  <a:lnTo>
                                    <a:pt x="1080" y="13"/>
                                  </a:lnTo>
                                  <a:lnTo>
                                    <a:pt x="1092" y="13"/>
                                  </a:lnTo>
                                  <a:lnTo>
                                    <a:pt x="1105" y="0"/>
                                  </a:lnTo>
                                  <a:lnTo>
                                    <a:pt x="1118" y="0"/>
                                  </a:lnTo>
                                  <a:lnTo>
                                    <a:pt x="1130" y="0"/>
                                  </a:lnTo>
                                  <a:lnTo>
                                    <a:pt x="1143" y="0"/>
                                  </a:lnTo>
                                  <a:lnTo>
                                    <a:pt x="1155" y="0"/>
                                  </a:lnTo>
                                  <a:lnTo>
                                    <a:pt x="1168" y="0"/>
                                  </a:lnTo>
                                  <a:lnTo>
                                    <a:pt x="1180" y="0"/>
                                  </a:lnTo>
                                  <a:lnTo>
                                    <a:pt x="1193" y="13"/>
                                  </a:lnTo>
                                  <a:lnTo>
                                    <a:pt x="1205" y="13"/>
                                  </a:lnTo>
                                  <a:lnTo>
                                    <a:pt x="1218" y="25"/>
                                  </a:lnTo>
                                  <a:lnTo>
                                    <a:pt x="1231" y="38"/>
                                  </a:lnTo>
                                  <a:lnTo>
                                    <a:pt x="1243" y="50"/>
                                  </a:lnTo>
                                  <a:lnTo>
                                    <a:pt x="1256" y="63"/>
                                  </a:lnTo>
                                  <a:lnTo>
                                    <a:pt x="1268" y="76"/>
                                  </a:lnTo>
                                  <a:lnTo>
                                    <a:pt x="1281" y="88"/>
                                  </a:lnTo>
                                  <a:lnTo>
                                    <a:pt x="1306" y="113"/>
                                  </a:lnTo>
                                  <a:lnTo>
                                    <a:pt x="1306" y="126"/>
                                  </a:lnTo>
                                </a:path>
                              </a:pathLst>
                            </a:custGeom>
                            <a:noFill/>
                            <a:ln w="12700" cap="flat" cmpd="sng">
                              <a:solidFill>
                                <a:srgbClr val="0000FF"/>
                              </a:solidFill>
                              <a:prstDash val="solid"/>
                              <a:headEnd type="none" w="med" len="med"/>
                              <a:tailEnd type="none" w="med" len="med"/>
                            </a:ln>
                          </wps:spPr>
                          <wps:bodyPr upright="1"/>
                        </wps:wsp>
                        <wps:wsp>
                          <wps:cNvPr id="372" name="任意多边形 372"/>
                          <wps:cNvSpPr/>
                          <wps:spPr>
                            <a:xfrm>
                              <a:off x="2637" y="0"/>
                              <a:ext cx="1293" cy="854"/>
                            </a:xfrm>
                            <a:custGeom>
                              <a:avLst/>
                              <a:gdLst/>
                              <a:ahLst/>
                              <a:cxnLst/>
                              <a:rect l="0" t="0" r="0" b="0"/>
                              <a:pathLst>
                                <a:path w="1293" h="854">
                                  <a:moveTo>
                                    <a:pt x="0" y="126"/>
                                  </a:moveTo>
                                  <a:lnTo>
                                    <a:pt x="25" y="151"/>
                                  </a:lnTo>
                                  <a:lnTo>
                                    <a:pt x="25" y="176"/>
                                  </a:lnTo>
                                  <a:lnTo>
                                    <a:pt x="50" y="201"/>
                                  </a:lnTo>
                                  <a:lnTo>
                                    <a:pt x="50" y="214"/>
                                  </a:lnTo>
                                  <a:lnTo>
                                    <a:pt x="63" y="226"/>
                                  </a:lnTo>
                                  <a:lnTo>
                                    <a:pt x="63" y="251"/>
                                  </a:lnTo>
                                  <a:lnTo>
                                    <a:pt x="75" y="264"/>
                                  </a:lnTo>
                                  <a:lnTo>
                                    <a:pt x="88" y="276"/>
                                  </a:lnTo>
                                  <a:lnTo>
                                    <a:pt x="88" y="302"/>
                                  </a:lnTo>
                                  <a:lnTo>
                                    <a:pt x="113" y="327"/>
                                  </a:lnTo>
                                  <a:lnTo>
                                    <a:pt x="113" y="352"/>
                                  </a:lnTo>
                                  <a:lnTo>
                                    <a:pt x="125" y="364"/>
                                  </a:lnTo>
                                  <a:lnTo>
                                    <a:pt x="125" y="377"/>
                                  </a:lnTo>
                                  <a:lnTo>
                                    <a:pt x="138" y="389"/>
                                  </a:lnTo>
                                  <a:lnTo>
                                    <a:pt x="138" y="402"/>
                                  </a:lnTo>
                                  <a:lnTo>
                                    <a:pt x="151" y="415"/>
                                  </a:lnTo>
                                  <a:lnTo>
                                    <a:pt x="151" y="427"/>
                                  </a:lnTo>
                                  <a:lnTo>
                                    <a:pt x="163" y="440"/>
                                  </a:lnTo>
                                  <a:lnTo>
                                    <a:pt x="163" y="465"/>
                                  </a:lnTo>
                                  <a:lnTo>
                                    <a:pt x="188" y="490"/>
                                  </a:lnTo>
                                  <a:lnTo>
                                    <a:pt x="188" y="502"/>
                                  </a:lnTo>
                                  <a:lnTo>
                                    <a:pt x="201" y="515"/>
                                  </a:lnTo>
                                  <a:lnTo>
                                    <a:pt x="201" y="540"/>
                                  </a:lnTo>
                                  <a:lnTo>
                                    <a:pt x="226" y="565"/>
                                  </a:lnTo>
                                  <a:lnTo>
                                    <a:pt x="226" y="590"/>
                                  </a:lnTo>
                                  <a:lnTo>
                                    <a:pt x="238" y="603"/>
                                  </a:lnTo>
                                  <a:lnTo>
                                    <a:pt x="238" y="615"/>
                                  </a:lnTo>
                                  <a:lnTo>
                                    <a:pt x="264" y="641"/>
                                  </a:lnTo>
                                  <a:lnTo>
                                    <a:pt x="264" y="666"/>
                                  </a:lnTo>
                                  <a:lnTo>
                                    <a:pt x="289" y="691"/>
                                  </a:lnTo>
                                  <a:lnTo>
                                    <a:pt x="289" y="703"/>
                                  </a:lnTo>
                                  <a:lnTo>
                                    <a:pt x="301" y="716"/>
                                  </a:lnTo>
                                  <a:lnTo>
                                    <a:pt x="301" y="728"/>
                                  </a:lnTo>
                                  <a:lnTo>
                                    <a:pt x="314" y="741"/>
                                  </a:lnTo>
                                  <a:lnTo>
                                    <a:pt x="339" y="766"/>
                                  </a:lnTo>
                                  <a:lnTo>
                                    <a:pt x="339" y="779"/>
                                  </a:lnTo>
                                  <a:lnTo>
                                    <a:pt x="352" y="791"/>
                                  </a:lnTo>
                                  <a:lnTo>
                                    <a:pt x="377" y="816"/>
                                  </a:lnTo>
                                  <a:lnTo>
                                    <a:pt x="364" y="816"/>
                                  </a:lnTo>
                                  <a:lnTo>
                                    <a:pt x="377" y="816"/>
                                  </a:lnTo>
                                  <a:lnTo>
                                    <a:pt x="389" y="829"/>
                                  </a:lnTo>
                                  <a:lnTo>
                                    <a:pt x="402" y="841"/>
                                  </a:lnTo>
                                  <a:lnTo>
                                    <a:pt x="414" y="854"/>
                                  </a:lnTo>
                                  <a:lnTo>
                                    <a:pt x="427" y="854"/>
                                  </a:lnTo>
                                  <a:lnTo>
                                    <a:pt x="439" y="854"/>
                                  </a:lnTo>
                                  <a:lnTo>
                                    <a:pt x="452" y="854"/>
                                  </a:lnTo>
                                  <a:lnTo>
                                    <a:pt x="465" y="854"/>
                                  </a:lnTo>
                                  <a:lnTo>
                                    <a:pt x="477" y="854"/>
                                  </a:lnTo>
                                  <a:lnTo>
                                    <a:pt x="490" y="854"/>
                                  </a:lnTo>
                                  <a:lnTo>
                                    <a:pt x="502" y="854"/>
                                  </a:lnTo>
                                  <a:lnTo>
                                    <a:pt x="515" y="841"/>
                                  </a:lnTo>
                                  <a:lnTo>
                                    <a:pt x="527" y="841"/>
                                  </a:lnTo>
                                  <a:lnTo>
                                    <a:pt x="540" y="829"/>
                                  </a:lnTo>
                                  <a:lnTo>
                                    <a:pt x="552" y="816"/>
                                  </a:lnTo>
                                  <a:lnTo>
                                    <a:pt x="565" y="804"/>
                                  </a:lnTo>
                                  <a:lnTo>
                                    <a:pt x="578" y="791"/>
                                  </a:lnTo>
                                  <a:lnTo>
                                    <a:pt x="603" y="766"/>
                                  </a:lnTo>
                                  <a:lnTo>
                                    <a:pt x="603" y="754"/>
                                  </a:lnTo>
                                  <a:lnTo>
                                    <a:pt x="628" y="728"/>
                                  </a:lnTo>
                                  <a:lnTo>
                                    <a:pt x="628" y="716"/>
                                  </a:lnTo>
                                  <a:lnTo>
                                    <a:pt x="640" y="703"/>
                                  </a:lnTo>
                                  <a:lnTo>
                                    <a:pt x="640" y="691"/>
                                  </a:lnTo>
                                  <a:lnTo>
                                    <a:pt x="665" y="666"/>
                                  </a:lnTo>
                                  <a:lnTo>
                                    <a:pt x="665" y="653"/>
                                  </a:lnTo>
                                  <a:lnTo>
                                    <a:pt x="678" y="641"/>
                                  </a:lnTo>
                                  <a:lnTo>
                                    <a:pt x="678" y="615"/>
                                  </a:lnTo>
                                  <a:lnTo>
                                    <a:pt x="691" y="603"/>
                                  </a:lnTo>
                                  <a:lnTo>
                                    <a:pt x="703" y="590"/>
                                  </a:lnTo>
                                  <a:lnTo>
                                    <a:pt x="703" y="578"/>
                                  </a:lnTo>
                                  <a:lnTo>
                                    <a:pt x="716" y="565"/>
                                  </a:lnTo>
                                  <a:lnTo>
                                    <a:pt x="716" y="540"/>
                                  </a:lnTo>
                                  <a:lnTo>
                                    <a:pt x="728" y="528"/>
                                  </a:lnTo>
                                  <a:lnTo>
                                    <a:pt x="741" y="515"/>
                                  </a:lnTo>
                                  <a:lnTo>
                                    <a:pt x="741" y="490"/>
                                  </a:lnTo>
                                  <a:lnTo>
                                    <a:pt x="753" y="477"/>
                                  </a:lnTo>
                                  <a:lnTo>
                                    <a:pt x="753" y="465"/>
                                  </a:lnTo>
                                  <a:lnTo>
                                    <a:pt x="766" y="452"/>
                                  </a:lnTo>
                                  <a:lnTo>
                                    <a:pt x="766" y="440"/>
                                  </a:lnTo>
                                  <a:lnTo>
                                    <a:pt x="778" y="427"/>
                                  </a:lnTo>
                                  <a:lnTo>
                                    <a:pt x="778" y="402"/>
                                  </a:lnTo>
                                  <a:lnTo>
                                    <a:pt x="791" y="389"/>
                                  </a:lnTo>
                                  <a:lnTo>
                                    <a:pt x="804" y="377"/>
                                  </a:lnTo>
                                  <a:lnTo>
                                    <a:pt x="804" y="364"/>
                                  </a:lnTo>
                                  <a:lnTo>
                                    <a:pt x="816" y="352"/>
                                  </a:lnTo>
                                  <a:lnTo>
                                    <a:pt x="816" y="327"/>
                                  </a:lnTo>
                                  <a:lnTo>
                                    <a:pt x="841" y="302"/>
                                  </a:lnTo>
                                  <a:lnTo>
                                    <a:pt x="841" y="276"/>
                                  </a:lnTo>
                                  <a:lnTo>
                                    <a:pt x="854" y="264"/>
                                  </a:lnTo>
                                  <a:lnTo>
                                    <a:pt x="854" y="251"/>
                                  </a:lnTo>
                                  <a:lnTo>
                                    <a:pt x="879" y="226"/>
                                  </a:lnTo>
                                  <a:lnTo>
                                    <a:pt x="879" y="201"/>
                                  </a:lnTo>
                                  <a:lnTo>
                                    <a:pt x="904" y="176"/>
                                  </a:lnTo>
                                  <a:lnTo>
                                    <a:pt x="904" y="163"/>
                                  </a:lnTo>
                                  <a:lnTo>
                                    <a:pt x="917" y="151"/>
                                  </a:lnTo>
                                  <a:lnTo>
                                    <a:pt x="917" y="138"/>
                                  </a:lnTo>
                                  <a:lnTo>
                                    <a:pt x="942" y="113"/>
                                  </a:lnTo>
                                  <a:lnTo>
                                    <a:pt x="942" y="101"/>
                                  </a:lnTo>
                                  <a:lnTo>
                                    <a:pt x="967" y="76"/>
                                  </a:lnTo>
                                  <a:lnTo>
                                    <a:pt x="967" y="63"/>
                                  </a:lnTo>
                                  <a:lnTo>
                                    <a:pt x="979" y="50"/>
                                  </a:lnTo>
                                  <a:lnTo>
                                    <a:pt x="992" y="38"/>
                                  </a:lnTo>
                                  <a:lnTo>
                                    <a:pt x="1005" y="25"/>
                                  </a:lnTo>
                                  <a:lnTo>
                                    <a:pt x="1017" y="13"/>
                                  </a:lnTo>
                                  <a:lnTo>
                                    <a:pt x="1030" y="13"/>
                                  </a:lnTo>
                                  <a:lnTo>
                                    <a:pt x="1042" y="0"/>
                                  </a:lnTo>
                                  <a:lnTo>
                                    <a:pt x="1055" y="0"/>
                                  </a:lnTo>
                                  <a:lnTo>
                                    <a:pt x="1067" y="0"/>
                                  </a:lnTo>
                                  <a:lnTo>
                                    <a:pt x="1080" y="0"/>
                                  </a:lnTo>
                                  <a:lnTo>
                                    <a:pt x="1092" y="0"/>
                                  </a:lnTo>
                                  <a:lnTo>
                                    <a:pt x="1105" y="0"/>
                                  </a:lnTo>
                                  <a:lnTo>
                                    <a:pt x="1118" y="0"/>
                                  </a:lnTo>
                                  <a:lnTo>
                                    <a:pt x="1130" y="13"/>
                                  </a:lnTo>
                                  <a:lnTo>
                                    <a:pt x="1143" y="13"/>
                                  </a:lnTo>
                                  <a:lnTo>
                                    <a:pt x="1155" y="25"/>
                                  </a:lnTo>
                                  <a:lnTo>
                                    <a:pt x="1168" y="38"/>
                                  </a:lnTo>
                                  <a:lnTo>
                                    <a:pt x="1180" y="50"/>
                                  </a:lnTo>
                                  <a:lnTo>
                                    <a:pt x="1193" y="63"/>
                                  </a:lnTo>
                                  <a:lnTo>
                                    <a:pt x="1205" y="76"/>
                                  </a:lnTo>
                                  <a:lnTo>
                                    <a:pt x="1231" y="101"/>
                                  </a:lnTo>
                                  <a:lnTo>
                                    <a:pt x="1231" y="113"/>
                                  </a:lnTo>
                                  <a:lnTo>
                                    <a:pt x="1243" y="126"/>
                                  </a:lnTo>
                                  <a:lnTo>
                                    <a:pt x="1256" y="138"/>
                                  </a:lnTo>
                                  <a:lnTo>
                                    <a:pt x="1256" y="151"/>
                                  </a:lnTo>
                                  <a:lnTo>
                                    <a:pt x="1281" y="176"/>
                                  </a:lnTo>
                                  <a:lnTo>
                                    <a:pt x="1281" y="189"/>
                                  </a:lnTo>
                                  <a:lnTo>
                                    <a:pt x="1293" y="201"/>
                                  </a:lnTo>
                                  <a:lnTo>
                                    <a:pt x="1293" y="226"/>
                                  </a:lnTo>
                                </a:path>
                              </a:pathLst>
                            </a:custGeom>
                            <a:noFill/>
                            <a:ln w="12700" cap="flat" cmpd="sng">
                              <a:solidFill>
                                <a:srgbClr val="0000FF"/>
                              </a:solidFill>
                              <a:prstDash val="solid"/>
                              <a:headEnd type="none" w="med" len="med"/>
                              <a:tailEnd type="none" w="med" len="med"/>
                            </a:ln>
                          </wps:spPr>
                          <wps:bodyPr upright="1"/>
                        </wps:wsp>
                        <wps:wsp>
                          <wps:cNvPr id="373" name="任意多边形 373"/>
                          <wps:cNvSpPr/>
                          <wps:spPr>
                            <a:xfrm>
                              <a:off x="3930" y="0"/>
                              <a:ext cx="1319" cy="854"/>
                            </a:xfrm>
                            <a:custGeom>
                              <a:avLst/>
                              <a:gdLst/>
                              <a:ahLst/>
                              <a:cxnLst/>
                              <a:rect l="0" t="0" r="0" b="0"/>
                              <a:pathLst>
                                <a:path w="1319" h="854">
                                  <a:moveTo>
                                    <a:pt x="0" y="226"/>
                                  </a:moveTo>
                                  <a:lnTo>
                                    <a:pt x="13" y="239"/>
                                  </a:lnTo>
                                  <a:lnTo>
                                    <a:pt x="25" y="251"/>
                                  </a:lnTo>
                                  <a:lnTo>
                                    <a:pt x="25" y="264"/>
                                  </a:lnTo>
                                  <a:lnTo>
                                    <a:pt x="38" y="276"/>
                                  </a:lnTo>
                                  <a:lnTo>
                                    <a:pt x="38" y="302"/>
                                  </a:lnTo>
                                  <a:lnTo>
                                    <a:pt x="51" y="314"/>
                                  </a:lnTo>
                                  <a:lnTo>
                                    <a:pt x="63" y="327"/>
                                  </a:lnTo>
                                  <a:lnTo>
                                    <a:pt x="63" y="352"/>
                                  </a:lnTo>
                                  <a:lnTo>
                                    <a:pt x="76" y="364"/>
                                  </a:lnTo>
                                  <a:lnTo>
                                    <a:pt x="76" y="377"/>
                                  </a:lnTo>
                                  <a:lnTo>
                                    <a:pt x="101" y="402"/>
                                  </a:lnTo>
                                  <a:lnTo>
                                    <a:pt x="101" y="427"/>
                                  </a:lnTo>
                                  <a:lnTo>
                                    <a:pt x="113" y="440"/>
                                  </a:lnTo>
                                  <a:lnTo>
                                    <a:pt x="113" y="452"/>
                                  </a:lnTo>
                                  <a:lnTo>
                                    <a:pt x="126" y="465"/>
                                  </a:lnTo>
                                  <a:lnTo>
                                    <a:pt x="126" y="477"/>
                                  </a:lnTo>
                                  <a:lnTo>
                                    <a:pt x="138" y="490"/>
                                  </a:lnTo>
                                  <a:lnTo>
                                    <a:pt x="138" y="515"/>
                                  </a:lnTo>
                                  <a:lnTo>
                                    <a:pt x="164" y="540"/>
                                  </a:lnTo>
                                  <a:lnTo>
                                    <a:pt x="164" y="565"/>
                                  </a:lnTo>
                                  <a:lnTo>
                                    <a:pt x="176" y="578"/>
                                  </a:lnTo>
                                  <a:lnTo>
                                    <a:pt x="176" y="590"/>
                                  </a:lnTo>
                                  <a:lnTo>
                                    <a:pt x="201" y="615"/>
                                  </a:lnTo>
                                  <a:lnTo>
                                    <a:pt x="201" y="641"/>
                                  </a:lnTo>
                                  <a:lnTo>
                                    <a:pt x="226" y="666"/>
                                  </a:lnTo>
                                  <a:lnTo>
                                    <a:pt x="226" y="678"/>
                                  </a:lnTo>
                                  <a:lnTo>
                                    <a:pt x="239" y="691"/>
                                  </a:lnTo>
                                  <a:lnTo>
                                    <a:pt x="239" y="703"/>
                                  </a:lnTo>
                                  <a:lnTo>
                                    <a:pt x="264" y="728"/>
                                  </a:lnTo>
                                  <a:lnTo>
                                    <a:pt x="264" y="741"/>
                                  </a:lnTo>
                                  <a:lnTo>
                                    <a:pt x="289" y="766"/>
                                  </a:lnTo>
                                  <a:lnTo>
                                    <a:pt x="289" y="779"/>
                                  </a:lnTo>
                                  <a:lnTo>
                                    <a:pt x="314" y="804"/>
                                  </a:lnTo>
                                  <a:lnTo>
                                    <a:pt x="314" y="816"/>
                                  </a:lnTo>
                                  <a:lnTo>
                                    <a:pt x="327" y="816"/>
                                  </a:lnTo>
                                  <a:lnTo>
                                    <a:pt x="339" y="829"/>
                                  </a:lnTo>
                                  <a:lnTo>
                                    <a:pt x="352" y="841"/>
                                  </a:lnTo>
                                  <a:lnTo>
                                    <a:pt x="365" y="854"/>
                                  </a:lnTo>
                                  <a:lnTo>
                                    <a:pt x="377" y="854"/>
                                  </a:lnTo>
                                  <a:lnTo>
                                    <a:pt x="390" y="854"/>
                                  </a:lnTo>
                                  <a:lnTo>
                                    <a:pt x="402" y="854"/>
                                  </a:lnTo>
                                  <a:lnTo>
                                    <a:pt x="415" y="854"/>
                                  </a:lnTo>
                                  <a:lnTo>
                                    <a:pt x="427" y="854"/>
                                  </a:lnTo>
                                  <a:lnTo>
                                    <a:pt x="440" y="854"/>
                                  </a:lnTo>
                                  <a:lnTo>
                                    <a:pt x="452" y="854"/>
                                  </a:lnTo>
                                  <a:lnTo>
                                    <a:pt x="465" y="841"/>
                                  </a:lnTo>
                                  <a:lnTo>
                                    <a:pt x="478" y="829"/>
                                  </a:lnTo>
                                  <a:lnTo>
                                    <a:pt x="490" y="829"/>
                                  </a:lnTo>
                                  <a:lnTo>
                                    <a:pt x="503" y="816"/>
                                  </a:lnTo>
                                  <a:lnTo>
                                    <a:pt x="515" y="804"/>
                                  </a:lnTo>
                                  <a:lnTo>
                                    <a:pt x="528" y="791"/>
                                  </a:lnTo>
                                  <a:lnTo>
                                    <a:pt x="553" y="766"/>
                                  </a:lnTo>
                                  <a:lnTo>
                                    <a:pt x="553" y="754"/>
                                  </a:lnTo>
                                  <a:lnTo>
                                    <a:pt x="565" y="741"/>
                                  </a:lnTo>
                                  <a:lnTo>
                                    <a:pt x="578" y="728"/>
                                  </a:lnTo>
                                  <a:lnTo>
                                    <a:pt x="578" y="716"/>
                                  </a:lnTo>
                                  <a:lnTo>
                                    <a:pt x="603" y="691"/>
                                  </a:lnTo>
                                  <a:lnTo>
                                    <a:pt x="603" y="678"/>
                                  </a:lnTo>
                                  <a:lnTo>
                                    <a:pt x="616" y="666"/>
                                  </a:lnTo>
                                  <a:lnTo>
                                    <a:pt x="616" y="641"/>
                                  </a:lnTo>
                                  <a:lnTo>
                                    <a:pt x="628" y="628"/>
                                  </a:lnTo>
                                  <a:lnTo>
                                    <a:pt x="641" y="615"/>
                                  </a:lnTo>
                                  <a:lnTo>
                                    <a:pt x="641" y="603"/>
                                  </a:lnTo>
                                  <a:lnTo>
                                    <a:pt x="653" y="590"/>
                                  </a:lnTo>
                                  <a:lnTo>
                                    <a:pt x="653" y="565"/>
                                  </a:lnTo>
                                  <a:lnTo>
                                    <a:pt x="666" y="553"/>
                                  </a:lnTo>
                                  <a:lnTo>
                                    <a:pt x="678" y="540"/>
                                  </a:lnTo>
                                  <a:lnTo>
                                    <a:pt x="678" y="515"/>
                                  </a:lnTo>
                                  <a:lnTo>
                                    <a:pt x="704" y="490"/>
                                  </a:lnTo>
                                  <a:lnTo>
                                    <a:pt x="704" y="465"/>
                                  </a:lnTo>
                                  <a:lnTo>
                                    <a:pt x="716" y="452"/>
                                  </a:lnTo>
                                  <a:lnTo>
                                    <a:pt x="716" y="440"/>
                                  </a:lnTo>
                                  <a:lnTo>
                                    <a:pt x="729" y="427"/>
                                  </a:lnTo>
                                  <a:lnTo>
                                    <a:pt x="729" y="415"/>
                                  </a:lnTo>
                                  <a:lnTo>
                                    <a:pt x="741" y="402"/>
                                  </a:lnTo>
                                  <a:lnTo>
                                    <a:pt x="741" y="389"/>
                                  </a:lnTo>
                                  <a:lnTo>
                                    <a:pt x="754" y="377"/>
                                  </a:lnTo>
                                  <a:lnTo>
                                    <a:pt x="754" y="352"/>
                                  </a:lnTo>
                                  <a:lnTo>
                                    <a:pt x="779" y="327"/>
                                  </a:lnTo>
                                  <a:lnTo>
                                    <a:pt x="779" y="302"/>
                                  </a:lnTo>
                                  <a:lnTo>
                                    <a:pt x="791" y="289"/>
                                  </a:lnTo>
                                  <a:lnTo>
                                    <a:pt x="791" y="276"/>
                                  </a:lnTo>
                                  <a:lnTo>
                                    <a:pt x="817" y="251"/>
                                  </a:lnTo>
                                  <a:lnTo>
                                    <a:pt x="817" y="226"/>
                                  </a:lnTo>
                                  <a:lnTo>
                                    <a:pt x="842" y="201"/>
                                  </a:lnTo>
                                  <a:lnTo>
                                    <a:pt x="842" y="176"/>
                                  </a:lnTo>
                                  <a:lnTo>
                                    <a:pt x="867" y="151"/>
                                  </a:lnTo>
                                  <a:lnTo>
                                    <a:pt x="867" y="138"/>
                                  </a:lnTo>
                                  <a:lnTo>
                                    <a:pt x="892" y="113"/>
                                  </a:lnTo>
                                  <a:lnTo>
                                    <a:pt x="892" y="101"/>
                                  </a:lnTo>
                                  <a:lnTo>
                                    <a:pt x="917" y="76"/>
                                  </a:lnTo>
                                  <a:lnTo>
                                    <a:pt x="917" y="63"/>
                                  </a:lnTo>
                                  <a:lnTo>
                                    <a:pt x="930" y="50"/>
                                  </a:lnTo>
                                  <a:lnTo>
                                    <a:pt x="942" y="38"/>
                                  </a:lnTo>
                                  <a:lnTo>
                                    <a:pt x="955" y="25"/>
                                  </a:lnTo>
                                  <a:lnTo>
                                    <a:pt x="967" y="13"/>
                                  </a:lnTo>
                                  <a:lnTo>
                                    <a:pt x="980" y="13"/>
                                  </a:lnTo>
                                  <a:lnTo>
                                    <a:pt x="992" y="0"/>
                                  </a:lnTo>
                                  <a:lnTo>
                                    <a:pt x="1005" y="0"/>
                                  </a:lnTo>
                                  <a:lnTo>
                                    <a:pt x="1018" y="0"/>
                                  </a:lnTo>
                                  <a:lnTo>
                                    <a:pt x="1030" y="0"/>
                                  </a:lnTo>
                                  <a:lnTo>
                                    <a:pt x="1043" y="0"/>
                                  </a:lnTo>
                                  <a:lnTo>
                                    <a:pt x="1055" y="0"/>
                                  </a:lnTo>
                                  <a:lnTo>
                                    <a:pt x="1068" y="0"/>
                                  </a:lnTo>
                                  <a:lnTo>
                                    <a:pt x="1080" y="0"/>
                                  </a:lnTo>
                                  <a:lnTo>
                                    <a:pt x="1093" y="13"/>
                                  </a:lnTo>
                                  <a:lnTo>
                                    <a:pt x="1105" y="25"/>
                                  </a:lnTo>
                                  <a:lnTo>
                                    <a:pt x="1118" y="38"/>
                                  </a:lnTo>
                                  <a:lnTo>
                                    <a:pt x="1131" y="50"/>
                                  </a:lnTo>
                                  <a:lnTo>
                                    <a:pt x="1143" y="63"/>
                                  </a:lnTo>
                                  <a:lnTo>
                                    <a:pt x="1156" y="76"/>
                                  </a:lnTo>
                                  <a:lnTo>
                                    <a:pt x="1168" y="88"/>
                                  </a:lnTo>
                                  <a:lnTo>
                                    <a:pt x="1193" y="113"/>
                                  </a:lnTo>
                                  <a:lnTo>
                                    <a:pt x="1193" y="138"/>
                                  </a:lnTo>
                                  <a:lnTo>
                                    <a:pt x="1206" y="151"/>
                                  </a:lnTo>
                                  <a:lnTo>
                                    <a:pt x="1231" y="176"/>
                                  </a:lnTo>
                                  <a:lnTo>
                                    <a:pt x="1231" y="201"/>
                                  </a:lnTo>
                                  <a:lnTo>
                                    <a:pt x="1244" y="214"/>
                                  </a:lnTo>
                                  <a:lnTo>
                                    <a:pt x="1256" y="226"/>
                                  </a:lnTo>
                                  <a:lnTo>
                                    <a:pt x="1256" y="239"/>
                                  </a:lnTo>
                                  <a:lnTo>
                                    <a:pt x="1269" y="251"/>
                                  </a:lnTo>
                                  <a:lnTo>
                                    <a:pt x="1269" y="276"/>
                                  </a:lnTo>
                                  <a:lnTo>
                                    <a:pt x="1281" y="289"/>
                                  </a:lnTo>
                                  <a:lnTo>
                                    <a:pt x="1294" y="302"/>
                                  </a:lnTo>
                                  <a:lnTo>
                                    <a:pt x="1294" y="327"/>
                                  </a:lnTo>
                                  <a:lnTo>
                                    <a:pt x="1319" y="352"/>
                                  </a:lnTo>
                                  <a:lnTo>
                                    <a:pt x="1319" y="377"/>
                                  </a:lnTo>
                                </a:path>
                              </a:pathLst>
                            </a:custGeom>
                            <a:noFill/>
                            <a:ln w="12700" cap="flat" cmpd="sng">
                              <a:solidFill>
                                <a:srgbClr val="0000FF"/>
                              </a:solidFill>
                              <a:prstDash val="solid"/>
                              <a:headEnd type="none" w="med" len="med"/>
                              <a:tailEnd type="none" w="med" len="med"/>
                            </a:ln>
                          </wps:spPr>
                          <wps:bodyPr upright="1"/>
                        </wps:wsp>
                        <wps:wsp>
                          <wps:cNvPr id="374" name="任意多边形 374"/>
                          <wps:cNvSpPr/>
                          <wps:spPr>
                            <a:xfrm>
                              <a:off x="5249" y="0"/>
                              <a:ext cx="1281" cy="854"/>
                            </a:xfrm>
                            <a:custGeom>
                              <a:avLst/>
                              <a:gdLst/>
                              <a:ahLst/>
                              <a:cxnLst/>
                              <a:rect l="0" t="0" r="0" b="0"/>
                              <a:pathLst>
                                <a:path w="1281" h="854">
                                  <a:moveTo>
                                    <a:pt x="0" y="377"/>
                                  </a:moveTo>
                                  <a:lnTo>
                                    <a:pt x="12" y="389"/>
                                  </a:lnTo>
                                  <a:lnTo>
                                    <a:pt x="12" y="402"/>
                                  </a:lnTo>
                                  <a:lnTo>
                                    <a:pt x="25" y="415"/>
                                  </a:lnTo>
                                  <a:lnTo>
                                    <a:pt x="25" y="427"/>
                                  </a:lnTo>
                                  <a:lnTo>
                                    <a:pt x="38" y="440"/>
                                  </a:lnTo>
                                  <a:lnTo>
                                    <a:pt x="38" y="452"/>
                                  </a:lnTo>
                                  <a:lnTo>
                                    <a:pt x="50" y="465"/>
                                  </a:lnTo>
                                  <a:lnTo>
                                    <a:pt x="50" y="490"/>
                                  </a:lnTo>
                                  <a:lnTo>
                                    <a:pt x="75" y="515"/>
                                  </a:lnTo>
                                  <a:lnTo>
                                    <a:pt x="75" y="540"/>
                                  </a:lnTo>
                                  <a:lnTo>
                                    <a:pt x="88" y="553"/>
                                  </a:lnTo>
                                  <a:lnTo>
                                    <a:pt x="88" y="565"/>
                                  </a:lnTo>
                                  <a:lnTo>
                                    <a:pt x="100" y="578"/>
                                  </a:lnTo>
                                  <a:lnTo>
                                    <a:pt x="100" y="590"/>
                                  </a:lnTo>
                                  <a:lnTo>
                                    <a:pt x="113" y="603"/>
                                  </a:lnTo>
                                  <a:lnTo>
                                    <a:pt x="113" y="615"/>
                                  </a:lnTo>
                                  <a:lnTo>
                                    <a:pt x="125" y="628"/>
                                  </a:lnTo>
                                  <a:lnTo>
                                    <a:pt x="125" y="641"/>
                                  </a:lnTo>
                                  <a:lnTo>
                                    <a:pt x="151" y="666"/>
                                  </a:lnTo>
                                  <a:lnTo>
                                    <a:pt x="151" y="691"/>
                                  </a:lnTo>
                                  <a:lnTo>
                                    <a:pt x="163" y="703"/>
                                  </a:lnTo>
                                  <a:lnTo>
                                    <a:pt x="188" y="728"/>
                                  </a:lnTo>
                                  <a:lnTo>
                                    <a:pt x="188" y="754"/>
                                  </a:lnTo>
                                  <a:lnTo>
                                    <a:pt x="201" y="766"/>
                                  </a:lnTo>
                                  <a:lnTo>
                                    <a:pt x="213" y="779"/>
                                  </a:lnTo>
                                  <a:lnTo>
                                    <a:pt x="226" y="791"/>
                                  </a:lnTo>
                                  <a:lnTo>
                                    <a:pt x="238" y="804"/>
                                  </a:lnTo>
                                  <a:lnTo>
                                    <a:pt x="264" y="829"/>
                                  </a:lnTo>
                                  <a:lnTo>
                                    <a:pt x="251" y="829"/>
                                  </a:lnTo>
                                  <a:lnTo>
                                    <a:pt x="264" y="829"/>
                                  </a:lnTo>
                                  <a:lnTo>
                                    <a:pt x="276" y="841"/>
                                  </a:lnTo>
                                  <a:lnTo>
                                    <a:pt x="289" y="854"/>
                                  </a:lnTo>
                                  <a:lnTo>
                                    <a:pt x="301" y="854"/>
                                  </a:lnTo>
                                  <a:lnTo>
                                    <a:pt x="314" y="854"/>
                                  </a:lnTo>
                                  <a:lnTo>
                                    <a:pt x="326" y="854"/>
                                  </a:lnTo>
                                  <a:lnTo>
                                    <a:pt x="352" y="854"/>
                                  </a:lnTo>
                                  <a:lnTo>
                                    <a:pt x="339" y="854"/>
                                  </a:lnTo>
                                  <a:lnTo>
                                    <a:pt x="352" y="854"/>
                                  </a:lnTo>
                                  <a:lnTo>
                                    <a:pt x="364" y="854"/>
                                  </a:lnTo>
                                  <a:lnTo>
                                    <a:pt x="377" y="854"/>
                                  </a:lnTo>
                                  <a:lnTo>
                                    <a:pt x="389" y="841"/>
                                  </a:lnTo>
                                  <a:lnTo>
                                    <a:pt x="402" y="841"/>
                                  </a:lnTo>
                                  <a:lnTo>
                                    <a:pt x="414" y="829"/>
                                  </a:lnTo>
                                  <a:lnTo>
                                    <a:pt x="427" y="816"/>
                                  </a:lnTo>
                                  <a:lnTo>
                                    <a:pt x="439" y="804"/>
                                  </a:lnTo>
                                  <a:lnTo>
                                    <a:pt x="452" y="791"/>
                                  </a:lnTo>
                                  <a:lnTo>
                                    <a:pt x="477" y="766"/>
                                  </a:lnTo>
                                  <a:lnTo>
                                    <a:pt x="477" y="754"/>
                                  </a:lnTo>
                                  <a:lnTo>
                                    <a:pt x="502" y="728"/>
                                  </a:lnTo>
                                  <a:lnTo>
                                    <a:pt x="502" y="716"/>
                                  </a:lnTo>
                                  <a:lnTo>
                                    <a:pt x="527" y="691"/>
                                  </a:lnTo>
                                  <a:lnTo>
                                    <a:pt x="527" y="666"/>
                                  </a:lnTo>
                                  <a:lnTo>
                                    <a:pt x="540" y="653"/>
                                  </a:lnTo>
                                  <a:lnTo>
                                    <a:pt x="552" y="641"/>
                                  </a:lnTo>
                                  <a:lnTo>
                                    <a:pt x="552" y="628"/>
                                  </a:lnTo>
                                  <a:lnTo>
                                    <a:pt x="565" y="615"/>
                                  </a:lnTo>
                                  <a:lnTo>
                                    <a:pt x="565" y="603"/>
                                  </a:lnTo>
                                  <a:lnTo>
                                    <a:pt x="578" y="590"/>
                                  </a:lnTo>
                                  <a:lnTo>
                                    <a:pt x="578" y="578"/>
                                  </a:lnTo>
                                  <a:lnTo>
                                    <a:pt x="590" y="565"/>
                                  </a:lnTo>
                                  <a:lnTo>
                                    <a:pt x="590" y="540"/>
                                  </a:lnTo>
                                  <a:lnTo>
                                    <a:pt x="615" y="515"/>
                                  </a:lnTo>
                                  <a:lnTo>
                                    <a:pt x="615" y="490"/>
                                  </a:lnTo>
                                  <a:lnTo>
                                    <a:pt x="628" y="477"/>
                                  </a:lnTo>
                                  <a:lnTo>
                                    <a:pt x="628" y="465"/>
                                  </a:lnTo>
                                  <a:lnTo>
                                    <a:pt x="640" y="452"/>
                                  </a:lnTo>
                                  <a:lnTo>
                                    <a:pt x="640" y="440"/>
                                  </a:lnTo>
                                  <a:lnTo>
                                    <a:pt x="653" y="427"/>
                                  </a:lnTo>
                                  <a:lnTo>
                                    <a:pt x="653" y="415"/>
                                  </a:lnTo>
                                  <a:lnTo>
                                    <a:pt x="665" y="402"/>
                                  </a:lnTo>
                                  <a:lnTo>
                                    <a:pt x="665" y="377"/>
                                  </a:lnTo>
                                  <a:lnTo>
                                    <a:pt x="691" y="352"/>
                                  </a:lnTo>
                                  <a:lnTo>
                                    <a:pt x="691" y="327"/>
                                  </a:lnTo>
                                  <a:lnTo>
                                    <a:pt x="703" y="314"/>
                                  </a:lnTo>
                                  <a:lnTo>
                                    <a:pt x="703" y="302"/>
                                  </a:lnTo>
                                  <a:lnTo>
                                    <a:pt x="728" y="276"/>
                                  </a:lnTo>
                                  <a:lnTo>
                                    <a:pt x="728" y="251"/>
                                  </a:lnTo>
                                  <a:lnTo>
                                    <a:pt x="741" y="239"/>
                                  </a:lnTo>
                                  <a:lnTo>
                                    <a:pt x="741" y="226"/>
                                  </a:lnTo>
                                  <a:lnTo>
                                    <a:pt x="766" y="201"/>
                                  </a:lnTo>
                                  <a:lnTo>
                                    <a:pt x="766" y="176"/>
                                  </a:lnTo>
                                  <a:lnTo>
                                    <a:pt x="778" y="163"/>
                                  </a:lnTo>
                                  <a:lnTo>
                                    <a:pt x="804" y="138"/>
                                  </a:lnTo>
                                  <a:lnTo>
                                    <a:pt x="804" y="113"/>
                                  </a:lnTo>
                                  <a:lnTo>
                                    <a:pt x="816" y="101"/>
                                  </a:lnTo>
                                  <a:lnTo>
                                    <a:pt x="829" y="88"/>
                                  </a:lnTo>
                                  <a:lnTo>
                                    <a:pt x="854" y="63"/>
                                  </a:lnTo>
                                  <a:lnTo>
                                    <a:pt x="854" y="50"/>
                                  </a:lnTo>
                                  <a:lnTo>
                                    <a:pt x="866" y="38"/>
                                  </a:lnTo>
                                  <a:lnTo>
                                    <a:pt x="879" y="25"/>
                                  </a:lnTo>
                                  <a:lnTo>
                                    <a:pt x="891" y="13"/>
                                  </a:lnTo>
                                  <a:lnTo>
                                    <a:pt x="904" y="13"/>
                                  </a:lnTo>
                                  <a:lnTo>
                                    <a:pt x="917" y="0"/>
                                  </a:lnTo>
                                  <a:lnTo>
                                    <a:pt x="929" y="0"/>
                                  </a:lnTo>
                                  <a:lnTo>
                                    <a:pt x="942" y="0"/>
                                  </a:lnTo>
                                  <a:lnTo>
                                    <a:pt x="954" y="0"/>
                                  </a:lnTo>
                                  <a:lnTo>
                                    <a:pt x="967" y="0"/>
                                  </a:lnTo>
                                  <a:lnTo>
                                    <a:pt x="979" y="0"/>
                                  </a:lnTo>
                                  <a:lnTo>
                                    <a:pt x="992" y="0"/>
                                  </a:lnTo>
                                  <a:lnTo>
                                    <a:pt x="1005" y="13"/>
                                  </a:lnTo>
                                  <a:lnTo>
                                    <a:pt x="1017" y="13"/>
                                  </a:lnTo>
                                  <a:lnTo>
                                    <a:pt x="1030" y="25"/>
                                  </a:lnTo>
                                  <a:lnTo>
                                    <a:pt x="1042" y="38"/>
                                  </a:lnTo>
                                  <a:lnTo>
                                    <a:pt x="1055" y="50"/>
                                  </a:lnTo>
                                  <a:lnTo>
                                    <a:pt x="1067" y="63"/>
                                  </a:lnTo>
                                  <a:lnTo>
                                    <a:pt x="1080" y="76"/>
                                  </a:lnTo>
                                  <a:lnTo>
                                    <a:pt x="1092" y="88"/>
                                  </a:lnTo>
                                  <a:lnTo>
                                    <a:pt x="1118" y="113"/>
                                  </a:lnTo>
                                  <a:lnTo>
                                    <a:pt x="1118" y="126"/>
                                  </a:lnTo>
                                  <a:lnTo>
                                    <a:pt x="1143" y="151"/>
                                  </a:lnTo>
                                  <a:lnTo>
                                    <a:pt x="1143" y="176"/>
                                  </a:lnTo>
                                  <a:lnTo>
                                    <a:pt x="1168" y="201"/>
                                  </a:lnTo>
                                  <a:lnTo>
                                    <a:pt x="1168" y="214"/>
                                  </a:lnTo>
                                  <a:lnTo>
                                    <a:pt x="1180" y="226"/>
                                  </a:lnTo>
                                  <a:lnTo>
                                    <a:pt x="1180" y="251"/>
                                  </a:lnTo>
                                  <a:lnTo>
                                    <a:pt x="1193" y="264"/>
                                  </a:lnTo>
                                  <a:lnTo>
                                    <a:pt x="1205" y="276"/>
                                  </a:lnTo>
                                  <a:lnTo>
                                    <a:pt x="1205" y="302"/>
                                  </a:lnTo>
                                  <a:lnTo>
                                    <a:pt x="1231" y="327"/>
                                  </a:lnTo>
                                  <a:lnTo>
                                    <a:pt x="1231" y="352"/>
                                  </a:lnTo>
                                  <a:lnTo>
                                    <a:pt x="1243" y="364"/>
                                  </a:lnTo>
                                  <a:lnTo>
                                    <a:pt x="1243" y="377"/>
                                  </a:lnTo>
                                  <a:lnTo>
                                    <a:pt x="1256" y="389"/>
                                  </a:lnTo>
                                  <a:lnTo>
                                    <a:pt x="1256" y="402"/>
                                  </a:lnTo>
                                  <a:lnTo>
                                    <a:pt x="1268" y="415"/>
                                  </a:lnTo>
                                  <a:lnTo>
                                    <a:pt x="1268" y="427"/>
                                  </a:lnTo>
                                  <a:lnTo>
                                    <a:pt x="1281" y="440"/>
                                  </a:lnTo>
                                </a:path>
                              </a:pathLst>
                            </a:custGeom>
                            <a:noFill/>
                            <a:ln w="12700" cap="flat" cmpd="sng">
                              <a:solidFill>
                                <a:srgbClr val="0000FF"/>
                              </a:solidFill>
                              <a:prstDash val="solid"/>
                              <a:headEnd type="none" w="med" len="med"/>
                              <a:tailEnd type="none" w="med" len="med"/>
                            </a:ln>
                          </wps:spPr>
                          <wps:bodyPr upright="1"/>
                        </wps:wsp>
                        <wps:wsp>
                          <wps:cNvPr id="375" name="任意多边形 375"/>
                          <wps:cNvSpPr/>
                          <wps:spPr>
                            <a:xfrm>
                              <a:off x="6530" y="0"/>
                              <a:ext cx="929" cy="854"/>
                            </a:xfrm>
                            <a:custGeom>
                              <a:avLst/>
                              <a:gdLst/>
                              <a:ahLst/>
                              <a:cxnLst/>
                              <a:rect l="0" t="0" r="0" b="0"/>
                              <a:pathLst>
                                <a:path w="929" h="854">
                                  <a:moveTo>
                                    <a:pt x="0" y="440"/>
                                  </a:moveTo>
                                  <a:lnTo>
                                    <a:pt x="0" y="465"/>
                                  </a:lnTo>
                                  <a:lnTo>
                                    <a:pt x="25" y="490"/>
                                  </a:lnTo>
                                  <a:lnTo>
                                    <a:pt x="25" y="502"/>
                                  </a:lnTo>
                                  <a:lnTo>
                                    <a:pt x="37" y="515"/>
                                  </a:lnTo>
                                  <a:lnTo>
                                    <a:pt x="37" y="540"/>
                                  </a:lnTo>
                                  <a:lnTo>
                                    <a:pt x="63" y="565"/>
                                  </a:lnTo>
                                  <a:lnTo>
                                    <a:pt x="63" y="590"/>
                                  </a:lnTo>
                                  <a:lnTo>
                                    <a:pt x="75" y="603"/>
                                  </a:lnTo>
                                  <a:lnTo>
                                    <a:pt x="75" y="615"/>
                                  </a:lnTo>
                                  <a:lnTo>
                                    <a:pt x="100" y="641"/>
                                  </a:lnTo>
                                  <a:lnTo>
                                    <a:pt x="100" y="666"/>
                                  </a:lnTo>
                                  <a:lnTo>
                                    <a:pt x="125" y="691"/>
                                  </a:lnTo>
                                  <a:lnTo>
                                    <a:pt x="125" y="703"/>
                                  </a:lnTo>
                                  <a:lnTo>
                                    <a:pt x="138" y="716"/>
                                  </a:lnTo>
                                  <a:lnTo>
                                    <a:pt x="138" y="728"/>
                                  </a:lnTo>
                                  <a:lnTo>
                                    <a:pt x="150" y="741"/>
                                  </a:lnTo>
                                  <a:lnTo>
                                    <a:pt x="176" y="766"/>
                                  </a:lnTo>
                                  <a:lnTo>
                                    <a:pt x="176" y="779"/>
                                  </a:lnTo>
                                  <a:lnTo>
                                    <a:pt x="188" y="791"/>
                                  </a:lnTo>
                                  <a:lnTo>
                                    <a:pt x="213" y="816"/>
                                  </a:lnTo>
                                  <a:lnTo>
                                    <a:pt x="201" y="816"/>
                                  </a:lnTo>
                                  <a:lnTo>
                                    <a:pt x="213" y="816"/>
                                  </a:lnTo>
                                  <a:lnTo>
                                    <a:pt x="226" y="829"/>
                                  </a:lnTo>
                                  <a:lnTo>
                                    <a:pt x="238" y="841"/>
                                  </a:lnTo>
                                  <a:lnTo>
                                    <a:pt x="251" y="854"/>
                                  </a:lnTo>
                                  <a:lnTo>
                                    <a:pt x="263" y="854"/>
                                  </a:lnTo>
                                  <a:lnTo>
                                    <a:pt x="276" y="854"/>
                                  </a:lnTo>
                                  <a:lnTo>
                                    <a:pt x="289" y="854"/>
                                  </a:lnTo>
                                  <a:lnTo>
                                    <a:pt x="301" y="854"/>
                                  </a:lnTo>
                                  <a:lnTo>
                                    <a:pt x="314" y="854"/>
                                  </a:lnTo>
                                  <a:lnTo>
                                    <a:pt x="326" y="854"/>
                                  </a:lnTo>
                                  <a:lnTo>
                                    <a:pt x="339" y="854"/>
                                  </a:lnTo>
                                  <a:lnTo>
                                    <a:pt x="351" y="841"/>
                                  </a:lnTo>
                                  <a:lnTo>
                                    <a:pt x="364" y="841"/>
                                  </a:lnTo>
                                  <a:lnTo>
                                    <a:pt x="377" y="829"/>
                                  </a:lnTo>
                                  <a:lnTo>
                                    <a:pt x="389" y="816"/>
                                  </a:lnTo>
                                  <a:lnTo>
                                    <a:pt x="402" y="804"/>
                                  </a:lnTo>
                                  <a:lnTo>
                                    <a:pt x="414" y="791"/>
                                  </a:lnTo>
                                  <a:lnTo>
                                    <a:pt x="439" y="766"/>
                                  </a:lnTo>
                                  <a:lnTo>
                                    <a:pt x="439" y="754"/>
                                  </a:lnTo>
                                  <a:lnTo>
                                    <a:pt x="464" y="728"/>
                                  </a:lnTo>
                                  <a:lnTo>
                                    <a:pt x="464" y="716"/>
                                  </a:lnTo>
                                  <a:lnTo>
                                    <a:pt x="477" y="703"/>
                                  </a:lnTo>
                                  <a:lnTo>
                                    <a:pt x="477" y="691"/>
                                  </a:lnTo>
                                  <a:lnTo>
                                    <a:pt x="502" y="666"/>
                                  </a:lnTo>
                                  <a:lnTo>
                                    <a:pt x="502" y="653"/>
                                  </a:lnTo>
                                  <a:lnTo>
                                    <a:pt x="515" y="641"/>
                                  </a:lnTo>
                                  <a:lnTo>
                                    <a:pt x="515" y="615"/>
                                  </a:lnTo>
                                  <a:lnTo>
                                    <a:pt x="527" y="603"/>
                                  </a:lnTo>
                                  <a:lnTo>
                                    <a:pt x="540" y="590"/>
                                  </a:lnTo>
                                  <a:lnTo>
                                    <a:pt x="540" y="578"/>
                                  </a:lnTo>
                                  <a:lnTo>
                                    <a:pt x="552" y="565"/>
                                  </a:lnTo>
                                  <a:lnTo>
                                    <a:pt x="552" y="540"/>
                                  </a:lnTo>
                                  <a:lnTo>
                                    <a:pt x="565" y="528"/>
                                  </a:lnTo>
                                  <a:lnTo>
                                    <a:pt x="577" y="515"/>
                                  </a:lnTo>
                                  <a:lnTo>
                                    <a:pt x="577" y="490"/>
                                  </a:lnTo>
                                  <a:lnTo>
                                    <a:pt x="590" y="477"/>
                                  </a:lnTo>
                                  <a:lnTo>
                                    <a:pt x="590" y="465"/>
                                  </a:lnTo>
                                  <a:lnTo>
                                    <a:pt x="603" y="452"/>
                                  </a:lnTo>
                                  <a:lnTo>
                                    <a:pt x="603" y="440"/>
                                  </a:lnTo>
                                  <a:lnTo>
                                    <a:pt x="615" y="427"/>
                                  </a:lnTo>
                                  <a:lnTo>
                                    <a:pt x="615" y="402"/>
                                  </a:lnTo>
                                  <a:lnTo>
                                    <a:pt x="628" y="389"/>
                                  </a:lnTo>
                                  <a:lnTo>
                                    <a:pt x="640" y="377"/>
                                  </a:lnTo>
                                  <a:lnTo>
                                    <a:pt x="640" y="364"/>
                                  </a:lnTo>
                                  <a:lnTo>
                                    <a:pt x="653" y="352"/>
                                  </a:lnTo>
                                  <a:lnTo>
                                    <a:pt x="653" y="327"/>
                                  </a:lnTo>
                                  <a:lnTo>
                                    <a:pt x="678" y="302"/>
                                  </a:lnTo>
                                  <a:lnTo>
                                    <a:pt x="678" y="276"/>
                                  </a:lnTo>
                                  <a:lnTo>
                                    <a:pt x="690" y="264"/>
                                  </a:lnTo>
                                  <a:lnTo>
                                    <a:pt x="690" y="251"/>
                                  </a:lnTo>
                                  <a:lnTo>
                                    <a:pt x="716" y="226"/>
                                  </a:lnTo>
                                  <a:lnTo>
                                    <a:pt x="716" y="201"/>
                                  </a:lnTo>
                                  <a:lnTo>
                                    <a:pt x="741" y="176"/>
                                  </a:lnTo>
                                  <a:lnTo>
                                    <a:pt x="741" y="163"/>
                                  </a:lnTo>
                                  <a:lnTo>
                                    <a:pt x="753" y="151"/>
                                  </a:lnTo>
                                  <a:lnTo>
                                    <a:pt x="753" y="138"/>
                                  </a:lnTo>
                                  <a:lnTo>
                                    <a:pt x="778" y="113"/>
                                  </a:lnTo>
                                  <a:lnTo>
                                    <a:pt x="778" y="101"/>
                                  </a:lnTo>
                                  <a:lnTo>
                                    <a:pt x="803" y="76"/>
                                  </a:lnTo>
                                  <a:lnTo>
                                    <a:pt x="803" y="63"/>
                                  </a:lnTo>
                                  <a:lnTo>
                                    <a:pt x="816" y="50"/>
                                  </a:lnTo>
                                  <a:lnTo>
                                    <a:pt x="829" y="38"/>
                                  </a:lnTo>
                                  <a:lnTo>
                                    <a:pt x="841" y="25"/>
                                  </a:lnTo>
                                  <a:lnTo>
                                    <a:pt x="854" y="13"/>
                                  </a:lnTo>
                                  <a:lnTo>
                                    <a:pt x="866" y="13"/>
                                  </a:lnTo>
                                  <a:lnTo>
                                    <a:pt x="879" y="0"/>
                                  </a:lnTo>
                                  <a:lnTo>
                                    <a:pt x="891" y="0"/>
                                  </a:lnTo>
                                  <a:lnTo>
                                    <a:pt x="904" y="0"/>
                                  </a:lnTo>
                                  <a:lnTo>
                                    <a:pt x="916" y="0"/>
                                  </a:lnTo>
                                  <a:lnTo>
                                    <a:pt x="929" y="0"/>
                                  </a:lnTo>
                                </a:path>
                              </a:pathLst>
                            </a:custGeom>
                            <a:noFill/>
                            <a:ln w="12700" cap="flat" cmpd="sng">
                              <a:solidFill>
                                <a:srgbClr val="0000FF"/>
                              </a:solidFill>
                              <a:prstDash val="solid"/>
                              <a:headEnd type="none" w="med" len="med"/>
                              <a:tailEnd type="none" w="med" len="med"/>
                            </a:ln>
                          </wps:spPr>
                          <wps:bodyPr upright="1"/>
                        </wps:wsp>
                      </wpg:grpSp>
                      <wpg:grpSp>
                        <wpg:cNvPr id="385" name="组合 385"/>
                        <wpg:cNvGrpSpPr/>
                        <wpg:grpSpPr>
                          <a:xfrm>
                            <a:off x="592" y="3419"/>
                            <a:ext cx="7459" cy="878"/>
                            <a:chOff x="0" y="0"/>
                            <a:chExt cx="7459" cy="878"/>
                          </a:xfrm>
                        </wpg:grpSpPr>
                        <wps:wsp>
                          <wps:cNvPr id="377" name="任意多边形 377"/>
                          <wps:cNvSpPr/>
                          <wps:spPr>
                            <a:xfrm>
                              <a:off x="0" y="0"/>
                              <a:ext cx="954" cy="866"/>
                            </a:xfrm>
                            <a:custGeom>
                              <a:avLst/>
                              <a:gdLst/>
                              <a:ahLst/>
                              <a:cxnLst/>
                              <a:rect l="0" t="0" r="0" b="0"/>
                              <a:pathLst>
                                <a:path w="954" h="866">
                                  <a:moveTo>
                                    <a:pt x="0" y="0"/>
                                  </a:moveTo>
                                  <a:lnTo>
                                    <a:pt x="12" y="0"/>
                                  </a:lnTo>
                                  <a:lnTo>
                                    <a:pt x="25" y="12"/>
                                  </a:lnTo>
                                  <a:lnTo>
                                    <a:pt x="37" y="25"/>
                                  </a:lnTo>
                                  <a:lnTo>
                                    <a:pt x="63" y="50"/>
                                  </a:lnTo>
                                  <a:lnTo>
                                    <a:pt x="63" y="75"/>
                                  </a:lnTo>
                                  <a:lnTo>
                                    <a:pt x="75" y="87"/>
                                  </a:lnTo>
                                  <a:lnTo>
                                    <a:pt x="75" y="100"/>
                                  </a:lnTo>
                                  <a:lnTo>
                                    <a:pt x="88" y="113"/>
                                  </a:lnTo>
                                  <a:lnTo>
                                    <a:pt x="88" y="138"/>
                                  </a:lnTo>
                                  <a:lnTo>
                                    <a:pt x="100" y="150"/>
                                  </a:lnTo>
                                  <a:lnTo>
                                    <a:pt x="100" y="175"/>
                                  </a:lnTo>
                                  <a:lnTo>
                                    <a:pt x="113" y="188"/>
                                  </a:lnTo>
                                  <a:lnTo>
                                    <a:pt x="113" y="213"/>
                                  </a:lnTo>
                                  <a:lnTo>
                                    <a:pt x="125" y="226"/>
                                  </a:lnTo>
                                  <a:lnTo>
                                    <a:pt x="125" y="263"/>
                                  </a:lnTo>
                                  <a:lnTo>
                                    <a:pt x="138" y="276"/>
                                  </a:lnTo>
                                  <a:lnTo>
                                    <a:pt x="138" y="301"/>
                                  </a:lnTo>
                                  <a:lnTo>
                                    <a:pt x="150" y="313"/>
                                  </a:lnTo>
                                  <a:lnTo>
                                    <a:pt x="150" y="339"/>
                                  </a:lnTo>
                                  <a:lnTo>
                                    <a:pt x="163" y="351"/>
                                  </a:lnTo>
                                  <a:lnTo>
                                    <a:pt x="163" y="389"/>
                                  </a:lnTo>
                                  <a:lnTo>
                                    <a:pt x="176" y="401"/>
                                  </a:lnTo>
                                  <a:lnTo>
                                    <a:pt x="176" y="439"/>
                                  </a:lnTo>
                                  <a:lnTo>
                                    <a:pt x="188" y="452"/>
                                  </a:lnTo>
                                  <a:lnTo>
                                    <a:pt x="188" y="477"/>
                                  </a:lnTo>
                                  <a:lnTo>
                                    <a:pt x="201" y="489"/>
                                  </a:lnTo>
                                  <a:lnTo>
                                    <a:pt x="201" y="527"/>
                                  </a:lnTo>
                                  <a:lnTo>
                                    <a:pt x="213" y="539"/>
                                  </a:lnTo>
                                  <a:lnTo>
                                    <a:pt x="213" y="565"/>
                                  </a:lnTo>
                                  <a:lnTo>
                                    <a:pt x="226" y="577"/>
                                  </a:lnTo>
                                  <a:lnTo>
                                    <a:pt x="226" y="602"/>
                                  </a:lnTo>
                                  <a:lnTo>
                                    <a:pt x="238" y="615"/>
                                  </a:lnTo>
                                  <a:lnTo>
                                    <a:pt x="238" y="652"/>
                                  </a:lnTo>
                                  <a:lnTo>
                                    <a:pt x="251" y="665"/>
                                  </a:lnTo>
                                  <a:lnTo>
                                    <a:pt x="251" y="690"/>
                                  </a:lnTo>
                                  <a:lnTo>
                                    <a:pt x="263" y="703"/>
                                  </a:lnTo>
                                  <a:lnTo>
                                    <a:pt x="263" y="728"/>
                                  </a:lnTo>
                                  <a:lnTo>
                                    <a:pt x="276" y="740"/>
                                  </a:lnTo>
                                  <a:lnTo>
                                    <a:pt x="276" y="765"/>
                                  </a:lnTo>
                                  <a:lnTo>
                                    <a:pt x="301" y="791"/>
                                  </a:lnTo>
                                  <a:lnTo>
                                    <a:pt x="301" y="816"/>
                                  </a:lnTo>
                                  <a:lnTo>
                                    <a:pt x="326" y="841"/>
                                  </a:lnTo>
                                  <a:lnTo>
                                    <a:pt x="326" y="853"/>
                                  </a:lnTo>
                                  <a:lnTo>
                                    <a:pt x="339" y="866"/>
                                  </a:lnTo>
                                  <a:lnTo>
                                    <a:pt x="351" y="866"/>
                                  </a:lnTo>
                                  <a:lnTo>
                                    <a:pt x="377" y="866"/>
                                  </a:lnTo>
                                  <a:lnTo>
                                    <a:pt x="364" y="866"/>
                                  </a:lnTo>
                                  <a:lnTo>
                                    <a:pt x="377" y="866"/>
                                  </a:lnTo>
                                  <a:lnTo>
                                    <a:pt x="389" y="866"/>
                                  </a:lnTo>
                                  <a:lnTo>
                                    <a:pt x="414" y="841"/>
                                  </a:lnTo>
                                  <a:lnTo>
                                    <a:pt x="414" y="828"/>
                                  </a:lnTo>
                                  <a:lnTo>
                                    <a:pt x="427" y="816"/>
                                  </a:lnTo>
                                  <a:lnTo>
                                    <a:pt x="439" y="803"/>
                                  </a:lnTo>
                                  <a:lnTo>
                                    <a:pt x="439" y="778"/>
                                  </a:lnTo>
                                  <a:lnTo>
                                    <a:pt x="452" y="765"/>
                                  </a:lnTo>
                                  <a:lnTo>
                                    <a:pt x="452" y="753"/>
                                  </a:lnTo>
                                  <a:lnTo>
                                    <a:pt x="464" y="740"/>
                                  </a:lnTo>
                                  <a:lnTo>
                                    <a:pt x="464" y="728"/>
                                  </a:lnTo>
                                  <a:lnTo>
                                    <a:pt x="477" y="715"/>
                                  </a:lnTo>
                                  <a:lnTo>
                                    <a:pt x="477" y="678"/>
                                  </a:lnTo>
                                  <a:lnTo>
                                    <a:pt x="490" y="665"/>
                                  </a:lnTo>
                                  <a:lnTo>
                                    <a:pt x="490" y="640"/>
                                  </a:lnTo>
                                  <a:lnTo>
                                    <a:pt x="502" y="627"/>
                                  </a:lnTo>
                                  <a:lnTo>
                                    <a:pt x="502" y="590"/>
                                  </a:lnTo>
                                  <a:lnTo>
                                    <a:pt x="515" y="577"/>
                                  </a:lnTo>
                                  <a:lnTo>
                                    <a:pt x="515" y="552"/>
                                  </a:lnTo>
                                  <a:lnTo>
                                    <a:pt x="527" y="539"/>
                                  </a:lnTo>
                                  <a:lnTo>
                                    <a:pt x="527" y="514"/>
                                  </a:lnTo>
                                  <a:lnTo>
                                    <a:pt x="540" y="502"/>
                                  </a:lnTo>
                                  <a:lnTo>
                                    <a:pt x="540" y="464"/>
                                  </a:lnTo>
                                  <a:lnTo>
                                    <a:pt x="552" y="452"/>
                                  </a:lnTo>
                                  <a:lnTo>
                                    <a:pt x="552" y="414"/>
                                  </a:lnTo>
                                  <a:lnTo>
                                    <a:pt x="565" y="401"/>
                                  </a:lnTo>
                                  <a:lnTo>
                                    <a:pt x="565" y="376"/>
                                  </a:lnTo>
                                  <a:lnTo>
                                    <a:pt x="577" y="364"/>
                                  </a:lnTo>
                                  <a:lnTo>
                                    <a:pt x="577" y="326"/>
                                  </a:lnTo>
                                  <a:lnTo>
                                    <a:pt x="590" y="313"/>
                                  </a:lnTo>
                                  <a:lnTo>
                                    <a:pt x="590" y="288"/>
                                  </a:lnTo>
                                  <a:lnTo>
                                    <a:pt x="603" y="276"/>
                                  </a:lnTo>
                                  <a:lnTo>
                                    <a:pt x="603" y="251"/>
                                  </a:lnTo>
                                  <a:lnTo>
                                    <a:pt x="615" y="238"/>
                                  </a:lnTo>
                                  <a:lnTo>
                                    <a:pt x="615" y="200"/>
                                  </a:lnTo>
                                  <a:lnTo>
                                    <a:pt x="628" y="188"/>
                                  </a:lnTo>
                                  <a:lnTo>
                                    <a:pt x="628" y="163"/>
                                  </a:lnTo>
                                  <a:lnTo>
                                    <a:pt x="640" y="150"/>
                                  </a:lnTo>
                                  <a:lnTo>
                                    <a:pt x="640" y="125"/>
                                  </a:lnTo>
                                  <a:lnTo>
                                    <a:pt x="653" y="113"/>
                                  </a:lnTo>
                                  <a:lnTo>
                                    <a:pt x="653" y="100"/>
                                  </a:lnTo>
                                  <a:lnTo>
                                    <a:pt x="665" y="87"/>
                                  </a:lnTo>
                                  <a:lnTo>
                                    <a:pt x="665" y="75"/>
                                  </a:lnTo>
                                  <a:lnTo>
                                    <a:pt x="678" y="62"/>
                                  </a:lnTo>
                                  <a:lnTo>
                                    <a:pt x="678" y="37"/>
                                  </a:lnTo>
                                  <a:lnTo>
                                    <a:pt x="690" y="25"/>
                                  </a:lnTo>
                                  <a:lnTo>
                                    <a:pt x="703" y="12"/>
                                  </a:lnTo>
                                  <a:lnTo>
                                    <a:pt x="716" y="0"/>
                                  </a:lnTo>
                                  <a:lnTo>
                                    <a:pt x="728" y="0"/>
                                  </a:lnTo>
                                  <a:lnTo>
                                    <a:pt x="741" y="0"/>
                                  </a:lnTo>
                                  <a:lnTo>
                                    <a:pt x="753" y="0"/>
                                  </a:lnTo>
                                  <a:lnTo>
                                    <a:pt x="766" y="12"/>
                                  </a:lnTo>
                                  <a:lnTo>
                                    <a:pt x="778" y="25"/>
                                  </a:lnTo>
                                  <a:lnTo>
                                    <a:pt x="791" y="37"/>
                                  </a:lnTo>
                                  <a:lnTo>
                                    <a:pt x="803" y="50"/>
                                  </a:lnTo>
                                  <a:lnTo>
                                    <a:pt x="803" y="62"/>
                                  </a:lnTo>
                                  <a:lnTo>
                                    <a:pt x="816" y="75"/>
                                  </a:lnTo>
                                  <a:lnTo>
                                    <a:pt x="816" y="100"/>
                                  </a:lnTo>
                                  <a:lnTo>
                                    <a:pt x="829" y="113"/>
                                  </a:lnTo>
                                  <a:lnTo>
                                    <a:pt x="829" y="125"/>
                                  </a:lnTo>
                                  <a:lnTo>
                                    <a:pt x="841" y="138"/>
                                  </a:lnTo>
                                  <a:lnTo>
                                    <a:pt x="841" y="150"/>
                                  </a:lnTo>
                                  <a:lnTo>
                                    <a:pt x="854" y="163"/>
                                  </a:lnTo>
                                  <a:lnTo>
                                    <a:pt x="854" y="200"/>
                                  </a:lnTo>
                                  <a:lnTo>
                                    <a:pt x="866" y="213"/>
                                  </a:lnTo>
                                  <a:lnTo>
                                    <a:pt x="866" y="238"/>
                                  </a:lnTo>
                                  <a:lnTo>
                                    <a:pt x="879" y="251"/>
                                  </a:lnTo>
                                  <a:lnTo>
                                    <a:pt x="879" y="288"/>
                                  </a:lnTo>
                                  <a:lnTo>
                                    <a:pt x="891" y="301"/>
                                  </a:lnTo>
                                  <a:lnTo>
                                    <a:pt x="891" y="326"/>
                                  </a:lnTo>
                                  <a:lnTo>
                                    <a:pt x="904" y="339"/>
                                  </a:lnTo>
                                  <a:lnTo>
                                    <a:pt x="904" y="364"/>
                                  </a:lnTo>
                                  <a:lnTo>
                                    <a:pt x="916" y="376"/>
                                  </a:lnTo>
                                  <a:lnTo>
                                    <a:pt x="916" y="414"/>
                                  </a:lnTo>
                                  <a:lnTo>
                                    <a:pt x="929" y="439"/>
                                  </a:lnTo>
                                  <a:lnTo>
                                    <a:pt x="929" y="464"/>
                                  </a:lnTo>
                                  <a:lnTo>
                                    <a:pt x="942" y="477"/>
                                  </a:lnTo>
                                  <a:lnTo>
                                    <a:pt x="942" y="502"/>
                                  </a:lnTo>
                                  <a:lnTo>
                                    <a:pt x="954" y="514"/>
                                  </a:lnTo>
                                  <a:lnTo>
                                    <a:pt x="954" y="552"/>
                                  </a:lnTo>
                                </a:path>
                              </a:pathLst>
                            </a:custGeom>
                            <a:noFill/>
                            <a:ln w="12700" cap="flat" cmpd="sng">
                              <a:solidFill>
                                <a:srgbClr val="0000FF"/>
                              </a:solidFill>
                              <a:prstDash val="solid"/>
                              <a:headEnd type="none" w="med" len="med"/>
                              <a:tailEnd type="none" w="med" len="med"/>
                            </a:ln>
                          </wps:spPr>
                          <wps:bodyPr upright="1"/>
                        </wps:wsp>
                        <wps:wsp>
                          <wps:cNvPr id="378" name="任意多边形 378"/>
                          <wps:cNvSpPr/>
                          <wps:spPr>
                            <a:xfrm>
                              <a:off x="954" y="0"/>
                              <a:ext cx="980" cy="866"/>
                            </a:xfrm>
                            <a:custGeom>
                              <a:avLst/>
                              <a:gdLst/>
                              <a:ahLst/>
                              <a:cxnLst/>
                              <a:rect l="0" t="0" r="0" b="0"/>
                              <a:pathLst>
                                <a:path w="980" h="866">
                                  <a:moveTo>
                                    <a:pt x="0" y="552"/>
                                  </a:moveTo>
                                  <a:lnTo>
                                    <a:pt x="13" y="565"/>
                                  </a:lnTo>
                                  <a:lnTo>
                                    <a:pt x="13" y="590"/>
                                  </a:lnTo>
                                  <a:lnTo>
                                    <a:pt x="25" y="602"/>
                                  </a:lnTo>
                                  <a:lnTo>
                                    <a:pt x="25" y="627"/>
                                  </a:lnTo>
                                  <a:lnTo>
                                    <a:pt x="38" y="640"/>
                                  </a:lnTo>
                                  <a:lnTo>
                                    <a:pt x="38" y="678"/>
                                  </a:lnTo>
                                  <a:lnTo>
                                    <a:pt x="50" y="690"/>
                                  </a:lnTo>
                                  <a:lnTo>
                                    <a:pt x="50" y="715"/>
                                  </a:lnTo>
                                  <a:lnTo>
                                    <a:pt x="63" y="728"/>
                                  </a:lnTo>
                                  <a:lnTo>
                                    <a:pt x="63" y="753"/>
                                  </a:lnTo>
                                  <a:lnTo>
                                    <a:pt x="76" y="765"/>
                                  </a:lnTo>
                                  <a:lnTo>
                                    <a:pt x="76" y="778"/>
                                  </a:lnTo>
                                  <a:lnTo>
                                    <a:pt x="88" y="791"/>
                                  </a:lnTo>
                                  <a:lnTo>
                                    <a:pt x="88" y="803"/>
                                  </a:lnTo>
                                  <a:lnTo>
                                    <a:pt x="101" y="816"/>
                                  </a:lnTo>
                                  <a:lnTo>
                                    <a:pt x="101" y="828"/>
                                  </a:lnTo>
                                  <a:lnTo>
                                    <a:pt x="113" y="841"/>
                                  </a:lnTo>
                                  <a:lnTo>
                                    <a:pt x="126" y="853"/>
                                  </a:lnTo>
                                  <a:lnTo>
                                    <a:pt x="138" y="866"/>
                                  </a:lnTo>
                                  <a:lnTo>
                                    <a:pt x="151" y="866"/>
                                  </a:lnTo>
                                  <a:lnTo>
                                    <a:pt x="176" y="866"/>
                                  </a:lnTo>
                                  <a:lnTo>
                                    <a:pt x="163" y="866"/>
                                  </a:lnTo>
                                  <a:lnTo>
                                    <a:pt x="176" y="866"/>
                                  </a:lnTo>
                                  <a:lnTo>
                                    <a:pt x="189" y="853"/>
                                  </a:lnTo>
                                  <a:lnTo>
                                    <a:pt x="201" y="841"/>
                                  </a:lnTo>
                                  <a:lnTo>
                                    <a:pt x="226" y="816"/>
                                  </a:lnTo>
                                  <a:lnTo>
                                    <a:pt x="226" y="791"/>
                                  </a:lnTo>
                                  <a:lnTo>
                                    <a:pt x="239" y="778"/>
                                  </a:lnTo>
                                  <a:lnTo>
                                    <a:pt x="239" y="765"/>
                                  </a:lnTo>
                                  <a:lnTo>
                                    <a:pt x="251" y="753"/>
                                  </a:lnTo>
                                  <a:lnTo>
                                    <a:pt x="251" y="728"/>
                                  </a:lnTo>
                                  <a:lnTo>
                                    <a:pt x="264" y="715"/>
                                  </a:lnTo>
                                  <a:lnTo>
                                    <a:pt x="264" y="703"/>
                                  </a:lnTo>
                                  <a:lnTo>
                                    <a:pt x="276" y="690"/>
                                  </a:lnTo>
                                  <a:lnTo>
                                    <a:pt x="276" y="652"/>
                                  </a:lnTo>
                                  <a:lnTo>
                                    <a:pt x="289" y="640"/>
                                  </a:lnTo>
                                  <a:lnTo>
                                    <a:pt x="289" y="615"/>
                                  </a:lnTo>
                                  <a:lnTo>
                                    <a:pt x="302" y="602"/>
                                  </a:lnTo>
                                  <a:lnTo>
                                    <a:pt x="302" y="565"/>
                                  </a:lnTo>
                                  <a:lnTo>
                                    <a:pt x="314" y="552"/>
                                  </a:lnTo>
                                  <a:lnTo>
                                    <a:pt x="314" y="527"/>
                                  </a:lnTo>
                                  <a:lnTo>
                                    <a:pt x="327" y="514"/>
                                  </a:lnTo>
                                  <a:lnTo>
                                    <a:pt x="327" y="489"/>
                                  </a:lnTo>
                                  <a:lnTo>
                                    <a:pt x="339" y="477"/>
                                  </a:lnTo>
                                  <a:lnTo>
                                    <a:pt x="339" y="426"/>
                                  </a:lnTo>
                                  <a:lnTo>
                                    <a:pt x="352" y="414"/>
                                  </a:lnTo>
                                  <a:lnTo>
                                    <a:pt x="352" y="389"/>
                                  </a:lnTo>
                                  <a:lnTo>
                                    <a:pt x="364" y="376"/>
                                  </a:lnTo>
                                  <a:lnTo>
                                    <a:pt x="364" y="351"/>
                                  </a:lnTo>
                                  <a:lnTo>
                                    <a:pt x="377" y="339"/>
                                  </a:lnTo>
                                  <a:lnTo>
                                    <a:pt x="377" y="301"/>
                                  </a:lnTo>
                                  <a:lnTo>
                                    <a:pt x="389" y="288"/>
                                  </a:lnTo>
                                  <a:lnTo>
                                    <a:pt x="389" y="263"/>
                                  </a:lnTo>
                                  <a:lnTo>
                                    <a:pt x="402" y="251"/>
                                  </a:lnTo>
                                  <a:lnTo>
                                    <a:pt x="402" y="213"/>
                                  </a:lnTo>
                                  <a:lnTo>
                                    <a:pt x="415" y="200"/>
                                  </a:lnTo>
                                  <a:lnTo>
                                    <a:pt x="415" y="175"/>
                                  </a:lnTo>
                                  <a:lnTo>
                                    <a:pt x="427" y="163"/>
                                  </a:lnTo>
                                  <a:lnTo>
                                    <a:pt x="427" y="138"/>
                                  </a:lnTo>
                                  <a:lnTo>
                                    <a:pt x="440" y="125"/>
                                  </a:lnTo>
                                  <a:lnTo>
                                    <a:pt x="440" y="100"/>
                                  </a:lnTo>
                                  <a:lnTo>
                                    <a:pt x="465" y="75"/>
                                  </a:lnTo>
                                  <a:lnTo>
                                    <a:pt x="465" y="50"/>
                                  </a:lnTo>
                                  <a:lnTo>
                                    <a:pt x="490" y="25"/>
                                  </a:lnTo>
                                  <a:lnTo>
                                    <a:pt x="490" y="12"/>
                                  </a:lnTo>
                                  <a:lnTo>
                                    <a:pt x="502" y="0"/>
                                  </a:lnTo>
                                  <a:lnTo>
                                    <a:pt x="515" y="0"/>
                                  </a:lnTo>
                                  <a:lnTo>
                                    <a:pt x="528" y="0"/>
                                  </a:lnTo>
                                  <a:lnTo>
                                    <a:pt x="540" y="0"/>
                                  </a:lnTo>
                                  <a:lnTo>
                                    <a:pt x="553" y="0"/>
                                  </a:lnTo>
                                  <a:lnTo>
                                    <a:pt x="565" y="12"/>
                                  </a:lnTo>
                                  <a:lnTo>
                                    <a:pt x="590" y="37"/>
                                  </a:lnTo>
                                  <a:lnTo>
                                    <a:pt x="590" y="50"/>
                                  </a:lnTo>
                                  <a:lnTo>
                                    <a:pt x="603" y="62"/>
                                  </a:lnTo>
                                  <a:lnTo>
                                    <a:pt x="603" y="75"/>
                                  </a:lnTo>
                                  <a:lnTo>
                                    <a:pt x="615" y="87"/>
                                  </a:lnTo>
                                  <a:lnTo>
                                    <a:pt x="615" y="113"/>
                                  </a:lnTo>
                                  <a:lnTo>
                                    <a:pt x="628" y="125"/>
                                  </a:lnTo>
                                  <a:lnTo>
                                    <a:pt x="628" y="138"/>
                                  </a:lnTo>
                                  <a:lnTo>
                                    <a:pt x="641" y="150"/>
                                  </a:lnTo>
                                  <a:lnTo>
                                    <a:pt x="641" y="175"/>
                                  </a:lnTo>
                                  <a:lnTo>
                                    <a:pt x="653" y="188"/>
                                  </a:lnTo>
                                  <a:lnTo>
                                    <a:pt x="653" y="226"/>
                                  </a:lnTo>
                                  <a:lnTo>
                                    <a:pt x="666" y="238"/>
                                  </a:lnTo>
                                  <a:lnTo>
                                    <a:pt x="666" y="263"/>
                                  </a:lnTo>
                                  <a:lnTo>
                                    <a:pt x="678" y="276"/>
                                  </a:lnTo>
                                  <a:lnTo>
                                    <a:pt x="678" y="313"/>
                                  </a:lnTo>
                                  <a:lnTo>
                                    <a:pt x="691" y="326"/>
                                  </a:lnTo>
                                  <a:lnTo>
                                    <a:pt x="691" y="351"/>
                                  </a:lnTo>
                                  <a:lnTo>
                                    <a:pt x="703" y="364"/>
                                  </a:lnTo>
                                  <a:lnTo>
                                    <a:pt x="703" y="389"/>
                                  </a:lnTo>
                                  <a:lnTo>
                                    <a:pt x="716" y="401"/>
                                  </a:lnTo>
                                  <a:lnTo>
                                    <a:pt x="716" y="452"/>
                                  </a:lnTo>
                                  <a:lnTo>
                                    <a:pt x="729" y="464"/>
                                  </a:lnTo>
                                  <a:lnTo>
                                    <a:pt x="729" y="489"/>
                                  </a:lnTo>
                                  <a:lnTo>
                                    <a:pt x="741" y="502"/>
                                  </a:lnTo>
                                  <a:lnTo>
                                    <a:pt x="741" y="527"/>
                                  </a:lnTo>
                                  <a:lnTo>
                                    <a:pt x="754" y="539"/>
                                  </a:lnTo>
                                  <a:lnTo>
                                    <a:pt x="754" y="577"/>
                                  </a:lnTo>
                                  <a:lnTo>
                                    <a:pt x="766" y="590"/>
                                  </a:lnTo>
                                  <a:lnTo>
                                    <a:pt x="766" y="615"/>
                                  </a:lnTo>
                                  <a:lnTo>
                                    <a:pt x="779" y="627"/>
                                  </a:lnTo>
                                  <a:lnTo>
                                    <a:pt x="779" y="665"/>
                                  </a:lnTo>
                                  <a:lnTo>
                                    <a:pt x="791" y="678"/>
                                  </a:lnTo>
                                  <a:lnTo>
                                    <a:pt x="791" y="703"/>
                                  </a:lnTo>
                                  <a:lnTo>
                                    <a:pt x="804" y="715"/>
                                  </a:lnTo>
                                  <a:lnTo>
                                    <a:pt x="804" y="728"/>
                                  </a:lnTo>
                                  <a:lnTo>
                                    <a:pt x="816" y="740"/>
                                  </a:lnTo>
                                  <a:lnTo>
                                    <a:pt x="816" y="765"/>
                                  </a:lnTo>
                                  <a:lnTo>
                                    <a:pt x="829" y="778"/>
                                  </a:lnTo>
                                  <a:lnTo>
                                    <a:pt x="829" y="791"/>
                                  </a:lnTo>
                                  <a:lnTo>
                                    <a:pt x="842" y="803"/>
                                  </a:lnTo>
                                  <a:lnTo>
                                    <a:pt x="842" y="816"/>
                                  </a:lnTo>
                                  <a:lnTo>
                                    <a:pt x="867" y="841"/>
                                  </a:lnTo>
                                  <a:lnTo>
                                    <a:pt x="867" y="853"/>
                                  </a:lnTo>
                                  <a:lnTo>
                                    <a:pt x="879" y="866"/>
                                  </a:lnTo>
                                  <a:lnTo>
                                    <a:pt x="892" y="866"/>
                                  </a:lnTo>
                                  <a:lnTo>
                                    <a:pt x="917" y="866"/>
                                  </a:lnTo>
                                  <a:lnTo>
                                    <a:pt x="904" y="866"/>
                                  </a:lnTo>
                                  <a:lnTo>
                                    <a:pt x="917" y="866"/>
                                  </a:lnTo>
                                  <a:lnTo>
                                    <a:pt x="929" y="853"/>
                                  </a:lnTo>
                                  <a:lnTo>
                                    <a:pt x="942" y="841"/>
                                  </a:lnTo>
                                  <a:lnTo>
                                    <a:pt x="955" y="828"/>
                                  </a:lnTo>
                                  <a:lnTo>
                                    <a:pt x="967" y="816"/>
                                  </a:lnTo>
                                  <a:lnTo>
                                    <a:pt x="967" y="803"/>
                                  </a:lnTo>
                                  <a:lnTo>
                                    <a:pt x="980" y="791"/>
                                  </a:lnTo>
                                  <a:lnTo>
                                    <a:pt x="980" y="778"/>
                                  </a:lnTo>
                                </a:path>
                              </a:pathLst>
                            </a:custGeom>
                            <a:noFill/>
                            <a:ln w="12700" cap="flat" cmpd="sng">
                              <a:solidFill>
                                <a:srgbClr val="0000FF"/>
                              </a:solidFill>
                              <a:prstDash val="solid"/>
                              <a:headEnd type="none" w="med" len="med"/>
                              <a:tailEnd type="none" w="med" len="med"/>
                            </a:ln>
                          </wps:spPr>
                          <wps:bodyPr upright="1"/>
                        </wps:wsp>
                        <wps:wsp>
                          <wps:cNvPr id="379" name="任意多边形 379"/>
                          <wps:cNvSpPr/>
                          <wps:spPr>
                            <a:xfrm>
                              <a:off x="1934" y="0"/>
                              <a:ext cx="941" cy="878"/>
                            </a:xfrm>
                            <a:custGeom>
                              <a:avLst/>
                              <a:gdLst/>
                              <a:ahLst/>
                              <a:cxnLst/>
                              <a:rect l="0" t="0" r="0" b="0"/>
                              <a:pathLst>
                                <a:path w="941" h="878">
                                  <a:moveTo>
                                    <a:pt x="0" y="778"/>
                                  </a:moveTo>
                                  <a:lnTo>
                                    <a:pt x="12" y="765"/>
                                  </a:lnTo>
                                  <a:lnTo>
                                    <a:pt x="12" y="740"/>
                                  </a:lnTo>
                                  <a:lnTo>
                                    <a:pt x="25" y="728"/>
                                  </a:lnTo>
                                  <a:lnTo>
                                    <a:pt x="25" y="715"/>
                                  </a:lnTo>
                                  <a:lnTo>
                                    <a:pt x="37" y="703"/>
                                  </a:lnTo>
                                  <a:lnTo>
                                    <a:pt x="37" y="678"/>
                                  </a:lnTo>
                                  <a:lnTo>
                                    <a:pt x="50" y="665"/>
                                  </a:lnTo>
                                  <a:lnTo>
                                    <a:pt x="50" y="627"/>
                                  </a:lnTo>
                                  <a:lnTo>
                                    <a:pt x="62" y="615"/>
                                  </a:lnTo>
                                  <a:lnTo>
                                    <a:pt x="62" y="590"/>
                                  </a:lnTo>
                                  <a:lnTo>
                                    <a:pt x="75" y="577"/>
                                  </a:lnTo>
                                  <a:lnTo>
                                    <a:pt x="75" y="539"/>
                                  </a:lnTo>
                                  <a:lnTo>
                                    <a:pt x="88" y="527"/>
                                  </a:lnTo>
                                  <a:lnTo>
                                    <a:pt x="88" y="502"/>
                                  </a:lnTo>
                                  <a:lnTo>
                                    <a:pt x="100" y="489"/>
                                  </a:lnTo>
                                  <a:lnTo>
                                    <a:pt x="100" y="464"/>
                                  </a:lnTo>
                                  <a:lnTo>
                                    <a:pt x="113" y="452"/>
                                  </a:lnTo>
                                  <a:lnTo>
                                    <a:pt x="113" y="401"/>
                                  </a:lnTo>
                                  <a:lnTo>
                                    <a:pt x="125" y="389"/>
                                  </a:lnTo>
                                  <a:lnTo>
                                    <a:pt x="125" y="364"/>
                                  </a:lnTo>
                                  <a:lnTo>
                                    <a:pt x="138" y="351"/>
                                  </a:lnTo>
                                  <a:lnTo>
                                    <a:pt x="138" y="326"/>
                                  </a:lnTo>
                                  <a:lnTo>
                                    <a:pt x="150" y="313"/>
                                  </a:lnTo>
                                  <a:lnTo>
                                    <a:pt x="150" y="276"/>
                                  </a:lnTo>
                                  <a:lnTo>
                                    <a:pt x="163" y="263"/>
                                  </a:lnTo>
                                  <a:lnTo>
                                    <a:pt x="163" y="238"/>
                                  </a:lnTo>
                                  <a:lnTo>
                                    <a:pt x="175" y="226"/>
                                  </a:lnTo>
                                  <a:lnTo>
                                    <a:pt x="175" y="188"/>
                                  </a:lnTo>
                                  <a:lnTo>
                                    <a:pt x="188" y="175"/>
                                  </a:lnTo>
                                  <a:lnTo>
                                    <a:pt x="188" y="150"/>
                                  </a:lnTo>
                                  <a:lnTo>
                                    <a:pt x="201" y="138"/>
                                  </a:lnTo>
                                  <a:lnTo>
                                    <a:pt x="201" y="125"/>
                                  </a:lnTo>
                                  <a:lnTo>
                                    <a:pt x="213" y="113"/>
                                  </a:lnTo>
                                  <a:lnTo>
                                    <a:pt x="213" y="87"/>
                                  </a:lnTo>
                                  <a:lnTo>
                                    <a:pt x="226" y="75"/>
                                  </a:lnTo>
                                  <a:lnTo>
                                    <a:pt x="226" y="62"/>
                                  </a:lnTo>
                                  <a:lnTo>
                                    <a:pt x="251" y="37"/>
                                  </a:lnTo>
                                  <a:lnTo>
                                    <a:pt x="251" y="25"/>
                                  </a:lnTo>
                                  <a:lnTo>
                                    <a:pt x="263" y="12"/>
                                  </a:lnTo>
                                  <a:lnTo>
                                    <a:pt x="276" y="0"/>
                                  </a:lnTo>
                                  <a:lnTo>
                                    <a:pt x="288" y="0"/>
                                  </a:lnTo>
                                  <a:lnTo>
                                    <a:pt x="301" y="0"/>
                                  </a:lnTo>
                                  <a:lnTo>
                                    <a:pt x="314" y="0"/>
                                  </a:lnTo>
                                  <a:lnTo>
                                    <a:pt x="326" y="12"/>
                                  </a:lnTo>
                                  <a:lnTo>
                                    <a:pt x="339" y="25"/>
                                  </a:lnTo>
                                  <a:lnTo>
                                    <a:pt x="364" y="50"/>
                                  </a:lnTo>
                                  <a:lnTo>
                                    <a:pt x="364" y="75"/>
                                  </a:lnTo>
                                  <a:lnTo>
                                    <a:pt x="389" y="100"/>
                                  </a:lnTo>
                                  <a:lnTo>
                                    <a:pt x="389" y="138"/>
                                  </a:lnTo>
                                  <a:lnTo>
                                    <a:pt x="402" y="150"/>
                                  </a:lnTo>
                                  <a:lnTo>
                                    <a:pt x="402" y="163"/>
                                  </a:lnTo>
                                  <a:lnTo>
                                    <a:pt x="414" y="175"/>
                                  </a:lnTo>
                                  <a:lnTo>
                                    <a:pt x="414" y="200"/>
                                  </a:lnTo>
                                  <a:lnTo>
                                    <a:pt x="427" y="213"/>
                                  </a:lnTo>
                                  <a:lnTo>
                                    <a:pt x="427" y="251"/>
                                  </a:lnTo>
                                  <a:lnTo>
                                    <a:pt x="439" y="263"/>
                                  </a:lnTo>
                                  <a:lnTo>
                                    <a:pt x="439" y="288"/>
                                  </a:lnTo>
                                  <a:lnTo>
                                    <a:pt x="452" y="301"/>
                                  </a:lnTo>
                                  <a:lnTo>
                                    <a:pt x="452" y="339"/>
                                  </a:lnTo>
                                  <a:lnTo>
                                    <a:pt x="464" y="351"/>
                                  </a:lnTo>
                                  <a:lnTo>
                                    <a:pt x="464" y="376"/>
                                  </a:lnTo>
                                  <a:lnTo>
                                    <a:pt x="477" y="389"/>
                                  </a:lnTo>
                                  <a:lnTo>
                                    <a:pt x="477" y="414"/>
                                  </a:lnTo>
                                  <a:lnTo>
                                    <a:pt x="489" y="439"/>
                                  </a:lnTo>
                                  <a:lnTo>
                                    <a:pt x="489" y="477"/>
                                  </a:lnTo>
                                  <a:lnTo>
                                    <a:pt x="502" y="489"/>
                                  </a:lnTo>
                                  <a:lnTo>
                                    <a:pt x="502" y="514"/>
                                  </a:lnTo>
                                  <a:lnTo>
                                    <a:pt x="515" y="527"/>
                                  </a:lnTo>
                                  <a:lnTo>
                                    <a:pt x="515" y="552"/>
                                  </a:lnTo>
                                  <a:lnTo>
                                    <a:pt x="527" y="565"/>
                                  </a:lnTo>
                                  <a:lnTo>
                                    <a:pt x="527" y="602"/>
                                  </a:lnTo>
                                  <a:lnTo>
                                    <a:pt x="540" y="615"/>
                                  </a:lnTo>
                                  <a:lnTo>
                                    <a:pt x="540" y="640"/>
                                  </a:lnTo>
                                  <a:lnTo>
                                    <a:pt x="552" y="652"/>
                                  </a:lnTo>
                                  <a:lnTo>
                                    <a:pt x="552" y="690"/>
                                  </a:lnTo>
                                  <a:lnTo>
                                    <a:pt x="565" y="703"/>
                                  </a:lnTo>
                                  <a:lnTo>
                                    <a:pt x="565" y="728"/>
                                  </a:lnTo>
                                  <a:lnTo>
                                    <a:pt x="577" y="740"/>
                                  </a:lnTo>
                                  <a:lnTo>
                                    <a:pt x="577" y="753"/>
                                  </a:lnTo>
                                  <a:lnTo>
                                    <a:pt x="590" y="765"/>
                                  </a:lnTo>
                                  <a:lnTo>
                                    <a:pt x="590" y="791"/>
                                  </a:lnTo>
                                  <a:lnTo>
                                    <a:pt x="615" y="816"/>
                                  </a:lnTo>
                                  <a:lnTo>
                                    <a:pt x="615" y="828"/>
                                  </a:lnTo>
                                  <a:lnTo>
                                    <a:pt x="640" y="853"/>
                                  </a:lnTo>
                                  <a:lnTo>
                                    <a:pt x="640" y="866"/>
                                  </a:lnTo>
                                  <a:lnTo>
                                    <a:pt x="653" y="866"/>
                                  </a:lnTo>
                                  <a:lnTo>
                                    <a:pt x="665" y="878"/>
                                  </a:lnTo>
                                  <a:lnTo>
                                    <a:pt x="678" y="866"/>
                                  </a:lnTo>
                                  <a:lnTo>
                                    <a:pt x="690" y="866"/>
                                  </a:lnTo>
                                  <a:lnTo>
                                    <a:pt x="703" y="853"/>
                                  </a:lnTo>
                                  <a:lnTo>
                                    <a:pt x="715" y="841"/>
                                  </a:lnTo>
                                  <a:lnTo>
                                    <a:pt x="728" y="828"/>
                                  </a:lnTo>
                                  <a:lnTo>
                                    <a:pt x="728" y="816"/>
                                  </a:lnTo>
                                  <a:lnTo>
                                    <a:pt x="741" y="803"/>
                                  </a:lnTo>
                                  <a:lnTo>
                                    <a:pt x="741" y="791"/>
                                  </a:lnTo>
                                  <a:lnTo>
                                    <a:pt x="753" y="778"/>
                                  </a:lnTo>
                                  <a:lnTo>
                                    <a:pt x="753" y="765"/>
                                  </a:lnTo>
                                  <a:lnTo>
                                    <a:pt x="766" y="753"/>
                                  </a:lnTo>
                                  <a:lnTo>
                                    <a:pt x="766" y="728"/>
                                  </a:lnTo>
                                  <a:lnTo>
                                    <a:pt x="778" y="715"/>
                                  </a:lnTo>
                                  <a:lnTo>
                                    <a:pt x="778" y="690"/>
                                  </a:lnTo>
                                  <a:lnTo>
                                    <a:pt x="791" y="678"/>
                                  </a:lnTo>
                                  <a:lnTo>
                                    <a:pt x="791" y="640"/>
                                  </a:lnTo>
                                  <a:lnTo>
                                    <a:pt x="803" y="627"/>
                                  </a:lnTo>
                                  <a:lnTo>
                                    <a:pt x="803" y="602"/>
                                  </a:lnTo>
                                  <a:lnTo>
                                    <a:pt x="816" y="590"/>
                                  </a:lnTo>
                                  <a:lnTo>
                                    <a:pt x="816" y="565"/>
                                  </a:lnTo>
                                  <a:lnTo>
                                    <a:pt x="828" y="552"/>
                                  </a:lnTo>
                                  <a:lnTo>
                                    <a:pt x="828" y="514"/>
                                  </a:lnTo>
                                  <a:lnTo>
                                    <a:pt x="841" y="502"/>
                                  </a:lnTo>
                                  <a:lnTo>
                                    <a:pt x="841" y="477"/>
                                  </a:lnTo>
                                  <a:lnTo>
                                    <a:pt x="854" y="464"/>
                                  </a:lnTo>
                                  <a:lnTo>
                                    <a:pt x="854" y="439"/>
                                  </a:lnTo>
                                  <a:lnTo>
                                    <a:pt x="866" y="414"/>
                                  </a:lnTo>
                                  <a:lnTo>
                                    <a:pt x="866" y="376"/>
                                  </a:lnTo>
                                  <a:lnTo>
                                    <a:pt x="879" y="364"/>
                                  </a:lnTo>
                                  <a:lnTo>
                                    <a:pt x="879" y="339"/>
                                  </a:lnTo>
                                  <a:lnTo>
                                    <a:pt x="891" y="326"/>
                                  </a:lnTo>
                                  <a:lnTo>
                                    <a:pt x="891" y="301"/>
                                  </a:lnTo>
                                  <a:lnTo>
                                    <a:pt x="904" y="288"/>
                                  </a:lnTo>
                                  <a:lnTo>
                                    <a:pt x="904" y="251"/>
                                  </a:lnTo>
                                  <a:lnTo>
                                    <a:pt x="916" y="238"/>
                                  </a:lnTo>
                                  <a:lnTo>
                                    <a:pt x="916" y="213"/>
                                  </a:lnTo>
                                  <a:lnTo>
                                    <a:pt x="929" y="200"/>
                                  </a:lnTo>
                                  <a:lnTo>
                                    <a:pt x="929" y="163"/>
                                  </a:lnTo>
                                  <a:lnTo>
                                    <a:pt x="941" y="150"/>
                                  </a:lnTo>
                                  <a:lnTo>
                                    <a:pt x="941" y="138"/>
                                  </a:lnTo>
                                </a:path>
                              </a:pathLst>
                            </a:custGeom>
                            <a:noFill/>
                            <a:ln w="12700" cap="flat" cmpd="sng">
                              <a:solidFill>
                                <a:srgbClr val="0000FF"/>
                              </a:solidFill>
                              <a:prstDash val="solid"/>
                              <a:headEnd type="none" w="med" len="med"/>
                              <a:tailEnd type="none" w="med" len="med"/>
                            </a:ln>
                          </wps:spPr>
                          <wps:bodyPr upright="1"/>
                        </wps:wsp>
                        <wps:wsp>
                          <wps:cNvPr id="380" name="任意多边形 380"/>
                          <wps:cNvSpPr/>
                          <wps:spPr>
                            <a:xfrm>
                              <a:off x="2875" y="0"/>
                              <a:ext cx="993" cy="866"/>
                            </a:xfrm>
                            <a:custGeom>
                              <a:avLst/>
                              <a:gdLst/>
                              <a:ahLst/>
                              <a:cxnLst/>
                              <a:rect l="0" t="0" r="0" b="0"/>
                              <a:pathLst>
                                <a:path w="993" h="866">
                                  <a:moveTo>
                                    <a:pt x="0" y="138"/>
                                  </a:moveTo>
                                  <a:lnTo>
                                    <a:pt x="13" y="125"/>
                                  </a:lnTo>
                                  <a:lnTo>
                                    <a:pt x="13" y="100"/>
                                  </a:lnTo>
                                  <a:lnTo>
                                    <a:pt x="26" y="87"/>
                                  </a:lnTo>
                                  <a:lnTo>
                                    <a:pt x="26" y="75"/>
                                  </a:lnTo>
                                  <a:lnTo>
                                    <a:pt x="38" y="62"/>
                                  </a:lnTo>
                                  <a:lnTo>
                                    <a:pt x="38" y="50"/>
                                  </a:lnTo>
                                  <a:lnTo>
                                    <a:pt x="63" y="25"/>
                                  </a:lnTo>
                                  <a:lnTo>
                                    <a:pt x="63" y="12"/>
                                  </a:lnTo>
                                  <a:lnTo>
                                    <a:pt x="76" y="0"/>
                                  </a:lnTo>
                                  <a:lnTo>
                                    <a:pt x="88" y="0"/>
                                  </a:lnTo>
                                  <a:lnTo>
                                    <a:pt x="101" y="0"/>
                                  </a:lnTo>
                                  <a:lnTo>
                                    <a:pt x="114" y="0"/>
                                  </a:lnTo>
                                  <a:lnTo>
                                    <a:pt x="126" y="12"/>
                                  </a:lnTo>
                                  <a:lnTo>
                                    <a:pt x="139" y="25"/>
                                  </a:lnTo>
                                  <a:lnTo>
                                    <a:pt x="151" y="37"/>
                                  </a:lnTo>
                                  <a:lnTo>
                                    <a:pt x="164" y="50"/>
                                  </a:lnTo>
                                  <a:lnTo>
                                    <a:pt x="164" y="62"/>
                                  </a:lnTo>
                                  <a:lnTo>
                                    <a:pt x="176" y="75"/>
                                  </a:lnTo>
                                  <a:lnTo>
                                    <a:pt x="176" y="87"/>
                                  </a:lnTo>
                                  <a:lnTo>
                                    <a:pt x="189" y="100"/>
                                  </a:lnTo>
                                  <a:lnTo>
                                    <a:pt x="189" y="113"/>
                                  </a:lnTo>
                                  <a:lnTo>
                                    <a:pt x="201" y="125"/>
                                  </a:lnTo>
                                  <a:lnTo>
                                    <a:pt x="201" y="150"/>
                                  </a:lnTo>
                                  <a:lnTo>
                                    <a:pt x="214" y="163"/>
                                  </a:lnTo>
                                  <a:lnTo>
                                    <a:pt x="214" y="188"/>
                                  </a:lnTo>
                                  <a:lnTo>
                                    <a:pt x="227" y="200"/>
                                  </a:lnTo>
                                  <a:lnTo>
                                    <a:pt x="227" y="238"/>
                                  </a:lnTo>
                                  <a:lnTo>
                                    <a:pt x="239" y="251"/>
                                  </a:lnTo>
                                  <a:lnTo>
                                    <a:pt x="239" y="276"/>
                                  </a:lnTo>
                                  <a:lnTo>
                                    <a:pt x="252" y="288"/>
                                  </a:lnTo>
                                  <a:lnTo>
                                    <a:pt x="252" y="313"/>
                                  </a:lnTo>
                                  <a:lnTo>
                                    <a:pt x="264" y="326"/>
                                  </a:lnTo>
                                  <a:lnTo>
                                    <a:pt x="264" y="364"/>
                                  </a:lnTo>
                                  <a:lnTo>
                                    <a:pt x="277" y="376"/>
                                  </a:lnTo>
                                  <a:lnTo>
                                    <a:pt x="277" y="401"/>
                                  </a:lnTo>
                                  <a:lnTo>
                                    <a:pt x="289" y="414"/>
                                  </a:lnTo>
                                  <a:lnTo>
                                    <a:pt x="289" y="452"/>
                                  </a:lnTo>
                                  <a:lnTo>
                                    <a:pt x="302" y="464"/>
                                  </a:lnTo>
                                  <a:lnTo>
                                    <a:pt x="302" y="502"/>
                                  </a:lnTo>
                                  <a:lnTo>
                                    <a:pt x="314" y="514"/>
                                  </a:lnTo>
                                  <a:lnTo>
                                    <a:pt x="314" y="539"/>
                                  </a:lnTo>
                                  <a:lnTo>
                                    <a:pt x="327" y="552"/>
                                  </a:lnTo>
                                  <a:lnTo>
                                    <a:pt x="327" y="577"/>
                                  </a:lnTo>
                                  <a:lnTo>
                                    <a:pt x="340" y="590"/>
                                  </a:lnTo>
                                  <a:lnTo>
                                    <a:pt x="340" y="627"/>
                                  </a:lnTo>
                                  <a:lnTo>
                                    <a:pt x="352" y="640"/>
                                  </a:lnTo>
                                  <a:lnTo>
                                    <a:pt x="352" y="665"/>
                                  </a:lnTo>
                                  <a:lnTo>
                                    <a:pt x="365" y="678"/>
                                  </a:lnTo>
                                  <a:lnTo>
                                    <a:pt x="365" y="715"/>
                                  </a:lnTo>
                                  <a:lnTo>
                                    <a:pt x="377" y="728"/>
                                  </a:lnTo>
                                  <a:lnTo>
                                    <a:pt x="377" y="740"/>
                                  </a:lnTo>
                                  <a:lnTo>
                                    <a:pt x="390" y="753"/>
                                  </a:lnTo>
                                  <a:lnTo>
                                    <a:pt x="390" y="765"/>
                                  </a:lnTo>
                                  <a:lnTo>
                                    <a:pt x="402" y="778"/>
                                  </a:lnTo>
                                  <a:lnTo>
                                    <a:pt x="402" y="803"/>
                                  </a:lnTo>
                                  <a:lnTo>
                                    <a:pt x="427" y="828"/>
                                  </a:lnTo>
                                  <a:lnTo>
                                    <a:pt x="427" y="841"/>
                                  </a:lnTo>
                                  <a:lnTo>
                                    <a:pt x="440" y="853"/>
                                  </a:lnTo>
                                  <a:lnTo>
                                    <a:pt x="453" y="866"/>
                                  </a:lnTo>
                                  <a:lnTo>
                                    <a:pt x="465" y="866"/>
                                  </a:lnTo>
                                  <a:lnTo>
                                    <a:pt x="490" y="866"/>
                                  </a:lnTo>
                                  <a:lnTo>
                                    <a:pt x="478" y="866"/>
                                  </a:lnTo>
                                  <a:lnTo>
                                    <a:pt x="490" y="866"/>
                                  </a:lnTo>
                                  <a:lnTo>
                                    <a:pt x="503" y="853"/>
                                  </a:lnTo>
                                  <a:lnTo>
                                    <a:pt x="515" y="841"/>
                                  </a:lnTo>
                                  <a:lnTo>
                                    <a:pt x="528" y="828"/>
                                  </a:lnTo>
                                  <a:lnTo>
                                    <a:pt x="540" y="816"/>
                                  </a:lnTo>
                                  <a:lnTo>
                                    <a:pt x="540" y="791"/>
                                  </a:lnTo>
                                  <a:lnTo>
                                    <a:pt x="566" y="765"/>
                                  </a:lnTo>
                                  <a:lnTo>
                                    <a:pt x="566" y="740"/>
                                  </a:lnTo>
                                  <a:lnTo>
                                    <a:pt x="578" y="728"/>
                                  </a:lnTo>
                                  <a:lnTo>
                                    <a:pt x="578" y="703"/>
                                  </a:lnTo>
                                  <a:lnTo>
                                    <a:pt x="591" y="690"/>
                                  </a:lnTo>
                                  <a:lnTo>
                                    <a:pt x="591" y="665"/>
                                  </a:lnTo>
                                  <a:lnTo>
                                    <a:pt x="603" y="652"/>
                                  </a:lnTo>
                                  <a:lnTo>
                                    <a:pt x="603" y="615"/>
                                  </a:lnTo>
                                  <a:lnTo>
                                    <a:pt x="616" y="602"/>
                                  </a:lnTo>
                                  <a:lnTo>
                                    <a:pt x="616" y="577"/>
                                  </a:lnTo>
                                  <a:lnTo>
                                    <a:pt x="628" y="565"/>
                                  </a:lnTo>
                                  <a:lnTo>
                                    <a:pt x="628" y="539"/>
                                  </a:lnTo>
                                  <a:lnTo>
                                    <a:pt x="641" y="527"/>
                                  </a:lnTo>
                                  <a:lnTo>
                                    <a:pt x="641" y="489"/>
                                  </a:lnTo>
                                  <a:lnTo>
                                    <a:pt x="653" y="477"/>
                                  </a:lnTo>
                                  <a:lnTo>
                                    <a:pt x="653" y="452"/>
                                  </a:lnTo>
                                  <a:lnTo>
                                    <a:pt x="666" y="426"/>
                                  </a:lnTo>
                                  <a:lnTo>
                                    <a:pt x="666" y="401"/>
                                  </a:lnTo>
                                  <a:lnTo>
                                    <a:pt x="679" y="389"/>
                                  </a:lnTo>
                                  <a:lnTo>
                                    <a:pt x="679" y="351"/>
                                  </a:lnTo>
                                  <a:lnTo>
                                    <a:pt x="691" y="339"/>
                                  </a:lnTo>
                                  <a:lnTo>
                                    <a:pt x="691" y="313"/>
                                  </a:lnTo>
                                  <a:lnTo>
                                    <a:pt x="704" y="301"/>
                                  </a:lnTo>
                                  <a:lnTo>
                                    <a:pt x="704" y="276"/>
                                  </a:lnTo>
                                  <a:lnTo>
                                    <a:pt x="716" y="263"/>
                                  </a:lnTo>
                                  <a:lnTo>
                                    <a:pt x="716" y="226"/>
                                  </a:lnTo>
                                  <a:lnTo>
                                    <a:pt x="729" y="213"/>
                                  </a:lnTo>
                                  <a:lnTo>
                                    <a:pt x="729" y="188"/>
                                  </a:lnTo>
                                  <a:lnTo>
                                    <a:pt x="741" y="175"/>
                                  </a:lnTo>
                                  <a:lnTo>
                                    <a:pt x="741" y="138"/>
                                  </a:lnTo>
                                  <a:lnTo>
                                    <a:pt x="754" y="125"/>
                                  </a:lnTo>
                                  <a:lnTo>
                                    <a:pt x="754" y="113"/>
                                  </a:lnTo>
                                  <a:lnTo>
                                    <a:pt x="767" y="100"/>
                                  </a:lnTo>
                                  <a:lnTo>
                                    <a:pt x="767" y="87"/>
                                  </a:lnTo>
                                  <a:lnTo>
                                    <a:pt x="779" y="75"/>
                                  </a:lnTo>
                                  <a:lnTo>
                                    <a:pt x="779" y="50"/>
                                  </a:lnTo>
                                  <a:lnTo>
                                    <a:pt x="792" y="37"/>
                                  </a:lnTo>
                                  <a:lnTo>
                                    <a:pt x="804" y="25"/>
                                  </a:lnTo>
                                  <a:lnTo>
                                    <a:pt x="829" y="0"/>
                                  </a:lnTo>
                                  <a:lnTo>
                                    <a:pt x="817" y="0"/>
                                  </a:lnTo>
                                  <a:lnTo>
                                    <a:pt x="829" y="0"/>
                                  </a:lnTo>
                                  <a:lnTo>
                                    <a:pt x="842" y="0"/>
                                  </a:lnTo>
                                  <a:lnTo>
                                    <a:pt x="854" y="0"/>
                                  </a:lnTo>
                                  <a:lnTo>
                                    <a:pt x="867" y="0"/>
                                  </a:lnTo>
                                  <a:lnTo>
                                    <a:pt x="880" y="12"/>
                                  </a:lnTo>
                                  <a:lnTo>
                                    <a:pt x="892" y="25"/>
                                  </a:lnTo>
                                  <a:lnTo>
                                    <a:pt x="917" y="50"/>
                                  </a:lnTo>
                                  <a:lnTo>
                                    <a:pt x="917" y="75"/>
                                  </a:lnTo>
                                  <a:lnTo>
                                    <a:pt x="930" y="87"/>
                                  </a:lnTo>
                                  <a:lnTo>
                                    <a:pt x="930" y="100"/>
                                  </a:lnTo>
                                  <a:lnTo>
                                    <a:pt x="942" y="113"/>
                                  </a:lnTo>
                                  <a:lnTo>
                                    <a:pt x="942" y="138"/>
                                  </a:lnTo>
                                  <a:lnTo>
                                    <a:pt x="955" y="150"/>
                                  </a:lnTo>
                                  <a:lnTo>
                                    <a:pt x="955" y="175"/>
                                  </a:lnTo>
                                  <a:lnTo>
                                    <a:pt x="967" y="188"/>
                                  </a:lnTo>
                                  <a:lnTo>
                                    <a:pt x="967" y="213"/>
                                  </a:lnTo>
                                  <a:lnTo>
                                    <a:pt x="980" y="226"/>
                                  </a:lnTo>
                                  <a:lnTo>
                                    <a:pt x="980" y="263"/>
                                  </a:lnTo>
                                  <a:lnTo>
                                    <a:pt x="993" y="276"/>
                                  </a:lnTo>
                                </a:path>
                              </a:pathLst>
                            </a:custGeom>
                            <a:noFill/>
                            <a:ln w="12700" cap="flat" cmpd="sng">
                              <a:solidFill>
                                <a:srgbClr val="0000FF"/>
                              </a:solidFill>
                              <a:prstDash val="solid"/>
                              <a:headEnd type="none" w="med" len="med"/>
                              <a:tailEnd type="none" w="med" len="med"/>
                            </a:ln>
                          </wps:spPr>
                          <wps:bodyPr upright="1"/>
                        </wps:wsp>
                        <wps:wsp>
                          <wps:cNvPr id="381" name="任意多边形 381"/>
                          <wps:cNvSpPr/>
                          <wps:spPr>
                            <a:xfrm>
                              <a:off x="3868" y="0"/>
                              <a:ext cx="916" cy="866"/>
                            </a:xfrm>
                            <a:custGeom>
                              <a:avLst/>
                              <a:gdLst/>
                              <a:ahLst/>
                              <a:cxnLst/>
                              <a:rect l="0" t="0" r="0" b="0"/>
                              <a:pathLst>
                                <a:path w="916" h="866">
                                  <a:moveTo>
                                    <a:pt x="0" y="276"/>
                                  </a:moveTo>
                                  <a:lnTo>
                                    <a:pt x="0" y="301"/>
                                  </a:lnTo>
                                  <a:lnTo>
                                    <a:pt x="12" y="313"/>
                                  </a:lnTo>
                                  <a:lnTo>
                                    <a:pt x="12" y="339"/>
                                  </a:lnTo>
                                  <a:lnTo>
                                    <a:pt x="25" y="351"/>
                                  </a:lnTo>
                                  <a:lnTo>
                                    <a:pt x="25" y="389"/>
                                  </a:lnTo>
                                  <a:lnTo>
                                    <a:pt x="37" y="401"/>
                                  </a:lnTo>
                                  <a:lnTo>
                                    <a:pt x="37" y="426"/>
                                  </a:lnTo>
                                  <a:lnTo>
                                    <a:pt x="50" y="452"/>
                                  </a:lnTo>
                                  <a:lnTo>
                                    <a:pt x="50" y="477"/>
                                  </a:lnTo>
                                  <a:lnTo>
                                    <a:pt x="62" y="489"/>
                                  </a:lnTo>
                                  <a:lnTo>
                                    <a:pt x="62" y="527"/>
                                  </a:lnTo>
                                  <a:lnTo>
                                    <a:pt x="75" y="539"/>
                                  </a:lnTo>
                                  <a:lnTo>
                                    <a:pt x="75" y="565"/>
                                  </a:lnTo>
                                  <a:lnTo>
                                    <a:pt x="87" y="577"/>
                                  </a:lnTo>
                                  <a:lnTo>
                                    <a:pt x="87" y="602"/>
                                  </a:lnTo>
                                  <a:lnTo>
                                    <a:pt x="100" y="615"/>
                                  </a:lnTo>
                                  <a:lnTo>
                                    <a:pt x="100" y="652"/>
                                  </a:lnTo>
                                  <a:lnTo>
                                    <a:pt x="113" y="665"/>
                                  </a:lnTo>
                                  <a:lnTo>
                                    <a:pt x="113" y="690"/>
                                  </a:lnTo>
                                  <a:lnTo>
                                    <a:pt x="125" y="703"/>
                                  </a:lnTo>
                                  <a:lnTo>
                                    <a:pt x="125" y="728"/>
                                  </a:lnTo>
                                  <a:lnTo>
                                    <a:pt x="138" y="740"/>
                                  </a:lnTo>
                                  <a:lnTo>
                                    <a:pt x="138" y="765"/>
                                  </a:lnTo>
                                  <a:lnTo>
                                    <a:pt x="163" y="791"/>
                                  </a:lnTo>
                                  <a:lnTo>
                                    <a:pt x="163" y="816"/>
                                  </a:lnTo>
                                  <a:lnTo>
                                    <a:pt x="188" y="841"/>
                                  </a:lnTo>
                                  <a:lnTo>
                                    <a:pt x="188" y="853"/>
                                  </a:lnTo>
                                  <a:lnTo>
                                    <a:pt x="200" y="866"/>
                                  </a:lnTo>
                                  <a:lnTo>
                                    <a:pt x="213" y="866"/>
                                  </a:lnTo>
                                  <a:lnTo>
                                    <a:pt x="238" y="866"/>
                                  </a:lnTo>
                                  <a:lnTo>
                                    <a:pt x="226" y="866"/>
                                  </a:lnTo>
                                  <a:lnTo>
                                    <a:pt x="238" y="866"/>
                                  </a:lnTo>
                                  <a:lnTo>
                                    <a:pt x="251" y="866"/>
                                  </a:lnTo>
                                  <a:lnTo>
                                    <a:pt x="276" y="841"/>
                                  </a:lnTo>
                                  <a:lnTo>
                                    <a:pt x="276" y="828"/>
                                  </a:lnTo>
                                  <a:lnTo>
                                    <a:pt x="288" y="816"/>
                                  </a:lnTo>
                                  <a:lnTo>
                                    <a:pt x="301" y="803"/>
                                  </a:lnTo>
                                  <a:lnTo>
                                    <a:pt x="301" y="778"/>
                                  </a:lnTo>
                                  <a:lnTo>
                                    <a:pt x="313" y="765"/>
                                  </a:lnTo>
                                  <a:lnTo>
                                    <a:pt x="313" y="753"/>
                                  </a:lnTo>
                                  <a:lnTo>
                                    <a:pt x="326" y="740"/>
                                  </a:lnTo>
                                  <a:lnTo>
                                    <a:pt x="326" y="728"/>
                                  </a:lnTo>
                                  <a:lnTo>
                                    <a:pt x="339" y="715"/>
                                  </a:lnTo>
                                  <a:lnTo>
                                    <a:pt x="339" y="678"/>
                                  </a:lnTo>
                                  <a:lnTo>
                                    <a:pt x="351" y="665"/>
                                  </a:lnTo>
                                  <a:lnTo>
                                    <a:pt x="351" y="640"/>
                                  </a:lnTo>
                                  <a:lnTo>
                                    <a:pt x="364" y="627"/>
                                  </a:lnTo>
                                  <a:lnTo>
                                    <a:pt x="364" y="590"/>
                                  </a:lnTo>
                                  <a:lnTo>
                                    <a:pt x="376" y="577"/>
                                  </a:lnTo>
                                  <a:lnTo>
                                    <a:pt x="376" y="552"/>
                                  </a:lnTo>
                                  <a:lnTo>
                                    <a:pt x="389" y="539"/>
                                  </a:lnTo>
                                  <a:lnTo>
                                    <a:pt x="389" y="514"/>
                                  </a:lnTo>
                                  <a:lnTo>
                                    <a:pt x="401" y="502"/>
                                  </a:lnTo>
                                  <a:lnTo>
                                    <a:pt x="401" y="464"/>
                                  </a:lnTo>
                                  <a:lnTo>
                                    <a:pt x="414" y="452"/>
                                  </a:lnTo>
                                  <a:lnTo>
                                    <a:pt x="414" y="414"/>
                                  </a:lnTo>
                                  <a:lnTo>
                                    <a:pt x="427" y="401"/>
                                  </a:lnTo>
                                  <a:lnTo>
                                    <a:pt x="427" y="376"/>
                                  </a:lnTo>
                                  <a:lnTo>
                                    <a:pt x="439" y="364"/>
                                  </a:lnTo>
                                  <a:lnTo>
                                    <a:pt x="439" y="326"/>
                                  </a:lnTo>
                                  <a:lnTo>
                                    <a:pt x="452" y="313"/>
                                  </a:lnTo>
                                  <a:lnTo>
                                    <a:pt x="452" y="288"/>
                                  </a:lnTo>
                                  <a:lnTo>
                                    <a:pt x="464" y="276"/>
                                  </a:lnTo>
                                  <a:lnTo>
                                    <a:pt x="464" y="251"/>
                                  </a:lnTo>
                                  <a:lnTo>
                                    <a:pt x="477" y="238"/>
                                  </a:lnTo>
                                  <a:lnTo>
                                    <a:pt x="477" y="200"/>
                                  </a:lnTo>
                                  <a:lnTo>
                                    <a:pt x="489" y="188"/>
                                  </a:lnTo>
                                  <a:lnTo>
                                    <a:pt x="489" y="163"/>
                                  </a:lnTo>
                                  <a:lnTo>
                                    <a:pt x="502" y="150"/>
                                  </a:lnTo>
                                  <a:lnTo>
                                    <a:pt x="502" y="125"/>
                                  </a:lnTo>
                                  <a:lnTo>
                                    <a:pt x="514" y="113"/>
                                  </a:lnTo>
                                  <a:lnTo>
                                    <a:pt x="514" y="100"/>
                                  </a:lnTo>
                                  <a:lnTo>
                                    <a:pt x="527" y="87"/>
                                  </a:lnTo>
                                  <a:lnTo>
                                    <a:pt x="527" y="75"/>
                                  </a:lnTo>
                                  <a:lnTo>
                                    <a:pt x="540" y="62"/>
                                  </a:lnTo>
                                  <a:lnTo>
                                    <a:pt x="540" y="37"/>
                                  </a:lnTo>
                                  <a:lnTo>
                                    <a:pt x="552" y="25"/>
                                  </a:lnTo>
                                  <a:lnTo>
                                    <a:pt x="565" y="12"/>
                                  </a:lnTo>
                                  <a:lnTo>
                                    <a:pt x="577" y="0"/>
                                  </a:lnTo>
                                  <a:lnTo>
                                    <a:pt x="590" y="0"/>
                                  </a:lnTo>
                                  <a:lnTo>
                                    <a:pt x="602" y="0"/>
                                  </a:lnTo>
                                  <a:lnTo>
                                    <a:pt x="615" y="0"/>
                                  </a:lnTo>
                                  <a:lnTo>
                                    <a:pt x="627" y="12"/>
                                  </a:lnTo>
                                  <a:lnTo>
                                    <a:pt x="640" y="25"/>
                                  </a:lnTo>
                                  <a:lnTo>
                                    <a:pt x="653" y="37"/>
                                  </a:lnTo>
                                  <a:lnTo>
                                    <a:pt x="665" y="50"/>
                                  </a:lnTo>
                                  <a:lnTo>
                                    <a:pt x="665" y="62"/>
                                  </a:lnTo>
                                  <a:lnTo>
                                    <a:pt x="678" y="75"/>
                                  </a:lnTo>
                                  <a:lnTo>
                                    <a:pt x="678" y="100"/>
                                  </a:lnTo>
                                  <a:lnTo>
                                    <a:pt x="690" y="113"/>
                                  </a:lnTo>
                                  <a:lnTo>
                                    <a:pt x="690" y="125"/>
                                  </a:lnTo>
                                  <a:lnTo>
                                    <a:pt x="703" y="138"/>
                                  </a:lnTo>
                                  <a:lnTo>
                                    <a:pt x="703" y="150"/>
                                  </a:lnTo>
                                  <a:lnTo>
                                    <a:pt x="715" y="163"/>
                                  </a:lnTo>
                                  <a:lnTo>
                                    <a:pt x="715" y="200"/>
                                  </a:lnTo>
                                  <a:lnTo>
                                    <a:pt x="728" y="213"/>
                                  </a:lnTo>
                                  <a:lnTo>
                                    <a:pt x="728" y="238"/>
                                  </a:lnTo>
                                  <a:lnTo>
                                    <a:pt x="740" y="251"/>
                                  </a:lnTo>
                                  <a:lnTo>
                                    <a:pt x="740" y="288"/>
                                  </a:lnTo>
                                  <a:lnTo>
                                    <a:pt x="753" y="301"/>
                                  </a:lnTo>
                                  <a:lnTo>
                                    <a:pt x="753" y="326"/>
                                  </a:lnTo>
                                  <a:lnTo>
                                    <a:pt x="766" y="339"/>
                                  </a:lnTo>
                                  <a:lnTo>
                                    <a:pt x="766" y="364"/>
                                  </a:lnTo>
                                  <a:lnTo>
                                    <a:pt x="778" y="376"/>
                                  </a:lnTo>
                                  <a:lnTo>
                                    <a:pt x="778" y="414"/>
                                  </a:lnTo>
                                  <a:lnTo>
                                    <a:pt x="791" y="439"/>
                                  </a:lnTo>
                                  <a:lnTo>
                                    <a:pt x="791" y="464"/>
                                  </a:lnTo>
                                  <a:lnTo>
                                    <a:pt x="803" y="477"/>
                                  </a:lnTo>
                                  <a:lnTo>
                                    <a:pt x="803" y="502"/>
                                  </a:lnTo>
                                  <a:lnTo>
                                    <a:pt x="816" y="514"/>
                                  </a:lnTo>
                                  <a:lnTo>
                                    <a:pt x="816" y="552"/>
                                  </a:lnTo>
                                  <a:lnTo>
                                    <a:pt x="828" y="565"/>
                                  </a:lnTo>
                                  <a:lnTo>
                                    <a:pt x="828" y="590"/>
                                  </a:lnTo>
                                  <a:lnTo>
                                    <a:pt x="841" y="602"/>
                                  </a:lnTo>
                                  <a:lnTo>
                                    <a:pt x="841" y="627"/>
                                  </a:lnTo>
                                  <a:lnTo>
                                    <a:pt x="853" y="640"/>
                                  </a:lnTo>
                                  <a:lnTo>
                                    <a:pt x="853" y="678"/>
                                  </a:lnTo>
                                  <a:lnTo>
                                    <a:pt x="866" y="690"/>
                                  </a:lnTo>
                                  <a:lnTo>
                                    <a:pt x="866" y="715"/>
                                  </a:lnTo>
                                  <a:lnTo>
                                    <a:pt x="879" y="728"/>
                                  </a:lnTo>
                                  <a:lnTo>
                                    <a:pt x="879" y="753"/>
                                  </a:lnTo>
                                  <a:lnTo>
                                    <a:pt x="891" y="765"/>
                                  </a:lnTo>
                                  <a:lnTo>
                                    <a:pt x="891" y="778"/>
                                  </a:lnTo>
                                  <a:lnTo>
                                    <a:pt x="904" y="791"/>
                                  </a:lnTo>
                                  <a:lnTo>
                                    <a:pt x="904" y="803"/>
                                  </a:lnTo>
                                  <a:lnTo>
                                    <a:pt x="916" y="816"/>
                                  </a:lnTo>
                                  <a:lnTo>
                                    <a:pt x="916" y="828"/>
                                  </a:lnTo>
                                </a:path>
                              </a:pathLst>
                            </a:custGeom>
                            <a:noFill/>
                            <a:ln w="12700" cap="flat" cmpd="sng">
                              <a:solidFill>
                                <a:srgbClr val="0000FF"/>
                              </a:solidFill>
                              <a:prstDash val="solid"/>
                              <a:headEnd type="none" w="med" len="med"/>
                              <a:tailEnd type="none" w="med" len="med"/>
                            </a:ln>
                          </wps:spPr>
                          <wps:bodyPr upright="1"/>
                        </wps:wsp>
                        <wps:wsp>
                          <wps:cNvPr id="382" name="任意多边形 382"/>
                          <wps:cNvSpPr/>
                          <wps:spPr>
                            <a:xfrm>
                              <a:off x="4784" y="0"/>
                              <a:ext cx="980" cy="866"/>
                            </a:xfrm>
                            <a:custGeom>
                              <a:avLst/>
                              <a:gdLst/>
                              <a:ahLst/>
                              <a:cxnLst/>
                              <a:rect l="0" t="0" r="0" b="0"/>
                              <a:pathLst>
                                <a:path w="980" h="866">
                                  <a:moveTo>
                                    <a:pt x="0" y="828"/>
                                  </a:moveTo>
                                  <a:lnTo>
                                    <a:pt x="13" y="841"/>
                                  </a:lnTo>
                                  <a:lnTo>
                                    <a:pt x="25" y="853"/>
                                  </a:lnTo>
                                  <a:lnTo>
                                    <a:pt x="38" y="866"/>
                                  </a:lnTo>
                                  <a:lnTo>
                                    <a:pt x="50" y="866"/>
                                  </a:lnTo>
                                  <a:lnTo>
                                    <a:pt x="76" y="866"/>
                                  </a:lnTo>
                                  <a:lnTo>
                                    <a:pt x="63" y="866"/>
                                  </a:lnTo>
                                  <a:lnTo>
                                    <a:pt x="76" y="866"/>
                                  </a:lnTo>
                                  <a:lnTo>
                                    <a:pt x="88" y="853"/>
                                  </a:lnTo>
                                  <a:lnTo>
                                    <a:pt x="101" y="841"/>
                                  </a:lnTo>
                                  <a:lnTo>
                                    <a:pt x="126" y="816"/>
                                  </a:lnTo>
                                  <a:lnTo>
                                    <a:pt x="126" y="791"/>
                                  </a:lnTo>
                                  <a:lnTo>
                                    <a:pt x="138" y="778"/>
                                  </a:lnTo>
                                  <a:lnTo>
                                    <a:pt x="138" y="765"/>
                                  </a:lnTo>
                                  <a:lnTo>
                                    <a:pt x="151" y="753"/>
                                  </a:lnTo>
                                  <a:lnTo>
                                    <a:pt x="151" y="728"/>
                                  </a:lnTo>
                                  <a:lnTo>
                                    <a:pt x="164" y="715"/>
                                  </a:lnTo>
                                  <a:lnTo>
                                    <a:pt x="164" y="703"/>
                                  </a:lnTo>
                                  <a:lnTo>
                                    <a:pt x="176" y="690"/>
                                  </a:lnTo>
                                  <a:lnTo>
                                    <a:pt x="176" y="652"/>
                                  </a:lnTo>
                                  <a:lnTo>
                                    <a:pt x="189" y="640"/>
                                  </a:lnTo>
                                  <a:lnTo>
                                    <a:pt x="189" y="615"/>
                                  </a:lnTo>
                                  <a:lnTo>
                                    <a:pt x="201" y="602"/>
                                  </a:lnTo>
                                  <a:lnTo>
                                    <a:pt x="201" y="565"/>
                                  </a:lnTo>
                                  <a:lnTo>
                                    <a:pt x="214" y="552"/>
                                  </a:lnTo>
                                  <a:lnTo>
                                    <a:pt x="214" y="527"/>
                                  </a:lnTo>
                                  <a:lnTo>
                                    <a:pt x="226" y="514"/>
                                  </a:lnTo>
                                  <a:lnTo>
                                    <a:pt x="226" y="489"/>
                                  </a:lnTo>
                                  <a:lnTo>
                                    <a:pt x="239" y="477"/>
                                  </a:lnTo>
                                  <a:lnTo>
                                    <a:pt x="239" y="426"/>
                                  </a:lnTo>
                                  <a:lnTo>
                                    <a:pt x="251" y="414"/>
                                  </a:lnTo>
                                  <a:lnTo>
                                    <a:pt x="251" y="389"/>
                                  </a:lnTo>
                                  <a:lnTo>
                                    <a:pt x="264" y="376"/>
                                  </a:lnTo>
                                  <a:lnTo>
                                    <a:pt x="264" y="351"/>
                                  </a:lnTo>
                                  <a:lnTo>
                                    <a:pt x="277" y="339"/>
                                  </a:lnTo>
                                  <a:lnTo>
                                    <a:pt x="277" y="301"/>
                                  </a:lnTo>
                                  <a:lnTo>
                                    <a:pt x="289" y="288"/>
                                  </a:lnTo>
                                  <a:lnTo>
                                    <a:pt x="289" y="263"/>
                                  </a:lnTo>
                                  <a:lnTo>
                                    <a:pt x="302" y="251"/>
                                  </a:lnTo>
                                  <a:lnTo>
                                    <a:pt x="302" y="213"/>
                                  </a:lnTo>
                                  <a:lnTo>
                                    <a:pt x="314" y="200"/>
                                  </a:lnTo>
                                  <a:lnTo>
                                    <a:pt x="314" y="175"/>
                                  </a:lnTo>
                                  <a:lnTo>
                                    <a:pt x="327" y="163"/>
                                  </a:lnTo>
                                  <a:lnTo>
                                    <a:pt x="327" y="138"/>
                                  </a:lnTo>
                                  <a:lnTo>
                                    <a:pt x="339" y="125"/>
                                  </a:lnTo>
                                  <a:lnTo>
                                    <a:pt x="339" y="100"/>
                                  </a:lnTo>
                                  <a:lnTo>
                                    <a:pt x="364" y="75"/>
                                  </a:lnTo>
                                  <a:lnTo>
                                    <a:pt x="364" y="50"/>
                                  </a:lnTo>
                                  <a:lnTo>
                                    <a:pt x="390" y="25"/>
                                  </a:lnTo>
                                  <a:lnTo>
                                    <a:pt x="390" y="12"/>
                                  </a:lnTo>
                                  <a:lnTo>
                                    <a:pt x="402" y="0"/>
                                  </a:lnTo>
                                  <a:lnTo>
                                    <a:pt x="415" y="0"/>
                                  </a:lnTo>
                                  <a:lnTo>
                                    <a:pt x="427" y="0"/>
                                  </a:lnTo>
                                  <a:lnTo>
                                    <a:pt x="440" y="0"/>
                                  </a:lnTo>
                                  <a:lnTo>
                                    <a:pt x="452" y="0"/>
                                  </a:lnTo>
                                  <a:lnTo>
                                    <a:pt x="465" y="12"/>
                                  </a:lnTo>
                                  <a:lnTo>
                                    <a:pt x="490" y="37"/>
                                  </a:lnTo>
                                  <a:lnTo>
                                    <a:pt x="490" y="50"/>
                                  </a:lnTo>
                                  <a:lnTo>
                                    <a:pt x="503" y="62"/>
                                  </a:lnTo>
                                  <a:lnTo>
                                    <a:pt x="503" y="75"/>
                                  </a:lnTo>
                                  <a:lnTo>
                                    <a:pt x="515" y="87"/>
                                  </a:lnTo>
                                  <a:lnTo>
                                    <a:pt x="515" y="113"/>
                                  </a:lnTo>
                                  <a:lnTo>
                                    <a:pt x="528" y="125"/>
                                  </a:lnTo>
                                  <a:lnTo>
                                    <a:pt x="528" y="138"/>
                                  </a:lnTo>
                                  <a:lnTo>
                                    <a:pt x="540" y="150"/>
                                  </a:lnTo>
                                  <a:lnTo>
                                    <a:pt x="540" y="175"/>
                                  </a:lnTo>
                                  <a:lnTo>
                                    <a:pt x="553" y="188"/>
                                  </a:lnTo>
                                  <a:lnTo>
                                    <a:pt x="553" y="226"/>
                                  </a:lnTo>
                                  <a:lnTo>
                                    <a:pt x="565" y="238"/>
                                  </a:lnTo>
                                  <a:lnTo>
                                    <a:pt x="565" y="263"/>
                                  </a:lnTo>
                                  <a:lnTo>
                                    <a:pt x="578" y="276"/>
                                  </a:lnTo>
                                  <a:lnTo>
                                    <a:pt x="578" y="313"/>
                                  </a:lnTo>
                                  <a:lnTo>
                                    <a:pt x="590" y="326"/>
                                  </a:lnTo>
                                  <a:lnTo>
                                    <a:pt x="590" y="351"/>
                                  </a:lnTo>
                                  <a:lnTo>
                                    <a:pt x="603" y="364"/>
                                  </a:lnTo>
                                  <a:lnTo>
                                    <a:pt x="603" y="389"/>
                                  </a:lnTo>
                                  <a:lnTo>
                                    <a:pt x="616" y="401"/>
                                  </a:lnTo>
                                  <a:lnTo>
                                    <a:pt x="616" y="452"/>
                                  </a:lnTo>
                                  <a:lnTo>
                                    <a:pt x="628" y="464"/>
                                  </a:lnTo>
                                  <a:lnTo>
                                    <a:pt x="628" y="489"/>
                                  </a:lnTo>
                                  <a:lnTo>
                                    <a:pt x="641" y="502"/>
                                  </a:lnTo>
                                  <a:lnTo>
                                    <a:pt x="641" y="527"/>
                                  </a:lnTo>
                                  <a:lnTo>
                                    <a:pt x="653" y="539"/>
                                  </a:lnTo>
                                  <a:lnTo>
                                    <a:pt x="653" y="577"/>
                                  </a:lnTo>
                                  <a:lnTo>
                                    <a:pt x="666" y="590"/>
                                  </a:lnTo>
                                  <a:lnTo>
                                    <a:pt x="666" y="615"/>
                                  </a:lnTo>
                                  <a:lnTo>
                                    <a:pt x="678" y="627"/>
                                  </a:lnTo>
                                  <a:lnTo>
                                    <a:pt x="678" y="665"/>
                                  </a:lnTo>
                                  <a:lnTo>
                                    <a:pt x="691" y="678"/>
                                  </a:lnTo>
                                  <a:lnTo>
                                    <a:pt x="691" y="703"/>
                                  </a:lnTo>
                                  <a:lnTo>
                                    <a:pt x="703" y="715"/>
                                  </a:lnTo>
                                  <a:lnTo>
                                    <a:pt x="703" y="728"/>
                                  </a:lnTo>
                                  <a:lnTo>
                                    <a:pt x="716" y="740"/>
                                  </a:lnTo>
                                  <a:lnTo>
                                    <a:pt x="716" y="765"/>
                                  </a:lnTo>
                                  <a:lnTo>
                                    <a:pt x="729" y="778"/>
                                  </a:lnTo>
                                  <a:lnTo>
                                    <a:pt x="729" y="791"/>
                                  </a:lnTo>
                                  <a:lnTo>
                                    <a:pt x="741" y="803"/>
                                  </a:lnTo>
                                  <a:lnTo>
                                    <a:pt x="741" y="816"/>
                                  </a:lnTo>
                                  <a:lnTo>
                                    <a:pt x="766" y="841"/>
                                  </a:lnTo>
                                  <a:lnTo>
                                    <a:pt x="766" y="853"/>
                                  </a:lnTo>
                                  <a:lnTo>
                                    <a:pt x="779" y="866"/>
                                  </a:lnTo>
                                  <a:lnTo>
                                    <a:pt x="791" y="866"/>
                                  </a:lnTo>
                                  <a:lnTo>
                                    <a:pt x="817" y="866"/>
                                  </a:lnTo>
                                  <a:lnTo>
                                    <a:pt x="804" y="866"/>
                                  </a:lnTo>
                                  <a:lnTo>
                                    <a:pt x="817" y="866"/>
                                  </a:lnTo>
                                  <a:lnTo>
                                    <a:pt x="829" y="853"/>
                                  </a:lnTo>
                                  <a:lnTo>
                                    <a:pt x="842" y="841"/>
                                  </a:lnTo>
                                  <a:lnTo>
                                    <a:pt x="854" y="828"/>
                                  </a:lnTo>
                                  <a:lnTo>
                                    <a:pt x="867" y="816"/>
                                  </a:lnTo>
                                  <a:lnTo>
                                    <a:pt x="867" y="803"/>
                                  </a:lnTo>
                                  <a:lnTo>
                                    <a:pt x="879" y="791"/>
                                  </a:lnTo>
                                  <a:lnTo>
                                    <a:pt x="879" y="778"/>
                                  </a:lnTo>
                                  <a:lnTo>
                                    <a:pt x="892" y="765"/>
                                  </a:lnTo>
                                  <a:lnTo>
                                    <a:pt x="892" y="740"/>
                                  </a:lnTo>
                                  <a:lnTo>
                                    <a:pt x="904" y="728"/>
                                  </a:lnTo>
                                  <a:lnTo>
                                    <a:pt x="904" y="715"/>
                                  </a:lnTo>
                                  <a:lnTo>
                                    <a:pt x="917" y="703"/>
                                  </a:lnTo>
                                  <a:lnTo>
                                    <a:pt x="917" y="678"/>
                                  </a:lnTo>
                                  <a:lnTo>
                                    <a:pt x="930" y="665"/>
                                  </a:lnTo>
                                  <a:lnTo>
                                    <a:pt x="930" y="627"/>
                                  </a:lnTo>
                                  <a:lnTo>
                                    <a:pt x="942" y="615"/>
                                  </a:lnTo>
                                  <a:lnTo>
                                    <a:pt x="942" y="590"/>
                                  </a:lnTo>
                                  <a:lnTo>
                                    <a:pt x="955" y="577"/>
                                  </a:lnTo>
                                  <a:lnTo>
                                    <a:pt x="955" y="539"/>
                                  </a:lnTo>
                                  <a:lnTo>
                                    <a:pt x="967" y="527"/>
                                  </a:lnTo>
                                  <a:lnTo>
                                    <a:pt x="967" y="502"/>
                                  </a:lnTo>
                                  <a:lnTo>
                                    <a:pt x="980" y="489"/>
                                  </a:lnTo>
                                  <a:lnTo>
                                    <a:pt x="980" y="464"/>
                                  </a:lnTo>
                                </a:path>
                              </a:pathLst>
                            </a:custGeom>
                            <a:noFill/>
                            <a:ln w="12700" cap="flat" cmpd="sng">
                              <a:solidFill>
                                <a:srgbClr val="0000FF"/>
                              </a:solidFill>
                              <a:prstDash val="solid"/>
                              <a:headEnd type="none" w="med" len="med"/>
                              <a:tailEnd type="none" w="med" len="med"/>
                            </a:ln>
                          </wps:spPr>
                          <wps:bodyPr upright="1"/>
                        </wps:wsp>
                        <wps:wsp>
                          <wps:cNvPr id="383" name="任意多边形 383"/>
                          <wps:cNvSpPr/>
                          <wps:spPr>
                            <a:xfrm>
                              <a:off x="5764" y="0"/>
                              <a:ext cx="1004" cy="878"/>
                            </a:xfrm>
                            <a:custGeom>
                              <a:avLst/>
                              <a:gdLst/>
                              <a:ahLst/>
                              <a:cxnLst/>
                              <a:rect l="0" t="0" r="0" b="0"/>
                              <a:pathLst>
                                <a:path w="1004" h="878">
                                  <a:moveTo>
                                    <a:pt x="0" y="464"/>
                                  </a:moveTo>
                                  <a:lnTo>
                                    <a:pt x="12" y="452"/>
                                  </a:lnTo>
                                  <a:lnTo>
                                    <a:pt x="12" y="401"/>
                                  </a:lnTo>
                                  <a:lnTo>
                                    <a:pt x="25" y="389"/>
                                  </a:lnTo>
                                  <a:lnTo>
                                    <a:pt x="25" y="364"/>
                                  </a:lnTo>
                                  <a:lnTo>
                                    <a:pt x="37" y="351"/>
                                  </a:lnTo>
                                  <a:lnTo>
                                    <a:pt x="37" y="326"/>
                                  </a:lnTo>
                                  <a:lnTo>
                                    <a:pt x="50" y="313"/>
                                  </a:lnTo>
                                  <a:lnTo>
                                    <a:pt x="50" y="276"/>
                                  </a:lnTo>
                                  <a:lnTo>
                                    <a:pt x="63" y="263"/>
                                  </a:lnTo>
                                  <a:lnTo>
                                    <a:pt x="63" y="238"/>
                                  </a:lnTo>
                                  <a:lnTo>
                                    <a:pt x="75" y="226"/>
                                  </a:lnTo>
                                  <a:lnTo>
                                    <a:pt x="75" y="188"/>
                                  </a:lnTo>
                                  <a:lnTo>
                                    <a:pt x="88" y="175"/>
                                  </a:lnTo>
                                  <a:lnTo>
                                    <a:pt x="88" y="150"/>
                                  </a:lnTo>
                                  <a:lnTo>
                                    <a:pt x="100" y="138"/>
                                  </a:lnTo>
                                  <a:lnTo>
                                    <a:pt x="100" y="125"/>
                                  </a:lnTo>
                                  <a:lnTo>
                                    <a:pt x="113" y="113"/>
                                  </a:lnTo>
                                  <a:lnTo>
                                    <a:pt x="113" y="87"/>
                                  </a:lnTo>
                                  <a:lnTo>
                                    <a:pt x="125" y="75"/>
                                  </a:lnTo>
                                  <a:lnTo>
                                    <a:pt x="125" y="62"/>
                                  </a:lnTo>
                                  <a:lnTo>
                                    <a:pt x="150" y="37"/>
                                  </a:lnTo>
                                  <a:lnTo>
                                    <a:pt x="150" y="25"/>
                                  </a:lnTo>
                                  <a:lnTo>
                                    <a:pt x="163" y="12"/>
                                  </a:lnTo>
                                  <a:lnTo>
                                    <a:pt x="176" y="0"/>
                                  </a:lnTo>
                                  <a:lnTo>
                                    <a:pt x="188" y="0"/>
                                  </a:lnTo>
                                  <a:lnTo>
                                    <a:pt x="201" y="0"/>
                                  </a:lnTo>
                                  <a:lnTo>
                                    <a:pt x="213" y="0"/>
                                  </a:lnTo>
                                  <a:lnTo>
                                    <a:pt x="226" y="12"/>
                                  </a:lnTo>
                                  <a:lnTo>
                                    <a:pt x="238" y="25"/>
                                  </a:lnTo>
                                  <a:lnTo>
                                    <a:pt x="263" y="50"/>
                                  </a:lnTo>
                                  <a:lnTo>
                                    <a:pt x="263" y="75"/>
                                  </a:lnTo>
                                  <a:lnTo>
                                    <a:pt x="289" y="100"/>
                                  </a:lnTo>
                                  <a:lnTo>
                                    <a:pt x="289" y="138"/>
                                  </a:lnTo>
                                  <a:lnTo>
                                    <a:pt x="301" y="150"/>
                                  </a:lnTo>
                                  <a:lnTo>
                                    <a:pt x="301" y="163"/>
                                  </a:lnTo>
                                  <a:lnTo>
                                    <a:pt x="314" y="175"/>
                                  </a:lnTo>
                                  <a:lnTo>
                                    <a:pt x="314" y="200"/>
                                  </a:lnTo>
                                  <a:lnTo>
                                    <a:pt x="326" y="213"/>
                                  </a:lnTo>
                                  <a:lnTo>
                                    <a:pt x="326" y="251"/>
                                  </a:lnTo>
                                  <a:lnTo>
                                    <a:pt x="339" y="263"/>
                                  </a:lnTo>
                                  <a:lnTo>
                                    <a:pt x="339" y="288"/>
                                  </a:lnTo>
                                  <a:lnTo>
                                    <a:pt x="351" y="301"/>
                                  </a:lnTo>
                                  <a:lnTo>
                                    <a:pt x="351" y="339"/>
                                  </a:lnTo>
                                  <a:lnTo>
                                    <a:pt x="364" y="351"/>
                                  </a:lnTo>
                                  <a:lnTo>
                                    <a:pt x="364" y="376"/>
                                  </a:lnTo>
                                  <a:lnTo>
                                    <a:pt x="376" y="389"/>
                                  </a:lnTo>
                                  <a:lnTo>
                                    <a:pt x="376" y="414"/>
                                  </a:lnTo>
                                  <a:lnTo>
                                    <a:pt x="389" y="426"/>
                                  </a:lnTo>
                                  <a:lnTo>
                                    <a:pt x="389" y="477"/>
                                  </a:lnTo>
                                  <a:lnTo>
                                    <a:pt x="402" y="489"/>
                                  </a:lnTo>
                                  <a:lnTo>
                                    <a:pt x="402" y="514"/>
                                  </a:lnTo>
                                  <a:lnTo>
                                    <a:pt x="414" y="527"/>
                                  </a:lnTo>
                                  <a:lnTo>
                                    <a:pt x="414" y="552"/>
                                  </a:lnTo>
                                  <a:lnTo>
                                    <a:pt x="427" y="565"/>
                                  </a:lnTo>
                                  <a:lnTo>
                                    <a:pt x="427" y="602"/>
                                  </a:lnTo>
                                  <a:lnTo>
                                    <a:pt x="439" y="615"/>
                                  </a:lnTo>
                                  <a:lnTo>
                                    <a:pt x="439" y="640"/>
                                  </a:lnTo>
                                  <a:lnTo>
                                    <a:pt x="452" y="652"/>
                                  </a:lnTo>
                                  <a:lnTo>
                                    <a:pt x="452" y="690"/>
                                  </a:lnTo>
                                  <a:lnTo>
                                    <a:pt x="464" y="703"/>
                                  </a:lnTo>
                                  <a:lnTo>
                                    <a:pt x="464" y="728"/>
                                  </a:lnTo>
                                  <a:lnTo>
                                    <a:pt x="477" y="740"/>
                                  </a:lnTo>
                                  <a:lnTo>
                                    <a:pt x="477" y="753"/>
                                  </a:lnTo>
                                  <a:lnTo>
                                    <a:pt x="490" y="765"/>
                                  </a:lnTo>
                                  <a:lnTo>
                                    <a:pt x="490" y="791"/>
                                  </a:lnTo>
                                  <a:lnTo>
                                    <a:pt x="515" y="816"/>
                                  </a:lnTo>
                                  <a:lnTo>
                                    <a:pt x="515" y="828"/>
                                  </a:lnTo>
                                  <a:lnTo>
                                    <a:pt x="540" y="853"/>
                                  </a:lnTo>
                                  <a:lnTo>
                                    <a:pt x="540" y="866"/>
                                  </a:lnTo>
                                  <a:lnTo>
                                    <a:pt x="552" y="866"/>
                                  </a:lnTo>
                                  <a:lnTo>
                                    <a:pt x="565" y="878"/>
                                  </a:lnTo>
                                  <a:lnTo>
                                    <a:pt x="577" y="866"/>
                                  </a:lnTo>
                                  <a:lnTo>
                                    <a:pt x="590" y="866"/>
                                  </a:lnTo>
                                  <a:lnTo>
                                    <a:pt x="603" y="853"/>
                                  </a:lnTo>
                                  <a:lnTo>
                                    <a:pt x="615" y="841"/>
                                  </a:lnTo>
                                  <a:lnTo>
                                    <a:pt x="628" y="828"/>
                                  </a:lnTo>
                                  <a:lnTo>
                                    <a:pt x="628" y="816"/>
                                  </a:lnTo>
                                  <a:lnTo>
                                    <a:pt x="640" y="803"/>
                                  </a:lnTo>
                                  <a:lnTo>
                                    <a:pt x="640" y="791"/>
                                  </a:lnTo>
                                  <a:lnTo>
                                    <a:pt x="653" y="778"/>
                                  </a:lnTo>
                                  <a:lnTo>
                                    <a:pt x="653" y="765"/>
                                  </a:lnTo>
                                  <a:lnTo>
                                    <a:pt x="665" y="753"/>
                                  </a:lnTo>
                                  <a:lnTo>
                                    <a:pt x="665" y="728"/>
                                  </a:lnTo>
                                  <a:lnTo>
                                    <a:pt x="678" y="715"/>
                                  </a:lnTo>
                                  <a:lnTo>
                                    <a:pt x="678" y="690"/>
                                  </a:lnTo>
                                  <a:lnTo>
                                    <a:pt x="690" y="678"/>
                                  </a:lnTo>
                                  <a:lnTo>
                                    <a:pt x="690" y="640"/>
                                  </a:lnTo>
                                  <a:lnTo>
                                    <a:pt x="703" y="627"/>
                                  </a:lnTo>
                                  <a:lnTo>
                                    <a:pt x="703" y="602"/>
                                  </a:lnTo>
                                  <a:lnTo>
                                    <a:pt x="716" y="590"/>
                                  </a:lnTo>
                                  <a:lnTo>
                                    <a:pt x="716" y="565"/>
                                  </a:lnTo>
                                  <a:lnTo>
                                    <a:pt x="728" y="552"/>
                                  </a:lnTo>
                                  <a:lnTo>
                                    <a:pt x="728" y="514"/>
                                  </a:lnTo>
                                  <a:lnTo>
                                    <a:pt x="741" y="502"/>
                                  </a:lnTo>
                                  <a:lnTo>
                                    <a:pt x="741" y="477"/>
                                  </a:lnTo>
                                  <a:lnTo>
                                    <a:pt x="753" y="464"/>
                                  </a:lnTo>
                                  <a:lnTo>
                                    <a:pt x="753" y="439"/>
                                  </a:lnTo>
                                  <a:lnTo>
                                    <a:pt x="766" y="414"/>
                                  </a:lnTo>
                                  <a:lnTo>
                                    <a:pt x="766" y="376"/>
                                  </a:lnTo>
                                  <a:lnTo>
                                    <a:pt x="778" y="364"/>
                                  </a:lnTo>
                                  <a:lnTo>
                                    <a:pt x="778" y="339"/>
                                  </a:lnTo>
                                  <a:lnTo>
                                    <a:pt x="791" y="326"/>
                                  </a:lnTo>
                                  <a:lnTo>
                                    <a:pt x="791" y="301"/>
                                  </a:lnTo>
                                  <a:lnTo>
                                    <a:pt x="803" y="288"/>
                                  </a:lnTo>
                                  <a:lnTo>
                                    <a:pt x="803" y="251"/>
                                  </a:lnTo>
                                  <a:lnTo>
                                    <a:pt x="816" y="238"/>
                                  </a:lnTo>
                                  <a:lnTo>
                                    <a:pt x="816" y="213"/>
                                  </a:lnTo>
                                  <a:lnTo>
                                    <a:pt x="829" y="200"/>
                                  </a:lnTo>
                                  <a:lnTo>
                                    <a:pt x="829" y="163"/>
                                  </a:lnTo>
                                  <a:lnTo>
                                    <a:pt x="841" y="150"/>
                                  </a:lnTo>
                                  <a:lnTo>
                                    <a:pt x="841" y="138"/>
                                  </a:lnTo>
                                  <a:lnTo>
                                    <a:pt x="854" y="125"/>
                                  </a:lnTo>
                                  <a:lnTo>
                                    <a:pt x="854" y="100"/>
                                  </a:lnTo>
                                  <a:lnTo>
                                    <a:pt x="866" y="87"/>
                                  </a:lnTo>
                                  <a:lnTo>
                                    <a:pt x="866" y="75"/>
                                  </a:lnTo>
                                  <a:lnTo>
                                    <a:pt x="879" y="62"/>
                                  </a:lnTo>
                                  <a:lnTo>
                                    <a:pt x="879" y="50"/>
                                  </a:lnTo>
                                  <a:lnTo>
                                    <a:pt x="904" y="25"/>
                                  </a:lnTo>
                                  <a:lnTo>
                                    <a:pt x="904" y="12"/>
                                  </a:lnTo>
                                  <a:lnTo>
                                    <a:pt x="916" y="0"/>
                                  </a:lnTo>
                                  <a:lnTo>
                                    <a:pt x="929" y="0"/>
                                  </a:lnTo>
                                  <a:lnTo>
                                    <a:pt x="942" y="0"/>
                                  </a:lnTo>
                                  <a:lnTo>
                                    <a:pt x="954" y="0"/>
                                  </a:lnTo>
                                  <a:lnTo>
                                    <a:pt x="967" y="12"/>
                                  </a:lnTo>
                                  <a:lnTo>
                                    <a:pt x="979" y="25"/>
                                  </a:lnTo>
                                  <a:lnTo>
                                    <a:pt x="992" y="37"/>
                                  </a:lnTo>
                                  <a:lnTo>
                                    <a:pt x="1004" y="50"/>
                                  </a:lnTo>
                                </a:path>
                              </a:pathLst>
                            </a:custGeom>
                            <a:noFill/>
                            <a:ln w="12700" cap="flat" cmpd="sng">
                              <a:solidFill>
                                <a:srgbClr val="0000FF"/>
                              </a:solidFill>
                              <a:prstDash val="solid"/>
                              <a:headEnd type="none" w="med" len="med"/>
                              <a:tailEnd type="none" w="med" len="med"/>
                            </a:ln>
                          </wps:spPr>
                          <wps:bodyPr upright="1"/>
                        </wps:wsp>
                        <wps:wsp>
                          <wps:cNvPr id="384" name="任意多边形 384"/>
                          <wps:cNvSpPr/>
                          <wps:spPr>
                            <a:xfrm>
                              <a:off x="6768" y="0"/>
                              <a:ext cx="691" cy="866"/>
                            </a:xfrm>
                            <a:custGeom>
                              <a:avLst/>
                              <a:gdLst/>
                              <a:ahLst/>
                              <a:cxnLst/>
                              <a:rect l="0" t="0" r="0" b="0"/>
                              <a:pathLst>
                                <a:path w="691" h="866">
                                  <a:moveTo>
                                    <a:pt x="0" y="50"/>
                                  </a:moveTo>
                                  <a:lnTo>
                                    <a:pt x="0" y="62"/>
                                  </a:lnTo>
                                  <a:lnTo>
                                    <a:pt x="13" y="75"/>
                                  </a:lnTo>
                                  <a:lnTo>
                                    <a:pt x="13" y="87"/>
                                  </a:lnTo>
                                  <a:lnTo>
                                    <a:pt x="25" y="100"/>
                                  </a:lnTo>
                                  <a:lnTo>
                                    <a:pt x="25" y="113"/>
                                  </a:lnTo>
                                  <a:lnTo>
                                    <a:pt x="38" y="125"/>
                                  </a:lnTo>
                                  <a:lnTo>
                                    <a:pt x="38" y="150"/>
                                  </a:lnTo>
                                  <a:lnTo>
                                    <a:pt x="51" y="163"/>
                                  </a:lnTo>
                                  <a:lnTo>
                                    <a:pt x="51" y="188"/>
                                  </a:lnTo>
                                  <a:lnTo>
                                    <a:pt x="63" y="200"/>
                                  </a:lnTo>
                                  <a:lnTo>
                                    <a:pt x="63" y="238"/>
                                  </a:lnTo>
                                  <a:lnTo>
                                    <a:pt x="76" y="251"/>
                                  </a:lnTo>
                                  <a:lnTo>
                                    <a:pt x="76" y="276"/>
                                  </a:lnTo>
                                  <a:lnTo>
                                    <a:pt x="88" y="288"/>
                                  </a:lnTo>
                                  <a:lnTo>
                                    <a:pt x="88" y="313"/>
                                  </a:lnTo>
                                  <a:lnTo>
                                    <a:pt x="101" y="326"/>
                                  </a:lnTo>
                                  <a:lnTo>
                                    <a:pt x="101" y="364"/>
                                  </a:lnTo>
                                  <a:lnTo>
                                    <a:pt x="113" y="376"/>
                                  </a:lnTo>
                                  <a:lnTo>
                                    <a:pt x="113" y="401"/>
                                  </a:lnTo>
                                  <a:lnTo>
                                    <a:pt x="126" y="414"/>
                                  </a:lnTo>
                                  <a:lnTo>
                                    <a:pt x="126" y="452"/>
                                  </a:lnTo>
                                  <a:lnTo>
                                    <a:pt x="139" y="464"/>
                                  </a:lnTo>
                                  <a:lnTo>
                                    <a:pt x="139" y="502"/>
                                  </a:lnTo>
                                  <a:lnTo>
                                    <a:pt x="151" y="514"/>
                                  </a:lnTo>
                                  <a:lnTo>
                                    <a:pt x="151" y="539"/>
                                  </a:lnTo>
                                  <a:lnTo>
                                    <a:pt x="164" y="552"/>
                                  </a:lnTo>
                                  <a:lnTo>
                                    <a:pt x="164" y="577"/>
                                  </a:lnTo>
                                  <a:lnTo>
                                    <a:pt x="176" y="590"/>
                                  </a:lnTo>
                                  <a:lnTo>
                                    <a:pt x="176" y="627"/>
                                  </a:lnTo>
                                  <a:lnTo>
                                    <a:pt x="189" y="640"/>
                                  </a:lnTo>
                                  <a:lnTo>
                                    <a:pt x="189" y="665"/>
                                  </a:lnTo>
                                  <a:lnTo>
                                    <a:pt x="201" y="678"/>
                                  </a:lnTo>
                                  <a:lnTo>
                                    <a:pt x="201" y="715"/>
                                  </a:lnTo>
                                  <a:lnTo>
                                    <a:pt x="214" y="728"/>
                                  </a:lnTo>
                                  <a:lnTo>
                                    <a:pt x="214" y="740"/>
                                  </a:lnTo>
                                  <a:lnTo>
                                    <a:pt x="226" y="753"/>
                                  </a:lnTo>
                                  <a:lnTo>
                                    <a:pt x="226" y="765"/>
                                  </a:lnTo>
                                  <a:lnTo>
                                    <a:pt x="239" y="778"/>
                                  </a:lnTo>
                                  <a:lnTo>
                                    <a:pt x="239" y="803"/>
                                  </a:lnTo>
                                  <a:lnTo>
                                    <a:pt x="264" y="828"/>
                                  </a:lnTo>
                                  <a:lnTo>
                                    <a:pt x="264" y="841"/>
                                  </a:lnTo>
                                  <a:lnTo>
                                    <a:pt x="277" y="853"/>
                                  </a:lnTo>
                                  <a:lnTo>
                                    <a:pt x="289" y="866"/>
                                  </a:lnTo>
                                  <a:lnTo>
                                    <a:pt x="302" y="866"/>
                                  </a:lnTo>
                                  <a:lnTo>
                                    <a:pt x="327" y="866"/>
                                  </a:lnTo>
                                  <a:lnTo>
                                    <a:pt x="314" y="866"/>
                                  </a:lnTo>
                                  <a:lnTo>
                                    <a:pt x="327" y="866"/>
                                  </a:lnTo>
                                  <a:lnTo>
                                    <a:pt x="339" y="853"/>
                                  </a:lnTo>
                                  <a:lnTo>
                                    <a:pt x="352" y="841"/>
                                  </a:lnTo>
                                  <a:lnTo>
                                    <a:pt x="365" y="828"/>
                                  </a:lnTo>
                                  <a:lnTo>
                                    <a:pt x="377" y="816"/>
                                  </a:lnTo>
                                  <a:lnTo>
                                    <a:pt x="377" y="791"/>
                                  </a:lnTo>
                                  <a:lnTo>
                                    <a:pt x="402" y="765"/>
                                  </a:lnTo>
                                  <a:lnTo>
                                    <a:pt x="402" y="740"/>
                                  </a:lnTo>
                                  <a:lnTo>
                                    <a:pt x="415" y="728"/>
                                  </a:lnTo>
                                  <a:lnTo>
                                    <a:pt x="415" y="703"/>
                                  </a:lnTo>
                                  <a:lnTo>
                                    <a:pt x="427" y="690"/>
                                  </a:lnTo>
                                  <a:lnTo>
                                    <a:pt x="427" y="665"/>
                                  </a:lnTo>
                                  <a:lnTo>
                                    <a:pt x="440" y="652"/>
                                  </a:lnTo>
                                  <a:lnTo>
                                    <a:pt x="440" y="615"/>
                                  </a:lnTo>
                                  <a:lnTo>
                                    <a:pt x="452" y="602"/>
                                  </a:lnTo>
                                  <a:lnTo>
                                    <a:pt x="452" y="577"/>
                                  </a:lnTo>
                                  <a:lnTo>
                                    <a:pt x="465" y="565"/>
                                  </a:lnTo>
                                  <a:lnTo>
                                    <a:pt x="465" y="539"/>
                                  </a:lnTo>
                                  <a:lnTo>
                                    <a:pt x="478" y="527"/>
                                  </a:lnTo>
                                  <a:lnTo>
                                    <a:pt x="478" y="489"/>
                                  </a:lnTo>
                                  <a:lnTo>
                                    <a:pt x="490" y="477"/>
                                  </a:lnTo>
                                  <a:lnTo>
                                    <a:pt x="490" y="452"/>
                                  </a:lnTo>
                                  <a:lnTo>
                                    <a:pt x="503" y="439"/>
                                  </a:lnTo>
                                  <a:lnTo>
                                    <a:pt x="503" y="401"/>
                                  </a:lnTo>
                                  <a:lnTo>
                                    <a:pt x="515" y="389"/>
                                  </a:lnTo>
                                  <a:lnTo>
                                    <a:pt x="515" y="351"/>
                                  </a:lnTo>
                                  <a:lnTo>
                                    <a:pt x="528" y="339"/>
                                  </a:lnTo>
                                  <a:lnTo>
                                    <a:pt x="528" y="313"/>
                                  </a:lnTo>
                                  <a:lnTo>
                                    <a:pt x="540" y="301"/>
                                  </a:lnTo>
                                  <a:lnTo>
                                    <a:pt x="540" y="276"/>
                                  </a:lnTo>
                                  <a:lnTo>
                                    <a:pt x="553" y="263"/>
                                  </a:lnTo>
                                  <a:lnTo>
                                    <a:pt x="553" y="226"/>
                                  </a:lnTo>
                                  <a:lnTo>
                                    <a:pt x="565" y="213"/>
                                  </a:lnTo>
                                  <a:lnTo>
                                    <a:pt x="565" y="188"/>
                                  </a:lnTo>
                                  <a:lnTo>
                                    <a:pt x="578" y="175"/>
                                  </a:lnTo>
                                  <a:lnTo>
                                    <a:pt x="578" y="138"/>
                                  </a:lnTo>
                                  <a:lnTo>
                                    <a:pt x="591" y="125"/>
                                  </a:lnTo>
                                  <a:lnTo>
                                    <a:pt x="591" y="113"/>
                                  </a:lnTo>
                                  <a:lnTo>
                                    <a:pt x="603" y="100"/>
                                  </a:lnTo>
                                  <a:lnTo>
                                    <a:pt x="603" y="87"/>
                                  </a:lnTo>
                                  <a:lnTo>
                                    <a:pt x="616" y="75"/>
                                  </a:lnTo>
                                  <a:lnTo>
                                    <a:pt x="616" y="50"/>
                                  </a:lnTo>
                                  <a:lnTo>
                                    <a:pt x="628" y="37"/>
                                  </a:lnTo>
                                  <a:lnTo>
                                    <a:pt x="641" y="25"/>
                                  </a:lnTo>
                                  <a:lnTo>
                                    <a:pt x="666" y="0"/>
                                  </a:lnTo>
                                  <a:lnTo>
                                    <a:pt x="653" y="0"/>
                                  </a:lnTo>
                                  <a:lnTo>
                                    <a:pt x="666" y="0"/>
                                  </a:lnTo>
                                  <a:lnTo>
                                    <a:pt x="678" y="0"/>
                                  </a:lnTo>
                                  <a:lnTo>
                                    <a:pt x="691" y="0"/>
                                  </a:lnTo>
                                </a:path>
                              </a:pathLst>
                            </a:custGeom>
                            <a:noFill/>
                            <a:ln w="12700" cap="flat" cmpd="sng">
                              <a:solidFill>
                                <a:srgbClr val="0000FF"/>
                              </a:solidFill>
                              <a:prstDash val="solid"/>
                              <a:headEnd type="none" w="med" len="med"/>
                              <a:tailEnd type="none" w="med" len="med"/>
                            </a:ln>
                          </wps:spPr>
                          <wps:bodyPr upright="1"/>
                        </wps:wsp>
                      </wpg:grpSp>
                      <wps:wsp>
                        <wps:cNvPr id="386" name="直接连接符 386"/>
                        <wps:cNvCnPr/>
                        <wps:spPr>
                          <a:xfrm>
                            <a:off x="458" y="934"/>
                            <a:ext cx="8220" cy="0"/>
                          </a:xfrm>
                          <a:prstGeom prst="line">
                            <a:avLst/>
                          </a:prstGeom>
                          <a:ln w="9525" cap="flat" cmpd="sng">
                            <a:solidFill>
                              <a:srgbClr val="000000"/>
                            </a:solidFill>
                            <a:prstDash val="solid"/>
                            <a:headEnd type="none" w="med" len="med"/>
                            <a:tailEnd type="triangle" w="sm" len="lg"/>
                          </a:ln>
                        </wps:spPr>
                        <wps:bodyPr/>
                      </wps:wsp>
                      <wps:wsp>
                        <wps:cNvPr id="387" name="直接连接符 387"/>
                        <wps:cNvCnPr/>
                        <wps:spPr>
                          <a:xfrm flipV="1">
                            <a:off x="592" y="123"/>
                            <a:ext cx="1" cy="1317"/>
                          </a:xfrm>
                          <a:prstGeom prst="line">
                            <a:avLst/>
                          </a:prstGeom>
                          <a:ln w="9525" cap="flat" cmpd="sng">
                            <a:solidFill>
                              <a:srgbClr val="000000"/>
                            </a:solidFill>
                            <a:prstDash val="solid"/>
                            <a:headEnd type="none" w="med" len="med"/>
                            <a:tailEnd type="triangle" w="sm" len="lg"/>
                          </a:ln>
                        </wps:spPr>
                        <wps:bodyPr/>
                      </wps:wsp>
                      <wps:wsp>
                        <wps:cNvPr id="388" name="直接连接符 388"/>
                        <wps:cNvCnPr/>
                        <wps:spPr>
                          <a:xfrm>
                            <a:off x="458" y="2383"/>
                            <a:ext cx="8220" cy="1"/>
                          </a:xfrm>
                          <a:prstGeom prst="line">
                            <a:avLst/>
                          </a:prstGeom>
                          <a:ln w="9525" cap="flat" cmpd="sng">
                            <a:solidFill>
                              <a:srgbClr val="000000"/>
                            </a:solidFill>
                            <a:prstDash val="solid"/>
                            <a:headEnd type="none" w="med" len="med"/>
                            <a:tailEnd type="triangle" w="sm" len="lg"/>
                          </a:ln>
                        </wps:spPr>
                        <wps:bodyPr/>
                      </wps:wsp>
                      <wps:wsp>
                        <wps:cNvPr id="389" name="直接连接符 389"/>
                        <wps:cNvCnPr/>
                        <wps:spPr>
                          <a:xfrm>
                            <a:off x="458" y="3858"/>
                            <a:ext cx="8220" cy="1"/>
                          </a:xfrm>
                          <a:prstGeom prst="line">
                            <a:avLst/>
                          </a:prstGeom>
                          <a:ln w="9525" cap="flat" cmpd="sng">
                            <a:solidFill>
                              <a:srgbClr val="000000"/>
                            </a:solidFill>
                            <a:prstDash val="solid"/>
                            <a:headEnd type="none" w="med" len="med"/>
                            <a:tailEnd type="triangle" w="sm" len="lg"/>
                          </a:ln>
                        </wps:spPr>
                        <wps:bodyPr/>
                      </wps:wsp>
                      <wps:wsp>
                        <wps:cNvPr id="390" name="文本框 390"/>
                        <wps:cNvSpPr txBox="1"/>
                        <wps:spPr>
                          <a:xfrm>
                            <a:off x="0" y="0"/>
                            <a:ext cx="726" cy="495"/>
                          </a:xfrm>
                          <a:prstGeom prst="rect">
                            <a:avLst/>
                          </a:prstGeom>
                          <a:noFill/>
                          <a:ln>
                            <a:noFill/>
                          </a:ln>
                        </wps:spPr>
                        <wps:txbx>
                          <w:txbxContent>
                            <w:p w14:paraId="0E310C9D" w14:textId="77777777" w:rsidR="003F77E7" w:rsidRDefault="00000000">
                              <w:pPr>
                                <w:ind w:firstLine="480"/>
                              </w:pPr>
                              <w:r>
                                <w:rPr>
                                  <w:rFonts w:hint="eastAsia"/>
                                  <w:i/>
                                </w:rPr>
                                <w:t>x</w:t>
                              </w:r>
                              <w:r>
                                <w:rPr>
                                  <w:rFonts w:hint="eastAsia"/>
                                  <w:vertAlign w:val="subscript"/>
                                </w:rPr>
                                <w:t>1</w:t>
                              </w:r>
                              <w:r>
                                <w:rPr>
                                  <w:rFonts w:hint="eastAsia"/>
                                </w:rPr>
                                <w:t>(</w:t>
                              </w:r>
                              <w:r>
                                <w:rPr>
                                  <w:rFonts w:hint="eastAsia"/>
                                  <w:i/>
                                </w:rPr>
                                <w:t>t</w:t>
                              </w:r>
                              <w:r>
                                <w:rPr>
                                  <w:rFonts w:hint="eastAsia"/>
                                </w:rPr>
                                <w:t>)</w:t>
                              </w:r>
                            </w:p>
                          </w:txbxContent>
                        </wps:txbx>
                        <wps:bodyPr upright="1"/>
                      </wps:wsp>
                      <wps:wsp>
                        <wps:cNvPr id="391" name="直接连接符 391"/>
                        <wps:cNvCnPr/>
                        <wps:spPr>
                          <a:xfrm flipV="1">
                            <a:off x="592" y="1584"/>
                            <a:ext cx="1" cy="1317"/>
                          </a:xfrm>
                          <a:prstGeom prst="line">
                            <a:avLst/>
                          </a:prstGeom>
                          <a:ln w="9525" cap="flat" cmpd="sng">
                            <a:solidFill>
                              <a:srgbClr val="000000"/>
                            </a:solidFill>
                            <a:prstDash val="solid"/>
                            <a:headEnd type="none" w="med" len="med"/>
                            <a:tailEnd type="triangle" w="sm" len="lg"/>
                          </a:ln>
                        </wps:spPr>
                        <wps:bodyPr/>
                      </wps:wsp>
                      <wps:wsp>
                        <wps:cNvPr id="392" name="文本框 392"/>
                        <wps:cNvSpPr txBox="1"/>
                        <wps:spPr>
                          <a:xfrm>
                            <a:off x="0" y="1476"/>
                            <a:ext cx="726" cy="495"/>
                          </a:xfrm>
                          <a:prstGeom prst="rect">
                            <a:avLst/>
                          </a:prstGeom>
                          <a:noFill/>
                          <a:ln>
                            <a:noFill/>
                          </a:ln>
                        </wps:spPr>
                        <wps:txbx>
                          <w:txbxContent>
                            <w:p w14:paraId="26B12C59" w14:textId="77777777" w:rsidR="003F77E7" w:rsidRDefault="00000000">
                              <w:pPr>
                                <w:ind w:firstLine="480"/>
                              </w:pPr>
                              <w:r>
                                <w:rPr>
                                  <w:rFonts w:hint="eastAsia"/>
                                  <w:i/>
                                </w:rPr>
                                <w:t>x</w:t>
                              </w:r>
                              <w:r>
                                <w:rPr>
                                  <w:rFonts w:hint="eastAsia"/>
                                  <w:vertAlign w:val="subscript"/>
                                </w:rPr>
                                <w:t>2</w:t>
                              </w:r>
                              <w:r>
                                <w:rPr>
                                  <w:rFonts w:hint="eastAsia"/>
                                </w:rPr>
                                <w:t>(</w:t>
                              </w:r>
                              <w:r>
                                <w:rPr>
                                  <w:rFonts w:hint="eastAsia"/>
                                  <w:i/>
                                </w:rPr>
                                <w:t>t</w:t>
                              </w:r>
                              <w:r>
                                <w:rPr>
                                  <w:rFonts w:hint="eastAsia"/>
                                </w:rPr>
                                <w:t>)</w:t>
                              </w:r>
                            </w:p>
                          </w:txbxContent>
                        </wps:txbx>
                        <wps:bodyPr upright="1"/>
                      </wps:wsp>
                      <wps:wsp>
                        <wps:cNvPr id="393" name="直接连接符 393"/>
                        <wps:cNvCnPr/>
                        <wps:spPr>
                          <a:xfrm flipV="1">
                            <a:off x="592" y="3000"/>
                            <a:ext cx="1" cy="1317"/>
                          </a:xfrm>
                          <a:prstGeom prst="line">
                            <a:avLst/>
                          </a:prstGeom>
                          <a:ln w="9525" cap="flat" cmpd="sng">
                            <a:solidFill>
                              <a:srgbClr val="000000"/>
                            </a:solidFill>
                            <a:prstDash val="solid"/>
                            <a:headEnd type="none" w="med" len="med"/>
                            <a:tailEnd type="triangle" w="sm" len="lg"/>
                          </a:ln>
                        </wps:spPr>
                        <wps:bodyPr/>
                      </wps:wsp>
                      <wps:wsp>
                        <wps:cNvPr id="394" name="文本框 394"/>
                        <wps:cNvSpPr txBox="1"/>
                        <wps:spPr>
                          <a:xfrm>
                            <a:off x="0" y="2907"/>
                            <a:ext cx="726" cy="495"/>
                          </a:xfrm>
                          <a:prstGeom prst="rect">
                            <a:avLst/>
                          </a:prstGeom>
                          <a:noFill/>
                          <a:ln>
                            <a:noFill/>
                          </a:ln>
                        </wps:spPr>
                        <wps:txbx>
                          <w:txbxContent>
                            <w:p w14:paraId="58C46BDD" w14:textId="77777777" w:rsidR="003F77E7" w:rsidRDefault="00000000">
                              <w:pPr>
                                <w:ind w:firstLine="480"/>
                              </w:pPr>
                              <w:r>
                                <w:rPr>
                                  <w:rFonts w:hint="eastAsia"/>
                                  <w:i/>
                                </w:rPr>
                                <w:t>x</w:t>
                              </w:r>
                              <w:r>
                                <w:rPr>
                                  <w:rFonts w:hint="eastAsia"/>
                                  <w:vertAlign w:val="subscript"/>
                                </w:rPr>
                                <w:t>3</w:t>
                              </w:r>
                              <w:r>
                                <w:rPr>
                                  <w:rFonts w:hint="eastAsia"/>
                                </w:rPr>
                                <w:t>(</w:t>
                              </w:r>
                              <w:r>
                                <w:rPr>
                                  <w:rFonts w:hint="eastAsia"/>
                                  <w:i/>
                                </w:rPr>
                                <w:t>t</w:t>
                              </w:r>
                              <w:r>
                                <w:rPr>
                                  <w:rFonts w:hint="eastAsia"/>
                                </w:rPr>
                                <w:t>)</w:t>
                              </w:r>
                            </w:p>
                          </w:txbxContent>
                        </wps:txbx>
                        <wps:bodyPr upright="1"/>
                      </wps:wsp>
                      <wps:wsp>
                        <wps:cNvPr id="395" name="文本框 395"/>
                        <wps:cNvSpPr txBox="1"/>
                        <wps:spPr>
                          <a:xfrm>
                            <a:off x="8260" y="3762"/>
                            <a:ext cx="402" cy="495"/>
                          </a:xfrm>
                          <a:prstGeom prst="rect">
                            <a:avLst/>
                          </a:prstGeom>
                          <a:noFill/>
                          <a:ln>
                            <a:noFill/>
                          </a:ln>
                        </wps:spPr>
                        <wps:txbx>
                          <w:txbxContent>
                            <w:p w14:paraId="58A62E78" w14:textId="77777777" w:rsidR="003F77E7" w:rsidRDefault="00000000">
                              <w:pPr>
                                <w:ind w:firstLine="480"/>
                              </w:pPr>
                              <w:r>
                                <w:rPr>
                                  <w:rFonts w:hint="eastAsia"/>
                                  <w:i/>
                                </w:rPr>
                                <w:t>t</w:t>
                              </w:r>
                            </w:p>
                          </w:txbxContent>
                        </wps:txbx>
                        <wps:bodyPr upright="1"/>
                      </wps:wsp>
                      <wps:wsp>
                        <wps:cNvPr id="396" name="文本框 396"/>
                        <wps:cNvSpPr txBox="1"/>
                        <wps:spPr>
                          <a:xfrm>
                            <a:off x="8260" y="2286"/>
                            <a:ext cx="402" cy="495"/>
                          </a:xfrm>
                          <a:prstGeom prst="rect">
                            <a:avLst/>
                          </a:prstGeom>
                          <a:noFill/>
                          <a:ln>
                            <a:noFill/>
                          </a:ln>
                        </wps:spPr>
                        <wps:txbx>
                          <w:txbxContent>
                            <w:p w14:paraId="245C55A4" w14:textId="77777777" w:rsidR="003F77E7" w:rsidRDefault="00000000">
                              <w:pPr>
                                <w:ind w:firstLine="480"/>
                              </w:pPr>
                              <w:r>
                                <w:rPr>
                                  <w:rFonts w:hint="eastAsia"/>
                                  <w:i/>
                                </w:rPr>
                                <w:t>t</w:t>
                              </w:r>
                            </w:p>
                          </w:txbxContent>
                        </wps:txbx>
                        <wps:bodyPr upright="1"/>
                      </wps:wsp>
                      <wps:wsp>
                        <wps:cNvPr id="397" name="文本框 397"/>
                        <wps:cNvSpPr txBox="1"/>
                        <wps:spPr>
                          <a:xfrm>
                            <a:off x="8260" y="816"/>
                            <a:ext cx="402" cy="495"/>
                          </a:xfrm>
                          <a:prstGeom prst="rect">
                            <a:avLst/>
                          </a:prstGeom>
                          <a:noFill/>
                          <a:ln>
                            <a:noFill/>
                          </a:ln>
                        </wps:spPr>
                        <wps:txbx>
                          <w:txbxContent>
                            <w:p w14:paraId="24D056D3" w14:textId="77777777" w:rsidR="003F77E7" w:rsidRDefault="00000000">
                              <w:pPr>
                                <w:ind w:firstLine="480"/>
                              </w:pPr>
                              <w:r>
                                <w:rPr>
                                  <w:rFonts w:hint="eastAsia"/>
                                  <w:i/>
                                </w:rPr>
                                <w:t>t</w:t>
                              </w:r>
                            </w:p>
                          </w:txbxContent>
                        </wps:txbx>
                        <wps:bodyPr upright="1"/>
                      </wps:wsp>
                      <wps:wsp>
                        <wps:cNvPr id="398" name="直接连接符 398"/>
                        <wps:cNvCnPr/>
                        <wps:spPr>
                          <a:xfrm flipV="1">
                            <a:off x="592" y="495"/>
                            <a:ext cx="0" cy="441"/>
                          </a:xfrm>
                          <a:prstGeom prst="line">
                            <a:avLst/>
                          </a:prstGeom>
                          <a:ln w="9525" cap="flat" cmpd="sng">
                            <a:solidFill>
                              <a:srgbClr val="FF00FF"/>
                            </a:solidFill>
                            <a:prstDash val="solid"/>
                            <a:headEnd type="none" w="med" len="med"/>
                            <a:tailEnd type="triangle" w="sm" len="lg"/>
                          </a:ln>
                        </wps:spPr>
                        <wps:bodyPr/>
                      </wps:wsp>
                      <wps:wsp>
                        <wps:cNvPr id="399" name="直接连接符 399"/>
                        <wps:cNvCnPr/>
                        <wps:spPr>
                          <a:xfrm flipV="1">
                            <a:off x="592" y="1941"/>
                            <a:ext cx="1" cy="441"/>
                          </a:xfrm>
                          <a:prstGeom prst="line">
                            <a:avLst/>
                          </a:prstGeom>
                          <a:ln w="9525" cap="flat" cmpd="sng">
                            <a:solidFill>
                              <a:srgbClr val="FF00FF"/>
                            </a:solidFill>
                            <a:prstDash val="solid"/>
                            <a:headEnd type="none" w="med" len="med"/>
                            <a:tailEnd type="triangle" w="sm" len="lg"/>
                          </a:ln>
                        </wps:spPr>
                        <wps:bodyPr/>
                      </wps:wsp>
                      <wps:wsp>
                        <wps:cNvPr id="400" name="直接连接符 400"/>
                        <wps:cNvCnPr/>
                        <wps:spPr>
                          <a:xfrm flipV="1">
                            <a:off x="592" y="3417"/>
                            <a:ext cx="1" cy="441"/>
                          </a:xfrm>
                          <a:prstGeom prst="line">
                            <a:avLst/>
                          </a:prstGeom>
                          <a:ln w="9525" cap="flat" cmpd="sng">
                            <a:solidFill>
                              <a:srgbClr val="FF00FF"/>
                            </a:solidFill>
                            <a:prstDash val="solid"/>
                            <a:headEnd type="none" w="med" len="med"/>
                            <a:tailEnd type="triangle" w="sm" len="lg"/>
                          </a:ln>
                        </wps:spPr>
                        <wps:bodyPr/>
                      </wps:wsp>
                      <wps:wsp>
                        <wps:cNvPr id="401" name="椭圆 401"/>
                        <wps:cNvSpPr/>
                        <wps:spPr>
                          <a:xfrm>
                            <a:off x="1478" y="897"/>
                            <a:ext cx="84" cy="84"/>
                          </a:xfrm>
                          <a:prstGeom prst="ellipse">
                            <a:avLst/>
                          </a:prstGeom>
                          <a:solidFill>
                            <a:srgbClr val="FF00FF"/>
                          </a:solidFill>
                          <a:ln w="9525" cap="flat" cmpd="sng">
                            <a:solidFill>
                              <a:srgbClr val="000000"/>
                            </a:solidFill>
                            <a:prstDash val="solid"/>
                            <a:headEnd type="none" w="med" len="med"/>
                            <a:tailEnd type="none" w="med" len="med"/>
                          </a:ln>
                        </wps:spPr>
                        <wps:bodyPr upright="1"/>
                      </wps:wsp>
                      <wps:wsp>
                        <wps:cNvPr id="402" name="椭圆 402"/>
                        <wps:cNvSpPr/>
                        <wps:spPr>
                          <a:xfrm>
                            <a:off x="1478" y="2328"/>
                            <a:ext cx="84" cy="84"/>
                          </a:xfrm>
                          <a:prstGeom prst="ellipse">
                            <a:avLst/>
                          </a:prstGeom>
                          <a:solidFill>
                            <a:srgbClr val="FF00FF"/>
                          </a:solidFill>
                          <a:ln w="9525" cap="flat" cmpd="sng">
                            <a:solidFill>
                              <a:srgbClr val="000000"/>
                            </a:solidFill>
                            <a:prstDash val="solid"/>
                            <a:headEnd type="none" w="med" len="med"/>
                            <a:tailEnd type="none" w="med" len="med"/>
                          </a:ln>
                        </wps:spPr>
                        <wps:bodyPr upright="1"/>
                      </wps:wsp>
                      <wps:wsp>
                        <wps:cNvPr id="403" name="椭圆 403"/>
                        <wps:cNvSpPr/>
                        <wps:spPr>
                          <a:xfrm>
                            <a:off x="1478" y="3825"/>
                            <a:ext cx="84" cy="84"/>
                          </a:xfrm>
                          <a:prstGeom prst="ellipse">
                            <a:avLst/>
                          </a:prstGeom>
                          <a:solidFill>
                            <a:srgbClr val="FF00FF"/>
                          </a:solidFill>
                          <a:ln w="9525" cap="flat" cmpd="sng">
                            <a:solidFill>
                              <a:srgbClr val="000000"/>
                            </a:solidFill>
                            <a:prstDash val="solid"/>
                            <a:headEnd type="none" w="med" len="med"/>
                            <a:tailEnd type="none" w="med" len="med"/>
                          </a:ln>
                        </wps:spPr>
                        <wps:bodyPr upright="1"/>
                      </wps:wsp>
                      <wps:wsp>
                        <wps:cNvPr id="404" name="直接连接符 404"/>
                        <wps:cNvCnPr/>
                        <wps:spPr>
                          <a:xfrm>
                            <a:off x="2446" y="924"/>
                            <a:ext cx="1" cy="468"/>
                          </a:xfrm>
                          <a:prstGeom prst="line">
                            <a:avLst/>
                          </a:prstGeom>
                          <a:ln w="9525" cap="flat" cmpd="sng">
                            <a:solidFill>
                              <a:srgbClr val="FF00FF"/>
                            </a:solidFill>
                            <a:prstDash val="solid"/>
                            <a:headEnd type="none" w="med" len="med"/>
                            <a:tailEnd type="triangle" w="sm" len="lg"/>
                          </a:ln>
                        </wps:spPr>
                        <wps:bodyPr/>
                      </wps:wsp>
                      <wps:wsp>
                        <wps:cNvPr id="405" name="直接连接符 405"/>
                        <wps:cNvCnPr/>
                        <wps:spPr>
                          <a:xfrm>
                            <a:off x="2446" y="2373"/>
                            <a:ext cx="1" cy="468"/>
                          </a:xfrm>
                          <a:prstGeom prst="line">
                            <a:avLst/>
                          </a:prstGeom>
                          <a:ln w="9525" cap="flat" cmpd="sng">
                            <a:solidFill>
                              <a:srgbClr val="FF00FF"/>
                            </a:solidFill>
                            <a:prstDash val="solid"/>
                            <a:headEnd type="none" w="med" len="med"/>
                            <a:tailEnd type="triangle" w="sm" len="lg"/>
                          </a:ln>
                        </wps:spPr>
                        <wps:bodyPr/>
                      </wps:wsp>
                      <wps:wsp>
                        <wps:cNvPr id="406" name="直接连接符 406"/>
                        <wps:cNvCnPr/>
                        <wps:spPr>
                          <a:xfrm>
                            <a:off x="2446" y="3849"/>
                            <a:ext cx="1" cy="468"/>
                          </a:xfrm>
                          <a:prstGeom prst="line">
                            <a:avLst/>
                          </a:prstGeom>
                          <a:ln w="9525" cap="flat" cmpd="sng">
                            <a:solidFill>
                              <a:srgbClr val="FF00FF"/>
                            </a:solidFill>
                            <a:prstDash val="solid"/>
                            <a:headEnd type="none" w="med" len="med"/>
                            <a:tailEnd type="triangle" w="sm" len="lg"/>
                          </a:ln>
                        </wps:spPr>
                        <wps:bodyPr/>
                      </wps:wsp>
                      <wps:wsp>
                        <wps:cNvPr id="407" name="椭圆 407"/>
                        <wps:cNvSpPr/>
                        <wps:spPr>
                          <a:xfrm>
                            <a:off x="3338" y="897"/>
                            <a:ext cx="84" cy="84"/>
                          </a:xfrm>
                          <a:prstGeom prst="ellipse">
                            <a:avLst/>
                          </a:prstGeom>
                          <a:solidFill>
                            <a:srgbClr val="FF00FF"/>
                          </a:solidFill>
                          <a:ln w="9525" cap="flat" cmpd="sng">
                            <a:solidFill>
                              <a:srgbClr val="000000"/>
                            </a:solidFill>
                            <a:prstDash val="solid"/>
                            <a:headEnd type="none" w="med" len="med"/>
                            <a:tailEnd type="none" w="med" len="med"/>
                          </a:ln>
                        </wps:spPr>
                        <wps:bodyPr upright="1"/>
                      </wps:wsp>
                      <wps:wsp>
                        <wps:cNvPr id="408" name="椭圆 408"/>
                        <wps:cNvSpPr/>
                        <wps:spPr>
                          <a:xfrm>
                            <a:off x="3338" y="2337"/>
                            <a:ext cx="84" cy="84"/>
                          </a:xfrm>
                          <a:prstGeom prst="ellipse">
                            <a:avLst/>
                          </a:prstGeom>
                          <a:solidFill>
                            <a:srgbClr val="FF00FF"/>
                          </a:solidFill>
                          <a:ln w="9525" cap="flat" cmpd="sng">
                            <a:solidFill>
                              <a:srgbClr val="000000"/>
                            </a:solidFill>
                            <a:prstDash val="solid"/>
                            <a:headEnd type="none" w="med" len="med"/>
                            <a:tailEnd type="none" w="med" len="med"/>
                          </a:ln>
                        </wps:spPr>
                        <wps:bodyPr upright="1"/>
                      </wps:wsp>
                      <wps:wsp>
                        <wps:cNvPr id="409" name="椭圆 409"/>
                        <wps:cNvSpPr/>
                        <wps:spPr>
                          <a:xfrm>
                            <a:off x="3338" y="3825"/>
                            <a:ext cx="84" cy="84"/>
                          </a:xfrm>
                          <a:prstGeom prst="ellipse">
                            <a:avLst/>
                          </a:prstGeom>
                          <a:solidFill>
                            <a:srgbClr val="FF00FF"/>
                          </a:solidFill>
                          <a:ln w="9525" cap="flat" cmpd="sng">
                            <a:solidFill>
                              <a:srgbClr val="000000"/>
                            </a:solidFill>
                            <a:prstDash val="solid"/>
                            <a:headEnd type="none" w="med" len="med"/>
                            <a:tailEnd type="none" w="med" len="med"/>
                          </a:ln>
                        </wps:spPr>
                        <wps:bodyPr upright="1"/>
                      </wps:wsp>
                      <wps:wsp>
                        <wps:cNvPr id="410" name="直接连接符 410"/>
                        <wps:cNvCnPr/>
                        <wps:spPr>
                          <a:xfrm flipV="1">
                            <a:off x="4318" y="495"/>
                            <a:ext cx="1" cy="441"/>
                          </a:xfrm>
                          <a:prstGeom prst="line">
                            <a:avLst/>
                          </a:prstGeom>
                          <a:ln w="9525" cap="flat" cmpd="sng">
                            <a:solidFill>
                              <a:srgbClr val="FF00FF"/>
                            </a:solidFill>
                            <a:prstDash val="solid"/>
                            <a:headEnd type="none" w="med" len="med"/>
                            <a:tailEnd type="triangle" w="sm" len="lg"/>
                          </a:ln>
                        </wps:spPr>
                        <wps:bodyPr/>
                      </wps:wsp>
                      <wps:wsp>
                        <wps:cNvPr id="411" name="直接连接符 411"/>
                        <wps:cNvCnPr/>
                        <wps:spPr>
                          <a:xfrm flipV="1">
                            <a:off x="4318" y="1941"/>
                            <a:ext cx="1" cy="441"/>
                          </a:xfrm>
                          <a:prstGeom prst="line">
                            <a:avLst/>
                          </a:prstGeom>
                          <a:ln w="9525" cap="flat" cmpd="sng">
                            <a:solidFill>
                              <a:srgbClr val="FF00FF"/>
                            </a:solidFill>
                            <a:prstDash val="solid"/>
                            <a:headEnd type="none" w="med" len="med"/>
                            <a:tailEnd type="triangle" w="sm" len="lg"/>
                          </a:ln>
                        </wps:spPr>
                        <wps:bodyPr/>
                      </wps:wsp>
                      <wps:wsp>
                        <wps:cNvPr id="412" name="直接连接符 412"/>
                        <wps:cNvCnPr/>
                        <wps:spPr>
                          <a:xfrm flipV="1">
                            <a:off x="4318" y="3417"/>
                            <a:ext cx="1" cy="441"/>
                          </a:xfrm>
                          <a:prstGeom prst="line">
                            <a:avLst/>
                          </a:prstGeom>
                          <a:ln w="9525" cap="flat" cmpd="sng">
                            <a:solidFill>
                              <a:srgbClr val="FF00FF"/>
                            </a:solidFill>
                            <a:prstDash val="solid"/>
                            <a:headEnd type="none" w="med" len="med"/>
                            <a:tailEnd type="triangle" w="sm" len="lg"/>
                          </a:ln>
                        </wps:spPr>
                        <wps:bodyPr/>
                      </wps:wsp>
                      <wps:wsp>
                        <wps:cNvPr id="413" name="椭圆 413"/>
                        <wps:cNvSpPr/>
                        <wps:spPr>
                          <a:xfrm>
                            <a:off x="5204" y="897"/>
                            <a:ext cx="84" cy="84"/>
                          </a:xfrm>
                          <a:prstGeom prst="ellipse">
                            <a:avLst/>
                          </a:prstGeom>
                          <a:solidFill>
                            <a:srgbClr val="FF00FF"/>
                          </a:solidFill>
                          <a:ln w="9525" cap="flat" cmpd="sng">
                            <a:solidFill>
                              <a:srgbClr val="000000"/>
                            </a:solidFill>
                            <a:prstDash val="solid"/>
                            <a:headEnd type="none" w="med" len="med"/>
                            <a:tailEnd type="none" w="med" len="med"/>
                          </a:ln>
                        </wps:spPr>
                        <wps:bodyPr upright="1"/>
                      </wps:wsp>
                      <wps:wsp>
                        <wps:cNvPr id="414" name="椭圆 414"/>
                        <wps:cNvSpPr/>
                        <wps:spPr>
                          <a:xfrm>
                            <a:off x="5204" y="2328"/>
                            <a:ext cx="84" cy="84"/>
                          </a:xfrm>
                          <a:prstGeom prst="ellipse">
                            <a:avLst/>
                          </a:prstGeom>
                          <a:solidFill>
                            <a:srgbClr val="FF00FF"/>
                          </a:solidFill>
                          <a:ln w="9525" cap="flat" cmpd="sng">
                            <a:solidFill>
                              <a:srgbClr val="000000"/>
                            </a:solidFill>
                            <a:prstDash val="solid"/>
                            <a:headEnd type="none" w="med" len="med"/>
                            <a:tailEnd type="none" w="med" len="med"/>
                          </a:ln>
                        </wps:spPr>
                        <wps:bodyPr upright="1"/>
                      </wps:wsp>
                      <wps:wsp>
                        <wps:cNvPr id="415" name="椭圆 415"/>
                        <wps:cNvSpPr/>
                        <wps:spPr>
                          <a:xfrm>
                            <a:off x="5204" y="3825"/>
                            <a:ext cx="84" cy="84"/>
                          </a:xfrm>
                          <a:prstGeom prst="ellipse">
                            <a:avLst/>
                          </a:prstGeom>
                          <a:solidFill>
                            <a:srgbClr val="FF00FF"/>
                          </a:solidFill>
                          <a:ln w="9525" cap="flat" cmpd="sng">
                            <a:solidFill>
                              <a:srgbClr val="000000"/>
                            </a:solidFill>
                            <a:prstDash val="solid"/>
                            <a:headEnd type="none" w="med" len="med"/>
                            <a:tailEnd type="none" w="med" len="med"/>
                          </a:ln>
                        </wps:spPr>
                        <wps:bodyPr upright="1"/>
                      </wps:wsp>
                      <wps:wsp>
                        <wps:cNvPr id="416" name="直接连接符 416"/>
                        <wps:cNvCnPr/>
                        <wps:spPr>
                          <a:xfrm>
                            <a:off x="6172" y="924"/>
                            <a:ext cx="1" cy="468"/>
                          </a:xfrm>
                          <a:prstGeom prst="line">
                            <a:avLst/>
                          </a:prstGeom>
                          <a:ln w="9525" cap="flat" cmpd="sng">
                            <a:solidFill>
                              <a:srgbClr val="FF00FF"/>
                            </a:solidFill>
                            <a:prstDash val="solid"/>
                            <a:headEnd type="none" w="med" len="med"/>
                            <a:tailEnd type="triangle" w="sm" len="lg"/>
                          </a:ln>
                        </wps:spPr>
                        <wps:bodyPr/>
                      </wps:wsp>
                      <wps:wsp>
                        <wps:cNvPr id="417" name="直接连接符 417"/>
                        <wps:cNvCnPr/>
                        <wps:spPr>
                          <a:xfrm>
                            <a:off x="6172" y="2373"/>
                            <a:ext cx="1" cy="468"/>
                          </a:xfrm>
                          <a:prstGeom prst="line">
                            <a:avLst/>
                          </a:prstGeom>
                          <a:ln w="9525" cap="flat" cmpd="sng">
                            <a:solidFill>
                              <a:srgbClr val="FF00FF"/>
                            </a:solidFill>
                            <a:prstDash val="solid"/>
                            <a:headEnd type="none" w="med" len="med"/>
                            <a:tailEnd type="triangle" w="sm" len="lg"/>
                          </a:ln>
                        </wps:spPr>
                        <wps:bodyPr/>
                      </wps:wsp>
                      <wps:wsp>
                        <wps:cNvPr id="418" name="直接连接符 418"/>
                        <wps:cNvCnPr/>
                        <wps:spPr>
                          <a:xfrm>
                            <a:off x="6172" y="3849"/>
                            <a:ext cx="1" cy="468"/>
                          </a:xfrm>
                          <a:prstGeom prst="line">
                            <a:avLst/>
                          </a:prstGeom>
                          <a:ln w="9525" cap="flat" cmpd="sng">
                            <a:solidFill>
                              <a:srgbClr val="FF00FF"/>
                            </a:solidFill>
                            <a:prstDash val="solid"/>
                            <a:headEnd type="none" w="med" len="med"/>
                            <a:tailEnd type="triangle" w="sm" len="lg"/>
                          </a:ln>
                        </wps:spPr>
                        <wps:bodyPr/>
                      </wps:wsp>
                      <wps:wsp>
                        <wps:cNvPr id="419" name="椭圆 419"/>
                        <wps:cNvSpPr/>
                        <wps:spPr>
                          <a:xfrm>
                            <a:off x="7064" y="897"/>
                            <a:ext cx="84" cy="84"/>
                          </a:xfrm>
                          <a:prstGeom prst="ellipse">
                            <a:avLst/>
                          </a:prstGeom>
                          <a:solidFill>
                            <a:srgbClr val="FF00FF"/>
                          </a:solidFill>
                          <a:ln w="9525" cap="flat" cmpd="sng">
                            <a:solidFill>
                              <a:srgbClr val="000000"/>
                            </a:solidFill>
                            <a:prstDash val="solid"/>
                            <a:headEnd type="none" w="med" len="med"/>
                            <a:tailEnd type="none" w="med" len="med"/>
                          </a:ln>
                        </wps:spPr>
                        <wps:bodyPr upright="1"/>
                      </wps:wsp>
                      <wps:wsp>
                        <wps:cNvPr id="420" name="椭圆 420"/>
                        <wps:cNvSpPr/>
                        <wps:spPr>
                          <a:xfrm>
                            <a:off x="7064" y="2337"/>
                            <a:ext cx="84" cy="84"/>
                          </a:xfrm>
                          <a:prstGeom prst="ellipse">
                            <a:avLst/>
                          </a:prstGeom>
                          <a:solidFill>
                            <a:srgbClr val="FF00FF"/>
                          </a:solidFill>
                          <a:ln w="9525" cap="flat" cmpd="sng">
                            <a:solidFill>
                              <a:srgbClr val="000000"/>
                            </a:solidFill>
                            <a:prstDash val="solid"/>
                            <a:headEnd type="none" w="med" len="med"/>
                            <a:tailEnd type="none" w="med" len="med"/>
                          </a:ln>
                        </wps:spPr>
                        <wps:bodyPr upright="1"/>
                      </wps:wsp>
                      <wps:wsp>
                        <wps:cNvPr id="421" name="椭圆 421"/>
                        <wps:cNvSpPr/>
                        <wps:spPr>
                          <a:xfrm>
                            <a:off x="7064" y="3825"/>
                            <a:ext cx="84" cy="84"/>
                          </a:xfrm>
                          <a:prstGeom prst="ellipse">
                            <a:avLst/>
                          </a:prstGeom>
                          <a:solidFill>
                            <a:srgbClr val="FF00FF"/>
                          </a:solidFill>
                          <a:ln w="9525" cap="flat" cmpd="sng">
                            <a:solidFill>
                              <a:srgbClr val="000000"/>
                            </a:solidFill>
                            <a:prstDash val="solid"/>
                            <a:headEnd type="none" w="med" len="med"/>
                            <a:tailEnd type="none" w="med" len="med"/>
                          </a:ln>
                        </wps:spPr>
                        <wps:bodyPr upright="1"/>
                      </wps:wsp>
                      <wps:wsp>
                        <wps:cNvPr id="422" name="直接连接符 422"/>
                        <wps:cNvCnPr/>
                        <wps:spPr>
                          <a:xfrm flipV="1">
                            <a:off x="8043" y="495"/>
                            <a:ext cx="1" cy="441"/>
                          </a:xfrm>
                          <a:prstGeom prst="line">
                            <a:avLst/>
                          </a:prstGeom>
                          <a:ln w="9525" cap="flat" cmpd="sng">
                            <a:solidFill>
                              <a:srgbClr val="FF00FF"/>
                            </a:solidFill>
                            <a:prstDash val="solid"/>
                            <a:headEnd type="none" w="med" len="med"/>
                            <a:tailEnd type="triangle" w="sm" len="lg"/>
                          </a:ln>
                        </wps:spPr>
                        <wps:bodyPr/>
                      </wps:wsp>
                      <wps:wsp>
                        <wps:cNvPr id="423" name="直接连接符 423"/>
                        <wps:cNvCnPr/>
                        <wps:spPr>
                          <a:xfrm flipV="1">
                            <a:off x="8043" y="1941"/>
                            <a:ext cx="1" cy="441"/>
                          </a:xfrm>
                          <a:prstGeom prst="line">
                            <a:avLst/>
                          </a:prstGeom>
                          <a:ln w="9525" cap="flat" cmpd="sng">
                            <a:solidFill>
                              <a:srgbClr val="FF00FF"/>
                            </a:solidFill>
                            <a:prstDash val="solid"/>
                            <a:headEnd type="none" w="med" len="med"/>
                            <a:tailEnd type="triangle" w="sm" len="lg"/>
                          </a:ln>
                        </wps:spPr>
                        <wps:bodyPr/>
                      </wps:wsp>
                      <wps:wsp>
                        <wps:cNvPr id="424" name="直接连接符 424"/>
                        <wps:cNvCnPr/>
                        <wps:spPr>
                          <a:xfrm flipV="1">
                            <a:off x="8043" y="3417"/>
                            <a:ext cx="1" cy="441"/>
                          </a:xfrm>
                          <a:prstGeom prst="line">
                            <a:avLst/>
                          </a:prstGeom>
                          <a:ln w="9525" cap="flat" cmpd="sng">
                            <a:solidFill>
                              <a:srgbClr val="FF00FF"/>
                            </a:solidFill>
                            <a:prstDash val="solid"/>
                            <a:headEnd type="none" w="med" len="med"/>
                            <a:tailEnd type="triangle" w="sm" len="lg"/>
                          </a:ln>
                        </wps:spPr>
                        <wps:bodyPr/>
                      </wps:wsp>
                    </wpg:wgp>
                  </a:graphicData>
                </a:graphic>
              </wp:inline>
            </w:drawing>
          </mc:Choice>
          <mc:Fallback>
            <w:pict>
              <v:group w14:anchorId="28FA304D" id="组合 425" o:spid="_x0000_s1347" style="width:434.35pt;height:216.3pt;mso-position-horizontal-relative:char;mso-position-vertical-relative:line" coordsize="8687,43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">
                <v:rect id="矩形 363" o:spid="_x0000_s1348" style="position:absolute;width:8687;height:43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" filled="f" stroked="f">
                  <o:lock v:ext="edit" aspectratio="t" text="t"/>
                </v:rect>
                <v:group id="组合 369" o:spid="_x0000_s1349" style="position:absolute;left:592;top:501;width:7459;height:867" coordsize="7459,8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">
                  <v:shape id="任意多边形 364" o:spid="_x0000_s1350" style="position:absolute;width:1595;height:829;visibility:visible;mso-wrap-style:square;v-text-anchor:top" coordsize="1595,8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" path="m,l12,,25,,37,,50,,63,,75,,88,r12,l113,r12,l138,13r12,l163,13r13,l188,13r13,12l213,25r13,l238,38r13,l263,38r13,13l289,51r12,l314,63r12,l339,63r12,13l364,76r13,12l389,88r13,13l414,101r13,12l439,113r13,13l464,126r13,12l490,138r12,13l515,151r12,13l540,176r12,l565,189r12,l590,201r13,l615,214r13,12l640,239r13,l665,251r13,13l690,264r13,13l716,289r12,l741,302r12,12l766,314r12,13l791,339r12,13l816,352r13,12l841,377r13,13l866,390r13,12l891,415r13,l916,427r13,13l942,452r12,l967,465r12,12l992,490r12,l1017,503r13,12l1042,515r13,13l1067,540r13,13l1092,553r13,12l1117,578r13,12l1143,590r12,13l1168,616r12,l1193,628r12,13l1218,641r12,12l1243,666r13,l1268,678r13,l1293,691r13,12l1318,703r13,13l1343,716r13,13l1369,729r12,12l1394,754r12,l1419,754r12,12l1444,766r12,13l1469,779r13,12l1494,791r13,13l1519,804r13,12l1544,816r13,l1569,829r13,l1595,829e" filled="f" strokecolor="blue" strokeweight="1pt">
                    <v:path arrowok="t" textboxrect="0,0,1595,829"/>
                  </v:shape>
                  <v:shape id="任意多边形 365" o:spid="_x0000_s1351" style="position:absolute;left:1595;top:164;width:1582;height:703;visibility:visible;mso-wrap-style:square;v-text-anchor:top" coordsize="1582,7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" path="m,665r12,13l25,678r12,l50,678r12,12l75,690r13,l100,690r13,l125,703r13,l150,703r13,l175,703r13,l201,703r12,l226,703r12,l251,703r25,l263,703r13,l288,703r13,l314,703r12,l339,703r12,l364,703r12,l389,703r12,l414,690r13,l439,690r13,l464,678r13,l489,678r13,l514,665r13,l540,665r12,-13l565,652r12,l590,640r12,l615,627r12,l640,627r13,-12l665,615r13,-13l690,602r13,-12l715,590r13,-13l741,577r12,-12l766,552r12,l791,539r12,l816,527r12,l841,514r13,-12l866,502r13,-13l891,477r13,l916,464r13,-12l941,452r13,-13l967,426r12,l992,414r12,-13l1017,401r12,-12l1042,376r12,l1067,364r13,-13l1092,339r13,l1117,326r13,-13l1142,301r13,l1167,288r13,-12l1193,276r12,-13l1218,251r12,-13l1243,226r12,l1268,213r12,-13l1293,200r13,-12l1318,175r13,-12l1343,163r13,-13l1368,138r13,-13l1394,125r12,-12l1419,100r12,l1444,87r12,-12l1469,75r12,-13l1494,50r13,l1519,37r13,l1544,25r13,-13l1569,12,1582,e" filled="f" strokecolor="blue" strokeweight="1pt">
                    <v:path arrowok="t" textboxrect="0,0,1582,703"/>
                  </v:shape>
                  <v:shape id="任意多边形 366" o:spid="_x0000_s1352" style="position:absolute;left:3177;width:1595;height:515;visibility:visible;mso-wrap-style:square;v-text-anchor:top" coordsize="1595,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" path="m,164r12,l25,151,38,138r12,l63,126r12,l88,113r12,l113,101r12,l138,88r13,l163,76r13,l188,76,201,63r12,l226,51r12,l251,51,264,38r12,l289,38,301,25r13,l326,25,339,13r12,l364,13r13,l389,13,402,r12,l427,r12,l452,r13,l477,r13,l502,r13,l527,r13,l552,r13,l578,r12,l603,r12,l628,r12,l653,r12,l678,r13,13l703,13r13,l728,13r13,l753,25r13,l778,25r13,13l804,38r12,l829,51r12,l854,51r12,12l879,63r12,l904,76r13,l929,88r13,l954,101r13,l979,113r13,l1004,126r13,l1030,138r12,l1055,151r12,l1080,164r12,12l1105,176r13,13l1130,189r13,12l1155,201r13,13l1180,226r13,13l1205,239r13,12l1231,264r12,l1256,277r12,12l1281,289r12,13l1306,314r12,l1331,327r13,12l1356,352r13,l1381,364r13,13l1406,390r13,l1431,402r13,13l1457,415r12,12l1482,440r12,12l1507,452r12,13l1532,477r12,13l1557,490r13,13l1582,515r13,e" filled="f" strokecolor="blue" strokeweight="1pt">
                    <v:path arrowok="t" textboxrect="0,0,1595,515"/>
                  </v:shape>
                  <v:shape id="任意多边形 367" o:spid="_x0000_s1353" style="position:absolute;left:4772;top:515;width:1582;height:352;visibility:visible;mso-wrap-style:square;v-text-anchor:top" coordsize="1582,3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" path="m,l12,13,25,25,37,38r13,l62,50,75,63,88,75r12,l113,88r12,13l138,101r12,12l163,126r13,l188,138r13,13l213,151r13,12l238,163r13,13l263,188r13,l289,201r12,l314,214r12,l339,226r12,13l364,239r12,l389,251r13,l414,264r13,l439,276r13,l464,289r13,l489,301r13,l515,301r12,13l540,314r12,l565,327r12,l590,327r12,l615,339r13,l640,339r13,l665,339r13,13l690,352r13,l715,352r13,l741,352r12,l766,352r12,l791,352r12,l829,352r-13,l829,352r12,l854,352r12,l879,352r12,l904,352r12,l929,352r13,l954,352r13,-13l979,339r13,l1004,339r13,-12l1029,327r13,l1055,327r12,-13l1080,314r12,l1105,301r12,l1130,301r12,-12l1155,289r13,-13l1180,276r13,l1205,264r13,l1230,251r13,l1255,239r13,l1281,226r12,l1306,214r12,-13l1331,201r12,-13l1356,188r12,-12l1381,176r13,-13l1406,151r13,l1431,138r13,-12l1456,126r13,-13l1482,101r12,l1507,88r12,-13l1532,75r12,-12l1557,50r12,l1582,38e" filled="f" strokecolor="blue" strokeweight="1pt">
                    <v:path arrowok="t" textboxrect="0,0,1582,352"/>
                  </v:shape>
                  <v:shape id="任意多边形 368" o:spid="_x0000_s1354" style="position:absolute;left:6354;width:1105;height:553;visibility:visible;mso-wrap-style:square;v-text-anchor:top" coordsize="1105,5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" path="m,553l13,540r12,l38,528,50,515,63,503r12,l88,490r12,-13l113,465r13,l138,452r13,-12l163,440r13,-13l188,415r13,-13l213,390r13,l239,377r12,-13l264,364r12,-12l289,339r12,-12l314,327r12,-13l339,302r13,-13l364,289r13,-12l389,264r13,l414,251r13,-12l439,239r13,-13l465,214r12,l490,201r12,l515,189r12,-13l540,176r13,-12l565,164r13,-13l590,138r13,l615,126r13,l640,113r13,l666,101r12,l691,88r12,l716,76r12,l741,76,753,63r13,l779,51r12,l804,51,816,38r13,l841,38,854,25r12,l879,25,892,13r12,l917,13r12,l942,13,954,r13,l979,r13,l1005,r12,l1030,r12,l1055,r12,l1080,r12,l1105,e" filled="f" strokecolor="blue" strokeweight="1pt">
                    <v:path arrowok="t" textboxrect="0,0,1105,553"/>
                  </v:shape>
                </v:group>
                <v:group id="组合 376" o:spid="_x0000_s1355" style="position:absolute;left:592;top:1956;width:7459;height:854" coordsize="7459,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">
                  <v:shape id="任意多边形 370" o:spid="_x0000_s1356" style="position:absolute;width:1331;height:854;visibility:visible;mso-wrap-style:square;v-text-anchor:top" coordsize="1331,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" path="m,l12,,25,,37,13r13,l63,25,75,38,88,50r12,13l113,76r25,25l138,113r12,13l163,138r,13l188,176r,13l201,201r,25l213,239r13,12l226,264r12,12l238,302r13,12l263,327r,25l276,364r,13l301,402r,25l314,440r,12l326,465r,12l339,490r,25l364,540r,25l377,578r,12l402,615r,26l427,666r,12l439,691r,12l464,728r,13l490,766r,13l515,804r,12l527,816r13,13l552,841r13,13l577,854r13,l603,854r12,l628,854r12,l653,854r12,-13l678,829r12,l703,816r13,-12l728,791r25,-25l753,754r13,-13l778,728r,-12l803,691r,-13l816,666r,-25l829,628r12,-13l841,603r13,-13l854,565r12,-12l879,540r,-25l904,490r,-25l916,452r,-12l929,427r,-12l942,402r,-13l954,377r,-25l979,327r,-25l992,289r,-13l1017,251r,-25l1042,201r,-25l1067,151r,-13l1092,113r,-12l1117,76r,-13l1130,50r13,-12l1155,25r13,-12l1180,13,1193,r12,l1218,r12,l1243,r13,l1268,r13,l1293,13r13,12l1318,38r13,12e" filled="f" strokecolor="blue" strokeweight="1pt">
                    <v:path arrowok="t" textboxrect="0,0,1331,854"/>
                  </v:shape>
                  <v:shape id="任意多边形 371" o:spid="_x0000_s1357" style="position:absolute;left:1331;width:1306;height:854;visibility:visible;mso-wrap-style:square;v-text-anchor:top" coordsize="1306,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" path="m,50l12,63,25,76,38,88r25,25l63,138r12,13l100,176r,25l113,214r12,12l125,239r13,12l138,276r13,13l163,302r,25l188,352r,25l201,389r,13l213,415r,12l226,440r,12l238,465r,25l264,515r,25l276,553r,12l289,578r,12l301,603r,12l314,628r,13l339,666r,25l352,703r25,25l377,754r12,12l402,779r12,12l427,804r25,25l439,829r13,l465,841r12,13l490,854r12,l515,854r25,l527,854r13,l552,854r13,l578,841r12,l603,829r12,-13l628,804r12,-13l665,766r,-12l691,728r,-12l716,691r,-25l728,653r13,-12l741,628r12,-13l753,603r13,-13l766,578r12,-13l778,540r26,-25l804,490r12,-13l816,465r13,-13l829,440r12,-13l841,415r13,-13l854,377r25,-25l879,327r12,-13l891,302r26,-26l917,251r12,-12l929,226r25,-25l954,176r13,-13l992,138r,-25l1005,101r12,-13l1042,63r,-13l1055,38r12,-13l1080,13r12,l1105,r13,l1130,r13,l1155,r13,l1180,r13,13l1205,13r13,12l1231,38r12,12l1256,63r12,13l1281,88r25,25l1306,126e" filled="f" strokecolor="blue" strokeweight="1pt">
                    <v:path arrowok="t" textboxrect="0,0,1306,854"/>
                  </v:shape>
                  <v:shape id="任意多边形 372" o:spid="_x0000_s1358" style="position:absolute;left:2637;width:1293;height:854;visibility:visible;mso-wrap-style:square;v-text-anchor:top" coordsize="1293,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" path="m,126r25,25l25,176r25,25l50,214r13,12l63,251r12,13l88,276r,26l113,327r,25l125,364r,13l138,389r,13l151,415r,12l163,440r,25l188,490r,12l201,515r,25l226,565r,25l238,603r,12l264,641r,25l289,691r,12l301,716r,12l314,741r25,25l339,779r13,12l377,816r-13,l377,816r12,13l402,841r12,13l427,854r12,l452,854r13,l477,854r13,l502,854r13,-13l527,841r13,-12l552,816r13,-12l578,791r25,-25l603,754r25,-26l628,716r12,-13l640,691r25,-25l665,653r13,-12l678,615r13,-12l703,590r,-12l716,565r,-25l728,528r13,-13l741,490r12,-13l753,465r13,-13l766,440r12,-13l778,402r13,-13l804,377r,-13l816,352r,-25l841,302r,-26l854,264r,-13l879,226r,-25l904,176r,-13l917,151r,-13l942,113r,-12l967,76r,-13l979,50,992,38r13,-13l1017,13r13,l1042,r13,l1067,r13,l1092,r13,l1118,r12,13l1143,13r12,12l1168,38r12,12l1193,63r12,13l1231,101r,12l1243,126r13,12l1256,151r25,25l1281,189r12,12l1293,226e" filled="f" strokecolor="blue" strokeweight="1pt">
                    <v:path arrowok="t" textboxrect="0,0,1293,854"/>
                  </v:shape>
                  <v:shape id="任意多边形 373" o:spid="_x0000_s1359" style="position:absolute;left:3930;width:1319;height:854;visibility:visible;mso-wrap-style:square;v-text-anchor:top" coordsize="1319,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" path="m,226r13,13l25,251r,13l38,276r,26l51,314r12,13l63,352r13,12l76,377r25,25l101,427r12,13l113,452r13,13l126,477r12,13l138,515r26,25l164,565r12,13l176,590r25,25l201,641r25,25l226,678r13,13l239,703r25,25l264,741r25,25l289,779r25,25l314,816r13,l339,829r13,12l365,854r12,l390,854r12,l415,854r12,l440,854r12,l465,841r13,-12l490,829r13,-13l515,804r13,-13l553,766r,-12l565,741r13,-13l578,716r25,-25l603,678r13,-12l616,641r12,-13l641,615r,-12l653,590r,-25l666,553r12,-13l678,515r26,-25l704,465r12,-13l716,440r13,-13l729,415r12,-13l741,389r13,-12l754,352r25,-25l779,302r12,-13l791,276r26,-25l817,226r25,-25l842,176r25,-25l867,138r25,-25l892,101,917,76r,-13l930,50,942,38,955,25,967,13r13,l992,r13,l1018,r12,l1043,r12,l1068,r12,l1093,13r12,12l1118,38r13,12l1143,63r13,13l1168,88r25,25l1193,138r13,13l1231,176r,25l1244,214r12,12l1256,239r13,12l1269,276r12,13l1294,302r,25l1319,352r,25e" filled="f" strokecolor="blue" strokeweight="1pt">
                    <v:path arrowok="t" textboxrect="0,0,1319,854"/>
                  </v:shape>
                  <v:shape id="任意多边形 374" o:spid="_x0000_s1360" style="position:absolute;left:5249;width:1281;height:854;visibility:visible;mso-wrap-style:square;v-text-anchor:top" coordsize="1281,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" path="m,377r12,12l12,402r13,13l25,427r13,13l38,452r12,13l50,490r25,25l75,540r13,13l88,565r12,13l100,590r13,13l113,615r12,13l125,641r26,25l151,691r12,12l188,728r,26l201,766r12,13l226,791r12,13l264,829r-13,l264,829r12,12l289,854r12,l314,854r12,l352,854r-13,l352,854r12,l377,854r12,-13l402,841r12,-12l427,816r12,-12l452,791r25,-25l477,754r25,-26l502,716r25,-25l527,666r13,-13l552,641r,-13l565,615r,-12l578,590r,-12l590,565r,-25l615,515r,-25l628,477r,-12l640,452r,-12l653,427r,-12l665,402r,-25l691,352r,-25l703,314r,-12l728,276r,-25l741,239r,-13l766,201r,-25l778,163r26,-25l804,113r12,-12l829,88,854,63r,-13l866,38,879,25,891,13r13,l917,r12,l942,r12,l967,r12,l992,r13,13l1017,13r13,12l1042,38r13,12l1067,63r13,13l1092,88r26,25l1118,126r25,25l1143,176r25,25l1168,214r12,12l1180,251r13,13l1205,276r,26l1231,327r,25l1243,364r,13l1256,389r,13l1268,415r,12l1281,440e" filled="f" strokecolor="blue" strokeweight="1pt">
                    <v:path arrowok="t" textboxrect="0,0,1281,854"/>
                  </v:shape>
                  <v:shape id="任意多边形 375" o:spid="_x0000_s1361" style="position:absolute;left:6530;width:929;height:854;visibility:visible;mso-wrap-style:square;v-text-anchor:top" coordsize="929,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" path="m,440r,25l25,490r,12l37,515r,25l63,565r,25l75,603r,12l100,641r,25l125,691r,12l138,716r,12l150,741r26,25l176,779r12,12l213,816r-12,l213,816r13,13l238,841r13,13l263,854r13,l289,854r12,l314,854r12,l339,854r12,-13l364,841r13,-12l389,816r13,-12l414,791r25,-25l439,754r25,-26l464,716r13,-13l477,691r25,-25l502,653r13,-12l515,615r12,-12l540,590r,-12l552,565r,-25l565,528r12,-13l577,490r13,-13l590,465r13,-13l603,440r12,-13l615,402r13,-13l640,377r,-13l653,352r,-25l678,302r,-26l690,264r,-13l716,226r,-25l741,176r,-13l753,151r,-13l778,113r,-12l803,76r,-13l816,50,829,38,841,25,854,13r12,l879,r12,l904,r12,l929,e" filled="f" strokecolor="blue" strokeweight="1pt">
                    <v:path arrowok="t" textboxrect="0,0,929,854"/>
                  </v:shape>
                </v:group>
                <v:group id="组合 385" o:spid="_x0000_s1362" style="position:absolute;left:592;top:3419;width:7459;height:878" coordsize="7459,8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">
                  <v:shape id="任意多边形 377" o:spid="_x0000_s1363" style="position:absolute;width:954;height:866;visibility:visible;mso-wrap-style:square;v-text-anchor:top" coordsize="954,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" path="m,l12,,25,12,37,25,63,50r,25l75,87r,13l88,113r,25l100,150r,25l113,188r,25l125,226r,37l138,276r,25l150,313r,26l163,351r,38l176,401r,38l188,452r,25l201,489r,38l213,539r,26l226,577r,25l238,615r,37l251,665r,25l263,703r,25l276,740r,25l301,791r,25l326,841r,12l339,866r12,l377,866r-13,l377,866r12,l414,841r,-13l427,816r12,-13l439,778r13,-13l452,753r12,-13l464,728r13,-13l477,678r13,-13l490,640r12,-13l502,590r13,-13l515,552r12,-13l527,514r13,-12l540,464r12,-12l552,414r13,-13l565,376r12,-12l577,326r13,-13l590,288r13,-12l603,251r12,-13l615,200r13,-12l628,163r12,-13l640,125r13,-12l653,100,665,87r,-12l678,62r,-25l690,25,703,12,716,r12,l741,r12,l766,12r12,13l791,37r12,13l803,62r13,13l816,100r13,13l829,125r12,13l841,150r13,13l854,200r12,13l866,238r13,13l879,288r12,13l891,326r13,13l904,364r12,12l916,414r13,25l929,464r13,13l942,502r12,12l954,552e" filled="f" strokecolor="blue" strokeweight="1pt">
                    <v:path arrowok="t" textboxrect="0,0,954,866"/>
                  </v:shape>
                  <v:shape id="任意多边形 378" o:spid="_x0000_s1364" style="position:absolute;left:954;width:980;height:866;visibility:visible;mso-wrap-style:square;v-text-anchor:top" coordsize="980,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" path="m,552r13,13l13,590r12,12l25,627r13,13l38,678r12,12l50,715r13,13l63,753r13,12l76,778r12,13l88,803r13,13l101,828r12,13l126,853r12,13l151,866r25,l163,866r13,l189,853r12,-12l226,816r,-25l239,778r,-13l251,753r,-25l264,715r,-12l276,690r,-38l289,640r,-25l302,602r,-37l314,552r,-25l327,514r,-25l339,477r,-51l352,414r,-25l364,376r,-25l377,339r,-38l389,288r,-25l402,251r,-38l415,200r,-25l427,163r,-25l440,125r,-25l465,75r,-25l490,25r,-13l502,r13,l528,r12,l553,r12,12l590,37r,13l603,62r,13l615,87r,26l628,125r,13l641,150r,25l653,188r,38l666,238r,25l678,276r,37l691,326r,25l703,364r,25l716,401r,51l729,464r,25l741,502r,25l754,539r,38l766,590r,25l779,627r,38l791,678r,25l804,715r,13l816,740r,25l829,778r,13l842,803r,13l867,841r,12l879,866r13,l917,866r-13,l917,866r12,-13l942,841r13,-13l967,816r,-13l980,791r,-13e" filled="f" strokecolor="blue" strokeweight="1pt">
                    <v:path arrowok="t" textboxrect="0,0,980,866"/>
                  </v:shape>
                  <v:shape id="任意多边形 379" o:spid="_x0000_s1365" style="position:absolute;left:1934;width:941;height:878;visibility:visible;mso-wrap-style:square;v-text-anchor:top" coordsize="941,8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" path="m,778l12,765r,-25l25,728r,-13l37,703r,-25l50,665r,-38l62,615r,-25l75,577r,-38l88,527r,-25l100,489r,-25l113,452r,-51l125,389r,-25l138,351r,-25l150,313r,-37l163,263r,-25l175,226r,-38l188,175r,-25l201,138r,-13l213,113r,-26l226,75r,-13l251,37r,-12l263,12,276,r12,l301,r13,l326,12r13,13l364,50r,25l389,100r,38l402,150r,13l414,175r,25l427,213r,38l439,263r,25l452,301r,38l464,351r,25l477,389r,25l489,439r,38l502,489r,25l515,527r,25l527,565r,37l540,615r,25l552,652r,38l565,703r,25l577,740r,13l590,765r,26l615,816r,12l640,853r,13l653,866r12,12l678,866r12,l703,853r12,-12l728,828r,-12l741,803r,-12l753,778r,-13l766,753r,-25l778,715r,-25l791,678r,-38l803,627r,-25l816,590r,-25l828,552r,-38l841,502r,-25l854,464r,-25l866,414r,-38l879,364r,-25l891,326r,-25l904,288r,-37l916,238r,-25l929,200r,-37l941,150r,-12e" filled="f" strokecolor="blue" strokeweight="1pt">
                    <v:path arrowok="t" textboxrect="0,0,941,878"/>
                  </v:shape>
                  <v:shape id="任意多边形 380" o:spid="_x0000_s1366" style="position:absolute;left:2875;width:993;height:866;visibility:visible;mso-wrap-style:square;v-text-anchor:top" coordsize="993,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" path="m,138l13,125r,-25l26,87r,-12l38,62r,-12l63,25r,-13l76,,88,r13,l114,r12,12l139,25r12,12l164,50r,12l176,75r,12l189,100r,13l201,125r,25l214,163r,25l227,200r,38l239,251r,25l252,288r,25l264,326r,38l277,376r,25l289,414r,38l302,464r,38l314,514r,25l327,552r,25l340,590r,37l352,640r,25l365,678r,37l377,728r,12l390,753r,12l402,778r,25l427,828r,13l440,853r13,13l465,866r25,l478,866r12,l503,853r12,-12l528,828r12,-12l540,791r26,-26l566,740r12,-12l578,703r13,-13l591,665r12,-13l603,615r13,-13l616,577r12,-12l628,539r13,-12l641,489r12,-12l653,452r13,-26l666,401r13,-12l679,351r12,-12l691,313r13,-12l704,276r12,-13l716,226r13,-13l729,188r12,-13l741,138r13,-13l754,113r13,-13l767,87,779,75r,-25l792,37,804,25,829,,817,r12,l842,r12,l867,r13,12l892,25r25,25l917,75r13,12l930,100r12,13l942,138r13,12l955,175r12,13l967,213r13,13l980,263r13,13e" filled="f" strokecolor="blue" strokeweight="1pt">
                    <v:path arrowok="t" textboxrect="0,0,993,866"/>
                  </v:shape>
                  <v:shape id="任意多边形 381" o:spid="_x0000_s1367" style="position:absolute;left:3868;width:916;height:866;visibility:visible;mso-wrap-style:square;v-text-anchor:top" coordsize="916,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" path="m,276r,25l12,313r,26l25,351r,38l37,401r,25l50,452r,25l62,489r,38l75,539r,26l87,577r,25l100,615r,37l113,665r,25l125,703r,25l138,740r,25l163,791r,25l188,841r,12l200,866r13,l238,866r-12,l238,866r13,l276,841r,-13l288,816r13,-13l301,778r12,-13l313,753r13,-13l326,728r13,-13l339,678r12,-13l351,640r13,-13l364,590r12,-13l376,552r13,-13l389,514r12,-12l401,464r13,-12l414,414r13,-13l427,376r12,-12l439,326r13,-13l452,288r12,-12l464,251r13,-13l477,200r12,-12l489,163r13,-13l502,125r12,-12l514,100,527,87r,-12l540,62r,-25l552,25,565,12,577,r13,l602,r13,l627,12r13,13l653,37r12,13l665,62r13,13l678,100r12,13l690,125r13,13l703,150r12,13l715,200r13,13l728,238r12,13l740,288r13,13l753,326r13,13l766,364r12,12l778,414r13,25l791,464r12,13l803,502r13,12l816,552r12,13l828,590r13,12l841,627r12,13l853,678r13,12l866,715r13,13l879,753r12,12l891,778r13,13l904,803r12,13l916,828e" filled="f" strokecolor="blue" strokeweight="1pt">
                    <v:path arrowok="t" textboxrect="0,0,916,866"/>
                  </v:shape>
                  <v:shape id="任意多边形 382" o:spid="_x0000_s1368" style="position:absolute;left:4784;width:980;height:866;visibility:visible;mso-wrap-style:square;v-text-anchor:top" coordsize="980,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" path="m,828r13,13l25,853r13,13l50,866r26,l63,866r13,l88,853r13,-12l126,816r,-25l138,778r,-13l151,753r,-25l164,715r,-12l176,690r,-38l189,640r,-25l201,602r,-37l214,552r,-25l226,514r,-25l239,477r,-51l251,414r,-25l264,376r,-25l277,339r,-38l289,288r,-25l302,251r,-38l314,200r,-25l327,163r,-25l339,125r,-25l364,75r,-25l390,25r,-13l402,r13,l427,r13,l452,r13,12l490,37r,13l503,62r,13l515,87r,26l528,125r,13l540,150r,25l553,188r,38l565,238r,25l578,276r,37l590,326r,25l603,364r,25l616,401r,51l628,464r,25l641,502r,25l653,539r,38l666,590r,25l678,627r,38l691,678r,25l703,715r,13l716,740r,25l729,778r,13l741,803r,13l766,841r,12l779,866r12,l817,866r-13,l817,866r12,-13l842,841r12,-13l867,816r,-13l879,791r,-13l892,765r,-25l904,728r,-13l917,703r,-25l930,665r,-38l942,615r,-25l955,577r,-38l967,527r,-25l980,489r,-25e" filled="f" strokecolor="blue" strokeweight="1pt">
                    <v:path arrowok="t" textboxrect="0,0,980,866"/>
                  </v:shape>
                  <v:shape id="任意多边形 383" o:spid="_x0000_s1369" style="position:absolute;left:5764;width:1004;height:878;visibility:visible;mso-wrap-style:square;v-text-anchor:top" coordsize="1004,8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" path="m,464l12,452r,-51l25,389r,-25l37,351r,-25l50,313r,-37l63,263r,-25l75,226r,-38l88,175r,-25l100,138r,-13l113,113r,-26l125,75r,-13l150,37r,-12l163,12,176,r12,l201,r12,l226,12r12,13l263,50r,25l289,100r,38l301,150r,13l314,175r,25l326,213r,38l339,263r,25l351,301r,38l364,351r,25l376,389r,25l389,426r,51l402,489r,25l414,527r,25l427,565r,37l439,615r,25l452,652r,38l464,703r,25l477,740r,13l490,765r,26l515,816r,12l540,853r,13l552,866r13,12l577,866r13,l603,853r12,-12l628,828r,-12l640,803r,-12l653,778r,-13l665,753r,-25l678,715r,-25l690,678r,-38l703,627r,-25l716,590r,-25l728,552r,-38l741,502r,-25l753,464r,-25l766,414r,-38l778,364r,-25l791,326r,-25l803,288r,-37l816,238r,-25l829,200r,-37l841,150r,-12l854,125r,-25l866,87r,-12l879,62r,-12l904,25r,-13l916,r13,l942,r12,l967,12r12,13l992,37r12,13e" filled="f" strokecolor="blue" strokeweight="1pt">
                    <v:path arrowok="t" textboxrect="0,0,1004,878"/>
                  </v:shape>
                  <v:shape id="任意多边形 384" o:spid="_x0000_s1370" style="position:absolute;left:6768;width:691;height:866;visibility:visible;mso-wrap-style:square;v-text-anchor:top" coordsize="691,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" path="m,50l,62,13,75r,12l25,100r,13l38,125r,25l51,163r,25l63,200r,38l76,251r,25l88,288r,25l101,326r,38l113,376r,25l126,414r,38l139,464r,38l151,514r,25l164,552r,25l176,590r,37l189,640r,25l201,678r,37l214,728r,12l226,753r,12l239,778r,25l264,828r,13l277,853r12,13l302,866r25,l314,866r13,l339,853r13,-12l365,828r12,-12l377,791r25,-26l402,740r13,-12l415,703r12,-13l427,665r13,-13l440,615r12,-13l452,577r13,-12l465,539r13,-12l478,489r12,-12l490,452r13,-13l503,401r12,-12l515,351r13,-12l528,313r12,-12l540,276r13,-13l553,226r12,-13l565,188r13,-13l578,138r13,-13l591,113r12,-13l603,87,616,75r,-25l628,37,641,25,666,,653,r13,l678,r13,e" filled="f" strokecolor="blue" strokeweight="1pt">
                    <v:path arrowok="t" textboxrect="0,0,691,866"/>
                  </v:shape>
                </v:group>
                <v:line id="直接连接符 386" o:spid="_x0000_s1371" style="position:absolute;visibility:visible;mso-wrap-style:square" from="458,934" to="8678,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">
                  <v:stroke endarrow="block" endarrowwidth="narrow" endarrowlength="long"/>
                </v:line>
                <v:line id="直接连接符 387" o:spid="_x0000_s1372" style="position:absolute;flip:y;visibility:visible;mso-wrap-style:square" from="592,123" to="593,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">
                  <v:stroke endarrow="block" endarrowwidth="narrow" endarrowlength="long"/>
                </v:line>
                <v:line id="直接连接符 388" o:spid="_x0000_s1373" style="position:absolute;visibility:visible;mso-wrap-style:square" from="458,2383" to="8678,2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">
                  <v:stroke endarrow="block" endarrowwidth="narrow" endarrowlength="long"/>
                </v:line>
                <v:line id="直接连接符 389" o:spid="_x0000_s1374" style="position:absolute;visibility:visible;mso-wrap-style:square" from="458,3858" to="8678,3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">
                  <v:stroke endarrow="block" endarrowwidth="narrow" endarrowlength="long"/>
                </v:line>
                <v:shape id="文本框 390" o:spid="_x0000_s1375" type="#_x0000_t202" style="position:absolute;width:726;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" filled="f" stroked="f">
                  <v:textbox>
                    <w:txbxContent>
                      <w:p w14:paraId="0E310C9D" w14:textId="77777777" w:rsidR="003F77E7" w:rsidRDefault="00000000">
                        <w:pPr>
                          <w:ind w:firstLine="480"/>
                        </w:pPr>
                        <w:r>
                          <w:rPr>
                            <w:rFonts w:hint="eastAsia"/>
                            <w:i/>
                          </w:rPr>
                          <w:t>x</w:t>
                        </w:r>
                        <w:r>
                          <w:rPr>
                            <w:rFonts w:hint="eastAsia"/>
                            <w:vertAlign w:val="subscript"/>
                          </w:rPr>
                          <w:t>1</w:t>
                        </w:r>
                        <w:r>
                          <w:rPr>
                            <w:rFonts w:hint="eastAsia"/>
                          </w:rPr>
                          <w:t>(</w:t>
                        </w:r>
                        <w:r>
                          <w:rPr>
                            <w:rFonts w:hint="eastAsia"/>
                            <w:i/>
                          </w:rPr>
                          <w:t>t</w:t>
                        </w:r>
                        <w:r>
                          <w:rPr>
                            <w:rFonts w:hint="eastAsia"/>
                          </w:rPr>
                          <w:t>)</w:t>
                        </w:r>
                      </w:p>
                    </w:txbxContent>
                  </v:textbox>
                </v:shape>
                <v:line id="直接连接符 391" o:spid="_x0000_s1376" style="position:absolute;flip:y;visibility:visible;mso-wrap-style:square" from="592,1584" to="593,29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">
                  <v:stroke endarrow="block" endarrowwidth="narrow" endarrowlength="long"/>
                </v:line>
                <v:shape id="文本框 392" o:spid="_x0000_s1377" type="#_x0000_t202" style="position:absolute;top:1476;width:726;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" filled="f" stroked="f">
                  <v:textbox>
                    <w:txbxContent>
                      <w:p w14:paraId="26B12C59" w14:textId="77777777" w:rsidR="003F77E7" w:rsidRDefault="00000000">
                        <w:pPr>
                          <w:ind w:firstLine="480"/>
                        </w:pPr>
                        <w:r>
                          <w:rPr>
                            <w:rFonts w:hint="eastAsia"/>
                            <w:i/>
                          </w:rPr>
                          <w:t>x</w:t>
                        </w:r>
                        <w:r>
                          <w:rPr>
                            <w:rFonts w:hint="eastAsia"/>
                            <w:vertAlign w:val="subscript"/>
                          </w:rPr>
                          <w:t>2</w:t>
                        </w:r>
                        <w:r>
                          <w:rPr>
                            <w:rFonts w:hint="eastAsia"/>
                          </w:rPr>
                          <w:t>(</w:t>
                        </w:r>
                        <w:r>
                          <w:rPr>
                            <w:rFonts w:hint="eastAsia"/>
                            <w:i/>
                          </w:rPr>
                          <w:t>t</w:t>
                        </w:r>
                        <w:r>
                          <w:rPr>
                            <w:rFonts w:hint="eastAsia"/>
                          </w:rPr>
                          <w:t>)</w:t>
                        </w:r>
                      </w:p>
                    </w:txbxContent>
                  </v:textbox>
                </v:shape>
                <v:line id="直接连接符 393" o:spid="_x0000_s1378" style="position:absolute;flip:y;visibility:visible;mso-wrap-style:square" from="592,3000" to="593,4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">
                  <v:stroke endarrow="block" endarrowwidth="narrow" endarrowlength="long"/>
                </v:line>
                <v:shape id="文本框 394" o:spid="_x0000_s1379" type="#_x0000_t202" style="position:absolute;top:2907;width:726;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" filled="f" stroked="f">
                  <v:textbox>
                    <w:txbxContent>
                      <w:p w14:paraId="58C46BDD" w14:textId="77777777" w:rsidR="003F77E7" w:rsidRDefault="00000000">
                        <w:pPr>
                          <w:ind w:firstLine="480"/>
                        </w:pPr>
                        <w:r>
                          <w:rPr>
                            <w:rFonts w:hint="eastAsia"/>
                            <w:i/>
                          </w:rPr>
                          <w:t>x</w:t>
                        </w:r>
                        <w:r>
                          <w:rPr>
                            <w:rFonts w:hint="eastAsia"/>
                            <w:vertAlign w:val="subscript"/>
                          </w:rPr>
                          <w:t>3</w:t>
                        </w:r>
                        <w:r>
                          <w:rPr>
                            <w:rFonts w:hint="eastAsia"/>
                          </w:rPr>
                          <w:t>(</w:t>
                        </w:r>
                        <w:r>
                          <w:rPr>
                            <w:rFonts w:hint="eastAsia"/>
                            <w:i/>
                          </w:rPr>
                          <w:t>t</w:t>
                        </w:r>
                        <w:r>
                          <w:rPr>
                            <w:rFonts w:hint="eastAsia"/>
                          </w:rPr>
                          <w:t>)</w:t>
                        </w:r>
                      </w:p>
                    </w:txbxContent>
                  </v:textbox>
                </v:shape>
                <v:shape id="文本框 395" o:spid="_x0000_s1380" type="#_x0000_t202" style="position:absolute;left:8260;top:3762;width:402;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" filled="f" stroked="f">
                  <v:textbox>
                    <w:txbxContent>
                      <w:p w14:paraId="58A62E78" w14:textId="77777777" w:rsidR="003F77E7" w:rsidRDefault="00000000">
                        <w:pPr>
                          <w:ind w:firstLine="480"/>
                        </w:pPr>
                        <w:r>
                          <w:rPr>
                            <w:rFonts w:hint="eastAsia"/>
                            <w:i/>
                          </w:rPr>
                          <w:t>t</w:t>
                        </w:r>
                      </w:p>
                    </w:txbxContent>
                  </v:textbox>
                </v:shape>
                <v:shape id="文本框 396" o:spid="_x0000_s1381" type="#_x0000_t202" style="position:absolute;left:8260;top:2286;width:402;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" filled="f" stroked="f">
                  <v:textbox>
                    <w:txbxContent>
                      <w:p w14:paraId="245C55A4" w14:textId="77777777" w:rsidR="003F77E7" w:rsidRDefault="00000000">
                        <w:pPr>
                          <w:ind w:firstLine="480"/>
                        </w:pPr>
                        <w:r>
                          <w:rPr>
                            <w:rFonts w:hint="eastAsia"/>
                            <w:i/>
                          </w:rPr>
                          <w:t>t</w:t>
                        </w:r>
                      </w:p>
                    </w:txbxContent>
                  </v:textbox>
                </v:shape>
                <v:shape id="文本框 397" o:spid="_x0000_s1382" type="#_x0000_t202" style="position:absolute;left:8260;top:816;width:402;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" filled="f" stroked="f">
                  <v:textbox>
                    <w:txbxContent>
                      <w:p w14:paraId="24D056D3" w14:textId="77777777" w:rsidR="003F77E7" w:rsidRDefault="00000000">
                        <w:pPr>
                          <w:ind w:firstLine="480"/>
                        </w:pPr>
                        <w:r>
                          <w:rPr>
                            <w:rFonts w:hint="eastAsia"/>
                            <w:i/>
                          </w:rPr>
                          <w:t>t</w:t>
                        </w:r>
                      </w:p>
                    </w:txbxContent>
                  </v:textbox>
                </v:shape>
                <v:line id="直接连接符 398" o:spid="_x0000_s1383" style="position:absolute;flip:y;visibility:visible;mso-wrap-style:square" from="592,495" to="592,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" strokecolor="fuchsia">
                  <v:stroke endarrow="block" endarrowwidth="narrow" endarrowlength="long"/>
                </v:line>
                <v:line id="直接连接符 399" o:spid="_x0000_s1384" style="position:absolute;flip:y;visibility:visible;mso-wrap-style:square" from="592,1941" to="593,2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" strokecolor="fuchsia">
                  <v:stroke endarrow="block" endarrowwidth="narrow" endarrowlength="long"/>
                </v:line>
                <v:line id="直接连接符 400" o:spid="_x0000_s1385" style="position:absolute;flip:y;visibility:visible;mso-wrap-style:square" from="592,3417" to="593,3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" strokecolor="fuchsia">
                  <v:stroke endarrow="block" endarrowwidth="narrow" endarrowlength="long"/>
                </v:line>
                <v:oval id="椭圆 401" o:spid="_x0000_s1386" style="position:absolute;left:1478;top:897;width:84;height: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" fillcolor="fuchsia"/>
                <v:oval id="椭圆 402" o:spid="_x0000_s1387" style="position:absolute;left:1478;top:2328;width:84;height: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" fillcolor="fuchsia"/>
                <v:oval id="椭圆 403" o:spid="_x0000_s1388" style="position:absolute;left:1478;top:3825;width:84;height: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" fillcolor="fuchsia"/>
                <v:line id="直接连接符 404" o:spid="_x0000_s1389" style="position:absolute;visibility:visible;mso-wrap-style:square" from="2446,924" to="2447,1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" strokecolor="fuchsia">
                  <v:stroke endarrow="block" endarrowwidth="narrow" endarrowlength="long"/>
                </v:line>
                <v:line id="直接连接符 405" o:spid="_x0000_s1390" style="position:absolute;visibility:visible;mso-wrap-style:square" from="2446,2373" to="2447,28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" strokecolor="fuchsia">
                  <v:stroke endarrow="block" endarrowwidth="narrow" endarrowlength="long"/>
                </v:line>
                <v:line id="直接连接符 406" o:spid="_x0000_s1391" style="position:absolute;visibility:visible;mso-wrap-style:square" from="2446,3849" to="2447,4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" strokecolor="fuchsia">
                  <v:stroke endarrow="block" endarrowwidth="narrow" endarrowlength="long"/>
                </v:line>
                <v:oval id="椭圆 407" o:spid="_x0000_s1392" style="position:absolute;left:3338;top:897;width:84;height: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" fillcolor="fuchsia"/>
                <v:oval id="椭圆 408" o:spid="_x0000_s1393" style="position:absolute;left:3338;top:2337;width:84;height: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" fillcolor="fuchsia"/>
                <v:oval id="椭圆 409" o:spid="_x0000_s1394" style="position:absolute;left:3338;top:3825;width:84;height: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" fillcolor="fuchsia"/>
                <v:line id="直接连接符 410" o:spid="_x0000_s1395" style="position:absolute;flip:y;visibility:visible;mso-wrap-style:square" from="4318,495" to="4319,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" strokecolor="fuchsia">
                  <v:stroke endarrow="block" endarrowwidth="narrow" endarrowlength="long"/>
                </v:line>
                <v:line id="直接连接符 411" o:spid="_x0000_s1396" style="position:absolute;flip:y;visibility:visible;mso-wrap-style:square" from="4318,1941" to="4319,2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" strokecolor="fuchsia">
                  <v:stroke endarrow="block" endarrowwidth="narrow" endarrowlength="long"/>
                </v:line>
                <v:line id="直接连接符 412" o:spid="_x0000_s1397" style="position:absolute;flip:y;visibility:visible;mso-wrap-style:square" from="4318,3417" to="4319,3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" strokecolor="fuchsia">
                  <v:stroke endarrow="block" endarrowwidth="narrow" endarrowlength="long"/>
                </v:line>
                <v:oval id="椭圆 413" o:spid="_x0000_s1398" style="position:absolute;left:5204;top:897;width:84;height: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" fillcolor="fuchsia"/>
                <v:oval id="椭圆 414" o:spid="_x0000_s1399" style="position:absolute;left:5204;top:2328;width:84;height: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" fillcolor="fuchsia"/>
                <v:oval id="椭圆 415" o:spid="_x0000_s1400" style="position:absolute;left:5204;top:3825;width:84;height: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" fillcolor="fuchsia"/>
                <v:line id="直接连接符 416" o:spid="_x0000_s1401" style="position:absolute;visibility:visible;mso-wrap-style:square" from="6172,924" to="6173,1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" strokecolor="fuchsia">
                  <v:stroke endarrow="block" endarrowwidth="narrow" endarrowlength="long"/>
                </v:line>
                <v:line id="直接连接符 417" o:spid="_x0000_s1402" style="position:absolute;visibility:visible;mso-wrap-style:square" from="6172,2373" to="6173,28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" strokecolor="fuchsia">
                  <v:stroke endarrow="block" endarrowwidth="narrow" endarrowlength="long"/>
                </v:line>
                <v:line id="直接连接符 418" o:spid="_x0000_s1403" style="position:absolute;visibility:visible;mso-wrap-style:square" from="6172,3849" to="6173,4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" strokecolor="fuchsia">
                  <v:stroke endarrow="block" endarrowwidth="narrow" endarrowlength="long"/>
                </v:line>
                <v:oval id="椭圆 419" o:spid="_x0000_s1404" style="position:absolute;left:7064;top:897;width:84;height: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" fillcolor="fuchsia"/>
                <v:oval id="椭圆 420" o:spid="_x0000_s1405" style="position:absolute;left:7064;top:2337;width:84;height: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" fillcolor="fuchsia"/>
                <v:oval id="椭圆 421" o:spid="_x0000_s1406" style="position:absolute;left:7064;top:3825;width:84;height: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" fillcolor="fuchsia"/>
                <v:line id="直接连接符 422" o:spid="_x0000_s1407" style="position:absolute;flip:y;visibility:visible;mso-wrap-style:square" from="8043,495" to="8044,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" strokecolor="fuchsia">
                  <v:stroke endarrow="block" endarrowwidth="narrow" endarrowlength="long"/>
                </v:line>
                <v:line id="直接连接符 423" o:spid="_x0000_s1408" style="position:absolute;flip:y;visibility:visible;mso-wrap-style:square" from="8043,1941" to="8044,2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" strokecolor="fuchsia">
                  <v:stroke endarrow="block" endarrowwidth="narrow" endarrowlength="long"/>
                </v:line>
                <v:line id="直接连接符 424" o:spid="_x0000_s1409" style="position:absolute;flip:y;visibility:visible;mso-wrap-style:square" from="8043,3417" to="8044,3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" strokecolor="fuchsia">
                  <v:stroke endarrow="block" endarrowwidth="narrow" endarrowlength="long"/>
                </v:line>
                <w10:wrap anchorx="page" anchory="page"/>
                <w10:anchorlock/>
              </v:group>
            </w:pict>
          </mc:Fallback>
        </mc:AlternateContent>
      </w:r>
    </w:p>
    <w:p w14:paraId="47ECBB5C" w14:textId="77777777" w:rsidR="003F77E7" w:rsidRDefault="00000000">
      <w:pPr>
        <w:ind w:firstLine="480"/>
      </w:pPr>
      <w:r>
        <w:tab/>
      </w:r>
      <w:r>
        <w:t>从计算结果和波形图上的采样点可以看出，虽然三个信号频率不同，但采样后输出的三个脉冲序列却是相同的，这三个脉冲序列反映不出三个信号的频率区别，造成了频率混叠。原因就是对</w:t>
      </w:r>
      <w:r>
        <w:t>x2(t)</w:t>
      </w:r>
      <w:r>
        <w:t>、</w:t>
      </w:r>
      <w:r>
        <w:t>x3(t)</w:t>
      </w:r>
      <w:r>
        <w:t>来说，采样频率不满足采样定</w:t>
      </w:r>
    </w:p>
    <w:p w14:paraId="5FDCA0CC" w14:textId="77777777" w:rsidR="003F77E7" w:rsidRDefault="00000000">
      <w:pPr>
        <w:ind w:firstLineChars="0" w:firstLine="0"/>
      </w:pPr>
      <w:r>
        <w:t>理。</w:t>
      </w:r>
    </w:p>
    <w:p w14:paraId="2E118CED" w14:textId="77777777" w:rsidR="003F77E7" w:rsidRDefault="00000000">
      <w:pPr>
        <w:ind w:firstLine="480"/>
      </w:pPr>
      <w:r>
        <w:rPr>
          <w:rFonts w:hint="eastAsia"/>
        </w:rPr>
        <w:br w:type="page"/>
      </w:r>
    </w:p>
    <w:p w14:paraId="72581944" w14:textId="77777777" w:rsidR="003F77E7" w:rsidRDefault="00000000">
      <w:pPr>
        <w:pStyle w:val="1"/>
        <w:spacing w:after="312"/>
      </w:pPr>
      <w:r>
        <w:rPr>
          <w:rFonts w:hint="eastAsia"/>
        </w:rPr>
        <w:lastRenderedPageBreak/>
        <w:t>第五次作业</w:t>
      </w:r>
    </w:p>
    <w:p w14:paraId="38CE363F" w14:textId="77777777" w:rsidR="003F77E7" w:rsidRDefault="00000000">
      <w:pPr>
        <w:ind w:firstLine="480"/>
      </w:pPr>
      <w:r>
        <w:rPr>
          <w:noProof/>
        </w:rPr>
        <w:drawing>
          <wp:inline distT="0" distB="0" distL="114300" distR="114300" wp14:anchorId="3E8C1E6E" wp14:editId="20784864">
            <wp:extent cx="2545715" cy="1403985"/>
            <wp:effectExtent l="0" t="0" r="6985" b="5715"/>
            <wp:docPr id="225"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66"/>
                    <pic:cNvPicPr>
                      <a:picLocks noChangeAspect="1"/>
                    </pic:cNvPicPr>
                  </pic:nvPicPr>
                  <pic:blipFill>
                    <a:blip r:embed="rId214"/>
                    <a:stretch>
                      <a:fillRect/>
                    </a:stretch>
                  </pic:blipFill>
                  <pic:spPr>
                    <a:xfrm>
                      <a:off x="0" y="0"/>
                      <a:ext cx="2545715" cy="1403985"/>
                    </a:xfrm>
                    <a:prstGeom prst="rect">
                      <a:avLst/>
                    </a:prstGeom>
                    <a:noFill/>
                    <a:ln>
                      <a:noFill/>
                    </a:ln>
                  </pic:spPr>
                </pic:pic>
              </a:graphicData>
            </a:graphic>
          </wp:inline>
        </w:drawing>
      </w:r>
    </w:p>
    <w:p w14:paraId="5A03E221" w14:textId="77777777" w:rsidR="003F77E7" w:rsidRDefault="00000000">
      <w:pPr>
        <w:ind w:firstLine="480"/>
      </w:pPr>
      <w:r>
        <w:rPr>
          <w:noProof/>
        </w:rPr>
        <w:drawing>
          <wp:inline distT="0" distB="0" distL="114300" distR="114300" wp14:anchorId="417DE36B" wp14:editId="158A5777">
            <wp:extent cx="1352550" cy="1104900"/>
            <wp:effectExtent l="0" t="0" r="6350" b="0"/>
            <wp:docPr id="443"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 name="图片 66"/>
                    <pic:cNvPicPr>
                      <a:picLocks noChangeAspect="1"/>
                    </pic:cNvPicPr>
                  </pic:nvPicPr>
                  <pic:blipFill>
                    <a:blip r:embed="rId215"/>
                    <a:stretch>
                      <a:fillRect/>
                    </a:stretch>
                  </pic:blipFill>
                  <pic:spPr>
                    <a:xfrm>
                      <a:off x="0" y="0"/>
                      <a:ext cx="1352550" cy="1104900"/>
                    </a:xfrm>
                    <a:prstGeom prst="rect">
                      <a:avLst/>
                    </a:prstGeom>
                    <a:noFill/>
                    <a:ln>
                      <a:noFill/>
                    </a:ln>
                  </pic:spPr>
                </pic:pic>
              </a:graphicData>
            </a:graphic>
          </wp:inline>
        </w:drawing>
      </w:r>
      <w:r>
        <w:rPr>
          <w:noProof/>
        </w:rPr>
        <w:drawing>
          <wp:inline distT="0" distB="0" distL="114300" distR="114300" wp14:anchorId="774A30AA" wp14:editId="7439F20D">
            <wp:extent cx="1320800" cy="939800"/>
            <wp:effectExtent l="0" t="0" r="0" b="0"/>
            <wp:docPr id="444"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 name="图片 67"/>
                    <pic:cNvPicPr>
                      <a:picLocks noChangeAspect="1"/>
                    </pic:cNvPicPr>
                  </pic:nvPicPr>
                  <pic:blipFill>
                    <a:blip r:embed="rId216"/>
                    <a:stretch>
                      <a:fillRect/>
                    </a:stretch>
                  </pic:blipFill>
                  <pic:spPr>
                    <a:xfrm>
                      <a:off x="0" y="0"/>
                      <a:ext cx="1320800" cy="939800"/>
                    </a:xfrm>
                    <a:prstGeom prst="rect">
                      <a:avLst/>
                    </a:prstGeom>
                    <a:noFill/>
                    <a:ln>
                      <a:noFill/>
                    </a:ln>
                  </pic:spPr>
                </pic:pic>
              </a:graphicData>
            </a:graphic>
          </wp:inline>
        </w:drawing>
      </w:r>
    </w:p>
    <w:p w14:paraId="6207049F" w14:textId="77777777" w:rsidR="003F77E7" w:rsidRDefault="00000000">
      <w:pPr>
        <w:ind w:firstLine="480"/>
      </w:pPr>
      <w:r>
        <w:br w:type="page"/>
      </w:r>
    </w:p>
    <w:p w14:paraId="42493289" w14:textId="77777777" w:rsidR="003F77E7" w:rsidRDefault="00000000">
      <w:pPr>
        <w:pStyle w:val="1"/>
        <w:spacing w:after="312"/>
      </w:pPr>
      <w:r>
        <w:lastRenderedPageBreak/>
        <w:t>第六次作业</w:t>
      </w:r>
    </w:p>
    <w:p w14:paraId="0D248565" w14:textId="77777777" w:rsidR="003F77E7" w:rsidRDefault="00000000">
      <w:pPr>
        <w:ind w:firstLine="480"/>
      </w:pPr>
      <w:r>
        <w:rPr>
          <w:noProof/>
        </w:rPr>
        <w:drawing>
          <wp:inline distT="0" distB="0" distL="114300" distR="114300" wp14:anchorId="6E07C625" wp14:editId="3B496929">
            <wp:extent cx="4719955" cy="990600"/>
            <wp:effectExtent l="0" t="0" r="4445" b="0"/>
            <wp:docPr id="460"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 name="图片 92"/>
                    <pic:cNvPicPr>
                      <a:picLocks noChangeAspect="1"/>
                    </pic:cNvPicPr>
                  </pic:nvPicPr>
                  <pic:blipFill>
                    <a:blip r:embed="rId217"/>
                    <a:stretch>
                      <a:fillRect/>
                    </a:stretch>
                  </pic:blipFill>
                  <pic:spPr>
                    <a:xfrm>
                      <a:off x="0" y="0"/>
                      <a:ext cx="4719955" cy="990600"/>
                    </a:xfrm>
                    <a:prstGeom prst="rect">
                      <a:avLst/>
                    </a:prstGeom>
                    <a:noFill/>
                    <a:ln>
                      <a:noFill/>
                    </a:ln>
                  </pic:spPr>
                </pic:pic>
              </a:graphicData>
            </a:graphic>
          </wp:inline>
        </w:drawing>
      </w:r>
    </w:p>
    <w:p w14:paraId="4D1E1C14" w14:textId="77777777" w:rsidR="003F77E7" w:rsidRDefault="00000000">
      <w:pPr>
        <w:ind w:firstLine="480"/>
      </w:pPr>
      <w:r>
        <w:rPr>
          <w:rFonts w:hint="eastAsia"/>
        </w:rPr>
        <w:t>3</w:t>
      </w:r>
      <w:r>
        <w:t xml:space="preserve">-1 </w:t>
      </w:r>
      <w:r>
        <w:t>进行某动态压力测量时，所采用的压电式力传感器的灵敏度为</w:t>
      </w:r>
      <w:r>
        <w:t>90.9nC/MPa</w:t>
      </w:r>
      <w:r>
        <w:t>，将它与增益为</w:t>
      </w:r>
      <w:r>
        <w:t>0.005V/</w:t>
      </w:r>
      <w:proofErr w:type="spellStart"/>
      <w:r>
        <w:t>nC</w:t>
      </w:r>
      <w:proofErr w:type="spellEnd"/>
      <w:r>
        <w:t>的电荷放大器相连，而电荷放大器的输出接到</w:t>
      </w:r>
      <w:proofErr w:type="gramStart"/>
      <w:r>
        <w:t>一</w:t>
      </w:r>
      <w:proofErr w:type="gramEnd"/>
      <w:r>
        <w:t>台笔式记录仪上，记录仪的灵敏度为</w:t>
      </w:r>
      <w:r>
        <w:t>20mm/V</w:t>
      </w:r>
      <w:r>
        <w:t>。试计算这个测量系统的总灵敏度。当压力变化为</w:t>
      </w:r>
      <w:r>
        <w:t>3.5MPa</w:t>
      </w:r>
      <w:r>
        <w:t>时，记录笔在记录纸上的偏移量是多少？</w:t>
      </w:r>
    </w:p>
    <w:p w14:paraId="17280170" w14:textId="77777777" w:rsidR="003F77E7" w:rsidRDefault="00000000">
      <w:pPr>
        <w:ind w:firstLine="480"/>
      </w:pPr>
      <w:r>
        <w:tab/>
      </w:r>
      <w:r>
        <w:t>解：若不考虑负载效应，则各装置串联后总的灵敏度等于各装置灵敏度相乘，即</w:t>
      </w:r>
    </w:p>
    <w:p w14:paraId="74CBD4D1" w14:textId="77777777" w:rsidR="003F77E7" w:rsidRDefault="00000000">
      <w:pPr>
        <w:ind w:firstLine="480"/>
      </w:pPr>
      <w:r>
        <w:tab/>
        <w:t>S=90.9(</w:t>
      </w:r>
      <w:proofErr w:type="spellStart"/>
      <w:r>
        <w:t>nC</w:t>
      </w:r>
      <w:proofErr w:type="spellEnd"/>
      <w:r>
        <w:t>/MPa)</w:t>
      </w:r>
      <w:r>
        <w:sym w:font="Symbol" w:char="F0B4"/>
      </w:r>
      <w:r>
        <w:t>0.005(V/</w:t>
      </w:r>
      <w:proofErr w:type="spellStart"/>
      <w:r>
        <w:t>nC</w:t>
      </w:r>
      <w:proofErr w:type="spellEnd"/>
      <w:r>
        <w:t>)</w:t>
      </w:r>
      <w:r>
        <w:sym w:font="Symbol" w:char="F0B4"/>
      </w:r>
      <w:r>
        <w:t>20(mm/V)=9.09mm/MPa</w:t>
      </w:r>
      <w:r>
        <w:t>。</w:t>
      </w:r>
    </w:p>
    <w:p w14:paraId="4AB0396E" w14:textId="77777777" w:rsidR="003F77E7" w:rsidRDefault="00000000">
      <w:pPr>
        <w:ind w:firstLine="480"/>
      </w:pPr>
      <w:r>
        <w:rPr>
          <w:rFonts w:hint="eastAsia"/>
        </w:rPr>
        <w:t>或者采用量纲法，也可以得到结果。</w:t>
      </w:r>
    </w:p>
    <w:p w14:paraId="65981331" w14:textId="77777777" w:rsidR="003F77E7" w:rsidRDefault="00000000">
      <w:pPr>
        <w:ind w:firstLine="480"/>
      </w:pPr>
      <w:r>
        <w:tab/>
      </w:r>
      <w:r>
        <w:t>偏移量：</w:t>
      </w:r>
      <w:r>
        <w:t>y=S</w:t>
      </w:r>
      <w:r>
        <w:sym w:font="Symbol" w:char="F0B4"/>
      </w:r>
      <w:r>
        <w:t>3.5=9.09</w:t>
      </w:r>
      <w:r>
        <w:sym w:font="Symbol" w:char="F0B4"/>
      </w:r>
      <w:r>
        <w:t>3.5=31.815mm</w:t>
      </w:r>
      <w:r>
        <w:t>。</w:t>
      </w:r>
    </w:p>
    <w:p w14:paraId="16251DAA" w14:textId="77777777" w:rsidR="003F77E7" w:rsidRDefault="00000000">
      <w:pPr>
        <w:ind w:firstLine="480"/>
      </w:pPr>
      <w:r>
        <w:rPr>
          <w:rFonts w:hint="eastAsia"/>
        </w:rPr>
        <w:t>3</w:t>
      </w:r>
      <w:r>
        <w:t xml:space="preserve">-2 </w:t>
      </w:r>
      <w:r>
        <w:t>用一个时间常数为</w:t>
      </w:r>
      <w:r>
        <w:t>0.35s</w:t>
      </w:r>
      <w:r>
        <w:t>的一阶装置去测量周期分别为</w:t>
      </w:r>
      <w:r>
        <w:t>1s</w:t>
      </w:r>
      <w:r>
        <w:t>、</w:t>
      </w:r>
      <w:r>
        <w:t>2s</w:t>
      </w:r>
      <w:r>
        <w:t>和</w:t>
      </w:r>
      <w:r>
        <w:t>5s</w:t>
      </w:r>
      <w:r>
        <w:t>的正弦信号，问稳态响应幅值误差将是多少？</w:t>
      </w:r>
    </w:p>
    <w:p w14:paraId="28EFB496" w14:textId="77777777" w:rsidR="003F77E7" w:rsidRDefault="00000000">
      <w:pPr>
        <w:ind w:firstLine="480"/>
      </w:pPr>
      <w:r>
        <w:rPr>
          <w:noProof/>
        </w:rPr>
        <w:drawing>
          <wp:inline distT="0" distB="0" distL="114300" distR="114300" wp14:anchorId="0A541D25" wp14:editId="57EEC059">
            <wp:extent cx="1552575" cy="723900"/>
            <wp:effectExtent l="0" t="0" r="9525" b="0"/>
            <wp:docPr id="465"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 name="图片 118"/>
                    <pic:cNvPicPr>
                      <a:picLocks noChangeAspect="1"/>
                    </pic:cNvPicPr>
                  </pic:nvPicPr>
                  <pic:blipFill>
                    <a:blip r:embed="rId218"/>
                    <a:stretch>
                      <a:fillRect/>
                    </a:stretch>
                  </pic:blipFill>
                  <pic:spPr>
                    <a:xfrm>
                      <a:off x="0" y="0"/>
                      <a:ext cx="1552575" cy="723900"/>
                    </a:xfrm>
                    <a:prstGeom prst="rect">
                      <a:avLst/>
                    </a:prstGeom>
                    <a:noFill/>
                    <a:ln>
                      <a:noFill/>
                    </a:ln>
                  </pic:spPr>
                </pic:pic>
              </a:graphicData>
            </a:graphic>
          </wp:inline>
        </w:drawing>
      </w:r>
    </w:p>
    <w:p w14:paraId="0EEFB051" w14:textId="77777777" w:rsidR="003F77E7" w:rsidRDefault="00000000">
      <w:pPr>
        <w:ind w:firstLine="480"/>
      </w:pPr>
      <w:r>
        <w:rPr>
          <w:noProof/>
        </w:rPr>
        <w:drawing>
          <wp:inline distT="0" distB="0" distL="114300" distR="114300" wp14:anchorId="7D56011A" wp14:editId="67753C6D">
            <wp:extent cx="3914775" cy="1123950"/>
            <wp:effectExtent l="0" t="0" r="9525" b="0"/>
            <wp:docPr id="47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 name="图片 119"/>
                    <pic:cNvPicPr>
                      <a:picLocks noChangeAspect="1"/>
                    </pic:cNvPicPr>
                  </pic:nvPicPr>
                  <pic:blipFill>
                    <a:blip r:embed="rId219"/>
                    <a:stretch>
                      <a:fillRect/>
                    </a:stretch>
                  </pic:blipFill>
                  <pic:spPr>
                    <a:xfrm>
                      <a:off x="0" y="0"/>
                      <a:ext cx="3914775" cy="1123950"/>
                    </a:xfrm>
                    <a:prstGeom prst="rect">
                      <a:avLst/>
                    </a:prstGeom>
                    <a:noFill/>
                    <a:ln>
                      <a:noFill/>
                    </a:ln>
                  </pic:spPr>
                </pic:pic>
              </a:graphicData>
            </a:graphic>
          </wp:inline>
        </w:drawing>
      </w:r>
    </w:p>
    <w:p w14:paraId="1C4BD464" w14:textId="77777777" w:rsidR="003F77E7" w:rsidRDefault="00000000">
      <w:pPr>
        <w:ind w:firstLine="480"/>
      </w:pPr>
      <w:r>
        <w:rPr>
          <w:rFonts w:hint="eastAsia"/>
        </w:rPr>
        <w:t>用</w:t>
      </w:r>
      <w:proofErr w:type="spellStart"/>
      <w:r>
        <w:rPr>
          <w:rFonts w:hint="eastAsia"/>
        </w:rPr>
        <w:t>jw</w:t>
      </w:r>
      <w:proofErr w:type="spellEnd"/>
      <w:r>
        <w:rPr>
          <w:rFonts w:hint="eastAsia"/>
        </w:rPr>
        <w:t>替换</w:t>
      </w:r>
      <w:r>
        <w:rPr>
          <w:rFonts w:hint="eastAsia"/>
        </w:rPr>
        <w:t>s</w:t>
      </w:r>
      <w:r>
        <w:rPr>
          <w:rFonts w:hint="eastAsia"/>
        </w:rPr>
        <w:t>表示的是稳态时候的情况。</w:t>
      </w:r>
    </w:p>
    <w:p w14:paraId="241FC650" w14:textId="77777777" w:rsidR="003F77E7" w:rsidRDefault="00000000">
      <w:pPr>
        <w:ind w:firstLine="480"/>
      </w:pPr>
      <w:r>
        <w:tab/>
      </w:r>
      <w:r>
        <w:t>解：设一阶系统</w:t>
      </w:r>
      <w:r>
        <w:object w:dxaOrig="1335" w:dyaOrig="615" w14:anchorId="179C16B7">
          <v:shape id="_x0000_i1098" type="#_x0000_t75" style="width:66.8pt;height:30.8pt" o:ole="">
            <v:imagedata r:id="rId220" o:title=""/>
          </v:shape>
          <o:OLEObject Type="Embed" ProgID="Equation.DSMT4" ShapeID="_x0000_i1098" DrawAspect="Content" ObjectID="_1792243016" r:id="rId221"/>
        </w:object>
      </w:r>
      <w:r>
        <w:t>，</w:t>
      </w:r>
      <w:r>
        <w:object w:dxaOrig="1560" w:dyaOrig="660" w14:anchorId="5A201A49">
          <v:shape id="_x0000_i1099" type="#_x0000_t75" style="width:78.05pt;height:33.1pt" o:ole="">
            <v:imagedata r:id="rId222" o:title=""/>
          </v:shape>
          <o:OLEObject Type="Embed" ProgID="Equation.DSMT4" ShapeID="_x0000_i1099" DrawAspect="Content" ObjectID="_1792243017" r:id="rId223"/>
        </w:object>
      </w:r>
    </w:p>
    <w:p w14:paraId="7207B790" w14:textId="77777777" w:rsidR="003F77E7" w:rsidRDefault="00000000">
      <w:pPr>
        <w:ind w:firstLine="480"/>
      </w:pPr>
      <w:r>
        <w:tab/>
      </w:r>
      <w:r>
        <w:object w:dxaOrig="4140" w:dyaOrig="975" w14:anchorId="1C9D3804">
          <v:shape id="_x0000_i1100" type="#_x0000_t75" style="width:207.05pt;height:48.7pt" o:ole="">
            <v:imagedata r:id="rId224" o:title=""/>
          </v:shape>
          <o:OLEObject Type="Embed" ProgID="Equation.DSMT4" ShapeID="_x0000_i1100" DrawAspect="Content" ObjectID="_1792243018" r:id="rId225"/>
        </w:object>
      </w:r>
      <w:r>
        <w:t>，</w:t>
      </w:r>
      <w:r>
        <w:t>T</w:t>
      </w:r>
      <w:r>
        <w:t>是输入的正弦信号的周期</w:t>
      </w:r>
    </w:p>
    <w:p w14:paraId="2D19FA9C" w14:textId="77777777" w:rsidR="003F77E7" w:rsidRDefault="00000000">
      <w:pPr>
        <w:ind w:firstLine="480"/>
      </w:pPr>
      <w:r>
        <w:t>稳态响应相对幅值误差</w:t>
      </w:r>
      <w:r>
        <w:object w:dxaOrig="2085" w:dyaOrig="435" w14:anchorId="567AAE98">
          <v:shape id="_x0000_i1101" type="#_x0000_t75" style="width:104.25pt;height:21.85pt" o:ole="">
            <v:imagedata r:id="rId226" o:title=""/>
          </v:shape>
          <o:OLEObject Type="Embed" ProgID="Equation.DSMT4" ShapeID="_x0000_i1101" DrawAspect="Content" ObjectID="_1792243019" r:id="rId227"/>
        </w:object>
      </w:r>
      <w:r>
        <w:t>，将已知周期代入得</w:t>
      </w:r>
    </w:p>
    <w:p w14:paraId="58B010B5" w14:textId="77777777" w:rsidR="003F77E7" w:rsidRDefault="00000000">
      <w:pPr>
        <w:ind w:firstLine="480"/>
      </w:pPr>
      <w:r>
        <w:tab/>
      </w:r>
      <w:r>
        <w:object w:dxaOrig="2025" w:dyaOrig="1125" w14:anchorId="3B88DF73">
          <v:shape id="_x0000_i1102" type="#_x0000_t75" style="width:101.35pt;height:56.2pt" o:ole="">
            <v:imagedata r:id="rId228" o:title=""/>
          </v:shape>
          <o:OLEObject Type="Embed" ProgID="Equation.DSMT4" ShapeID="_x0000_i1102" DrawAspect="Content" ObjectID="_1792243020" r:id="rId229"/>
        </w:object>
      </w:r>
    </w:p>
    <w:p w14:paraId="757DC804" w14:textId="77777777" w:rsidR="003F77E7" w:rsidRDefault="00000000">
      <w:pPr>
        <w:ind w:firstLine="480"/>
      </w:pPr>
      <w:r>
        <w:lastRenderedPageBreak/>
        <w:tab/>
      </w:r>
      <w:r>
        <w:rPr>
          <w:rFonts w:hint="eastAsia"/>
        </w:rPr>
        <w:t>3</w:t>
      </w:r>
      <w:r>
        <w:t xml:space="preserve">-3 </w:t>
      </w:r>
      <w:r>
        <w:t>求周期信号</w:t>
      </w:r>
      <w:r>
        <w:t>x(t)=0.5cos10t+0.2cos(100t−45</w:t>
      </w:r>
      <w:r>
        <w:sym w:font="Symbol" w:char="F0B0"/>
      </w:r>
      <w:r>
        <w:t>)</w:t>
      </w:r>
      <w:r>
        <w:t>通过传递函数为</w:t>
      </w:r>
      <w:r>
        <w:t>H(s)=1/(0.005s+1)</w:t>
      </w:r>
      <w:r>
        <w:t>的装置后得到的稳态响应。</w:t>
      </w:r>
    </w:p>
    <w:p w14:paraId="756F409A" w14:textId="77777777" w:rsidR="003F77E7" w:rsidRDefault="00000000">
      <w:pPr>
        <w:ind w:firstLine="480"/>
      </w:pPr>
      <w:r>
        <w:tab/>
      </w:r>
      <w:r>
        <w:t>解：</w:t>
      </w:r>
      <w:r>
        <w:object w:dxaOrig="2025" w:dyaOrig="660" w14:anchorId="0CF11DA4">
          <v:shape id="_x0000_i1103" type="#_x0000_t75" style="width:101.35pt;height:33.1pt" o:ole="">
            <v:imagedata r:id="rId230" o:title=""/>
          </v:shape>
          <o:OLEObject Type="Embed" ProgID="Equation.DSMT4" ShapeID="_x0000_i1103" DrawAspect="Content" ObjectID="_1792243021" r:id="rId231"/>
        </w:object>
      </w:r>
      <w:r>
        <w:t>，</w:t>
      </w:r>
      <w:r>
        <w:object w:dxaOrig="2280" w:dyaOrig="735" w14:anchorId="190ACE68">
          <v:shape id="_x0000_i1104" type="#_x0000_t75" style="width:114.05pt;height:36.85pt" o:ole="">
            <v:imagedata r:id="rId232" o:title=""/>
          </v:shape>
          <o:OLEObject Type="Embed" ProgID="Equation.DSMT4" ShapeID="_x0000_i1104" DrawAspect="Content" ObjectID="_1792243022" r:id="rId233"/>
        </w:object>
      </w:r>
      <w:r>
        <w:t>，</w:t>
      </w:r>
      <w:r>
        <w:object w:dxaOrig="2415" w:dyaOrig="315" w14:anchorId="4E9D3D9A">
          <v:shape id="_x0000_i1105" type="#_x0000_t75" style="width:120.7pt;height:15.8pt" o:ole="">
            <v:imagedata r:id="rId234" o:title=""/>
          </v:shape>
          <o:OLEObject Type="Embed" ProgID="Equation.DSMT4" ShapeID="_x0000_i1105" DrawAspect="Content" ObjectID="_1792243023" r:id="rId235"/>
        </w:object>
      </w:r>
    </w:p>
    <w:p w14:paraId="480E5D97" w14:textId="77777777" w:rsidR="003F77E7" w:rsidRDefault="00000000">
      <w:pPr>
        <w:ind w:firstLine="480"/>
      </w:pPr>
      <w:r>
        <w:tab/>
      </w:r>
      <w:r>
        <w:t>该装置是一线性定常系统，设稳态响应为</w:t>
      </w:r>
      <w:r>
        <w:t>y(t)</w:t>
      </w:r>
      <w:r>
        <w:t>，根据线性定常系统的频率保持性、比例性和叠加性得到</w:t>
      </w:r>
    </w:p>
    <w:p w14:paraId="6A293741" w14:textId="77777777" w:rsidR="003F77E7" w:rsidRDefault="00000000">
      <w:pPr>
        <w:ind w:firstLine="480"/>
      </w:pPr>
      <w:r>
        <w:tab/>
        <w:t>y(t)=y01cos(10t+</w:t>
      </w:r>
      <w:r>
        <w:sym w:font="Symbol" w:char="F06A"/>
      </w:r>
      <w:proofErr w:type="gramStart"/>
      <w:r>
        <w:t>1)+</w:t>
      </w:r>
      <w:proofErr w:type="gramEnd"/>
      <w:r>
        <w:t>y02cos(100t−45</w:t>
      </w:r>
      <w:r>
        <w:sym w:font="Symbol" w:char="F0B0"/>
      </w:r>
      <w:r>
        <w:t>+</w:t>
      </w:r>
      <w:r>
        <w:sym w:font="Symbol" w:char="F06A"/>
      </w:r>
      <w:r>
        <w:t>2)</w:t>
      </w:r>
    </w:p>
    <w:p w14:paraId="4A39AACE" w14:textId="77777777" w:rsidR="003F77E7" w:rsidRDefault="00000000">
      <w:pPr>
        <w:ind w:firstLine="480"/>
      </w:pPr>
      <w:r>
        <w:t>其中</w:t>
      </w:r>
      <w:r>
        <w:object w:dxaOrig="4620" w:dyaOrig="735" w14:anchorId="01512447">
          <v:shape id="_x0000_i1106" type="#_x0000_t75" style="width:231pt;height:36.85pt" o:ole="">
            <v:imagedata r:id="rId236" o:title=""/>
          </v:shape>
          <o:OLEObject Type="Embed" ProgID="Equation.DSMT4" ShapeID="_x0000_i1106" DrawAspect="Content" ObjectID="_1792243024" r:id="rId237"/>
        </w:object>
      </w:r>
      <w:r>
        <w:t>，</w:t>
      </w:r>
      <w:r>
        <w:object w:dxaOrig="4020" w:dyaOrig="360" w14:anchorId="20E9576A">
          <v:shape id="_x0000_i1107" type="#_x0000_t75" style="width:201pt;height:18.1pt" o:ole="">
            <v:imagedata r:id="rId238" o:title=""/>
          </v:shape>
          <o:OLEObject Type="Embed" ProgID="Equation.DSMT4" ShapeID="_x0000_i1107" DrawAspect="Content" ObjectID="_1792243025" r:id="rId239"/>
        </w:object>
      </w:r>
    </w:p>
    <w:p w14:paraId="215A73C9" w14:textId="77777777" w:rsidR="003F77E7" w:rsidRDefault="00000000">
      <w:pPr>
        <w:ind w:firstLine="480"/>
      </w:pPr>
      <w:r>
        <w:object w:dxaOrig="4875" w:dyaOrig="735" w14:anchorId="32CB4A03">
          <v:shape id="_x0000_i1108" type="#_x0000_t75" style="width:243.7pt;height:36.85pt" o:ole="">
            <v:imagedata r:id="rId240" o:title=""/>
          </v:shape>
          <o:OLEObject Type="Embed" ProgID="Equation.DSMT4" ShapeID="_x0000_i1108" DrawAspect="Content" ObjectID="_1792243026" r:id="rId241"/>
        </w:object>
      </w:r>
      <w:r>
        <w:t>，</w:t>
      </w:r>
      <w:r>
        <w:object w:dxaOrig="4395" w:dyaOrig="360" w14:anchorId="3BE32587">
          <v:shape id="_x0000_i1109" type="#_x0000_t75" style="width:219.75pt;height:18.1pt" o:ole="">
            <v:imagedata r:id="rId242" o:title=""/>
          </v:shape>
          <o:OLEObject Type="Embed" ProgID="Equation.DSMT4" ShapeID="_x0000_i1109" DrawAspect="Content" ObjectID="_1792243027" r:id="rId243"/>
        </w:object>
      </w:r>
    </w:p>
    <w:p w14:paraId="26189C6B" w14:textId="77777777" w:rsidR="003F77E7" w:rsidRDefault="00000000">
      <w:pPr>
        <w:ind w:firstLine="480"/>
      </w:pPr>
      <w:r>
        <w:t>所以稳态响应为</w:t>
      </w:r>
      <w:r>
        <w:object w:dxaOrig="5280" w:dyaOrig="315" w14:anchorId="1423725E">
          <v:shape id="_x0000_i1110" type="#_x0000_t75" style="width:264.05pt;height:15.8pt" o:ole="">
            <v:imagedata r:id="rId244" o:title=""/>
          </v:shape>
          <o:OLEObject Type="Embed" ProgID="Equation.DSMT4" ShapeID="_x0000_i1110" DrawAspect="Content" ObjectID="_1792243028" r:id="rId245"/>
        </w:object>
      </w:r>
    </w:p>
    <w:p w14:paraId="193589C4" w14:textId="77777777" w:rsidR="003F77E7" w:rsidRDefault="003F77E7">
      <w:pPr>
        <w:ind w:firstLine="480"/>
      </w:pPr>
    </w:p>
    <w:p w14:paraId="35F2F653" w14:textId="77777777" w:rsidR="003F77E7" w:rsidRDefault="00000000">
      <w:pPr>
        <w:ind w:firstLine="480"/>
      </w:pPr>
      <w:r>
        <w:rPr>
          <w:rFonts w:hint="eastAsia"/>
        </w:rPr>
        <w:t>这</w:t>
      </w:r>
      <w:proofErr w:type="gramStart"/>
      <w:r>
        <w:rPr>
          <w:rFonts w:hint="eastAsia"/>
        </w:rPr>
        <w:t>题可以</w:t>
      </w:r>
      <w:proofErr w:type="gramEnd"/>
      <w:r>
        <w:rPr>
          <w:rFonts w:hint="eastAsia"/>
        </w:rPr>
        <w:t>得到一个有用的结论</w:t>
      </w:r>
    </w:p>
    <w:p w14:paraId="44E0AAFD" w14:textId="77777777" w:rsidR="003F77E7" w:rsidRDefault="00000000">
      <w:pPr>
        <w:ind w:firstLine="480"/>
      </w:pPr>
      <w:r>
        <w:rPr>
          <w:noProof/>
        </w:rPr>
        <w:drawing>
          <wp:inline distT="0" distB="0" distL="114300" distR="114300" wp14:anchorId="2EE73280" wp14:editId="768934BC">
            <wp:extent cx="5269230" cy="1168400"/>
            <wp:effectExtent l="0" t="0" r="7620" b="12700"/>
            <wp:docPr id="48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 name="图片 125"/>
                    <pic:cNvPicPr>
                      <a:picLocks noChangeAspect="1"/>
                    </pic:cNvPicPr>
                  </pic:nvPicPr>
                  <pic:blipFill>
                    <a:blip r:embed="rId246"/>
                    <a:stretch>
                      <a:fillRect/>
                    </a:stretch>
                  </pic:blipFill>
                  <pic:spPr>
                    <a:xfrm>
                      <a:off x="0" y="0"/>
                      <a:ext cx="5269230" cy="1168400"/>
                    </a:xfrm>
                    <a:prstGeom prst="rect">
                      <a:avLst/>
                    </a:prstGeom>
                    <a:noFill/>
                    <a:ln>
                      <a:noFill/>
                    </a:ln>
                  </pic:spPr>
                </pic:pic>
              </a:graphicData>
            </a:graphic>
          </wp:inline>
        </w:drawing>
      </w:r>
    </w:p>
    <w:p w14:paraId="7A0C87C5" w14:textId="77777777" w:rsidR="003F77E7" w:rsidRDefault="003F77E7">
      <w:pPr>
        <w:ind w:firstLine="480"/>
      </w:pPr>
    </w:p>
    <w:p w14:paraId="4DC184EE" w14:textId="77777777" w:rsidR="003F77E7" w:rsidRDefault="00000000">
      <w:pPr>
        <w:ind w:firstLine="480"/>
      </w:pPr>
      <w:r>
        <w:tab/>
      </w:r>
      <w:r>
        <w:rPr>
          <w:rFonts w:hint="eastAsia"/>
        </w:rPr>
        <w:t>3</w:t>
      </w:r>
      <w:r>
        <w:t xml:space="preserve">-4 </w:t>
      </w:r>
      <w:r>
        <w:t>气象气球携带一种时间常数为</w:t>
      </w:r>
      <w:r>
        <w:t>15s</w:t>
      </w:r>
      <w:r>
        <w:t>的一阶温度计，以</w:t>
      </w:r>
      <w:r>
        <w:t>5m/s</w:t>
      </w:r>
      <w:r>
        <w:t>的上升速度通过大气层。设温度按每升高</w:t>
      </w:r>
      <w:r>
        <w:t>30m</w:t>
      </w:r>
      <w:r>
        <w:t>下降</w:t>
      </w:r>
      <w:r>
        <w:t>0.15℃</w:t>
      </w:r>
      <w:r>
        <w:t>的规律而变化，气球将温度和高度的数据用无线电送回地面。在</w:t>
      </w:r>
      <w:r>
        <w:t>3000m</w:t>
      </w:r>
      <w:r>
        <w:t>处所记录的温度为</w:t>
      </w:r>
      <w:r>
        <w:t>−l℃</w:t>
      </w:r>
      <w:r>
        <w:t>。试问实际出现</w:t>
      </w:r>
      <w:r>
        <w:t>−l℃</w:t>
      </w:r>
      <w:r>
        <w:t>的真实高度是多少？</w:t>
      </w:r>
    </w:p>
    <w:p w14:paraId="14157BC0" w14:textId="77777777" w:rsidR="003F77E7" w:rsidRDefault="003F77E7">
      <w:pPr>
        <w:ind w:firstLineChars="374" w:firstLine="898"/>
      </w:pPr>
    </w:p>
    <w:p w14:paraId="17392DB3" w14:textId="77777777" w:rsidR="003F77E7" w:rsidRDefault="00000000">
      <w:pPr>
        <w:ind w:firstLineChars="374" w:firstLine="898"/>
      </w:pPr>
      <w:r>
        <w:rPr>
          <w:rFonts w:hint="eastAsia"/>
        </w:rPr>
        <w:t>此题主要是理解温度计的温度对环境温度有滞后，所以三千米时记录的温度实际上</w:t>
      </w:r>
      <w:proofErr w:type="gramStart"/>
      <w:r>
        <w:rPr>
          <w:rFonts w:hint="eastAsia"/>
        </w:rPr>
        <w:t>是之前</w:t>
      </w:r>
      <w:proofErr w:type="gramEnd"/>
      <w:r>
        <w:rPr>
          <w:rFonts w:hint="eastAsia"/>
        </w:rPr>
        <w:t>高度的温度。</w:t>
      </w:r>
    </w:p>
    <w:p w14:paraId="079AE14E" w14:textId="77777777" w:rsidR="003F77E7" w:rsidRDefault="00000000">
      <w:pPr>
        <w:ind w:firstLineChars="374" w:firstLine="898"/>
      </w:pPr>
      <w:r>
        <w:t>时间常数</w:t>
      </w:r>
      <w:r>
        <w:t xml:space="preserve"> τ=15 </w:t>
      </w:r>
      <w:r>
        <w:t>指的是温度计响应外界温度变化的速度</w:t>
      </w:r>
      <w:r>
        <w:rPr>
          <w:rFonts w:hint="eastAsia"/>
        </w:rPr>
        <w:t>。输入的函数是</w:t>
      </w:r>
    </w:p>
    <w:p w14:paraId="5BC2266E" w14:textId="77777777" w:rsidR="003F77E7" w:rsidRDefault="00000000">
      <w:pPr>
        <w:ind w:firstLineChars="374" w:firstLine="898"/>
      </w:pPr>
      <w:r>
        <w:rPr>
          <w:rFonts w:hint="eastAsia"/>
        </w:rPr>
        <w:t>Y=t/40</w:t>
      </w:r>
      <w:r>
        <w:rPr>
          <w:rFonts w:hint="eastAsia"/>
        </w:rPr>
        <w:t>，是斜坡函数</w:t>
      </w:r>
    </w:p>
    <w:p w14:paraId="42493389" w14:textId="77777777" w:rsidR="003F77E7" w:rsidRDefault="00000000">
      <w:pPr>
        <w:ind w:firstLineChars="374" w:firstLine="898"/>
      </w:pPr>
      <w:r>
        <w:rPr>
          <w:rFonts w:hint="eastAsia"/>
        </w:rPr>
        <w:t>当达到稳定时，输出永远比输入滞后一段时间，如下图所示。</w:t>
      </w:r>
    </w:p>
    <w:p w14:paraId="0D4AE5FD" w14:textId="77777777" w:rsidR="003F77E7" w:rsidRDefault="00000000">
      <w:pPr>
        <w:ind w:firstLineChars="374" w:firstLine="898"/>
      </w:pPr>
      <w:r>
        <w:rPr>
          <w:noProof/>
        </w:rPr>
        <w:lastRenderedPageBreak/>
        <w:drawing>
          <wp:inline distT="0" distB="0" distL="114300" distR="114300" wp14:anchorId="08B90125" wp14:editId="3C6D8AD6">
            <wp:extent cx="1737360" cy="1752600"/>
            <wp:effectExtent l="0" t="0" r="15240" b="0"/>
            <wp:docPr id="469"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 name="图片 62"/>
                    <pic:cNvPicPr>
                      <a:picLocks noChangeAspect="1"/>
                    </pic:cNvPicPr>
                  </pic:nvPicPr>
                  <pic:blipFill>
                    <a:blip r:embed="rId247"/>
                    <a:stretch>
                      <a:fillRect/>
                    </a:stretch>
                  </pic:blipFill>
                  <pic:spPr>
                    <a:xfrm>
                      <a:off x="0" y="0"/>
                      <a:ext cx="1737360" cy="1752600"/>
                    </a:xfrm>
                    <a:prstGeom prst="rect">
                      <a:avLst/>
                    </a:prstGeom>
                    <a:noFill/>
                    <a:ln>
                      <a:noFill/>
                    </a:ln>
                  </pic:spPr>
                </pic:pic>
              </a:graphicData>
            </a:graphic>
          </wp:inline>
        </w:drawing>
      </w:r>
    </w:p>
    <w:p w14:paraId="0D65DEE0" w14:textId="77777777" w:rsidR="003F77E7" w:rsidRDefault="00000000">
      <w:pPr>
        <w:ind w:firstLine="480"/>
      </w:pPr>
      <w:r>
        <w:t>其传递函数设为</w:t>
      </w:r>
      <w:r>
        <w:object w:dxaOrig="1440" w:dyaOrig="615" w14:anchorId="5173F587">
          <v:shape id="_x0000_i1111" type="#_x0000_t75" style="width:1in;height:30.8pt" o:ole="">
            <v:imagedata r:id="rId248" o:title=""/>
          </v:shape>
          <o:OLEObject Type="Embed" ProgID="Equation.DSMT4" ShapeID="_x0000_i1111" DrawAspect="Content" ObjectID="_1792243029" r:id="rId249"/>
        </w:object>
      </w:r>
      <w:r>
        <w:t>。</w:t>
      </w:r>
    </w:p>
    <w:p w14:paraId="1823E130" w14:textId="77777777" w:rsidR="003F77E7" w:rsidRDefault="00000000">
      <w:pPr>
        <w:ind w:firstLine="480"/>
      </w:pPr>
      <w:r>
        <w:t>时间常数</w:t>
      </w:r>
      <w:r>
        <w:sym w:font="Symbol" w:char="F074"/>
      </w:r>
      <w:r>
        <w:t>=15s</w:t>
      </w:r>
      <w:r>
        <w:t>，如果不计无线电波传送时间，则温度计的输出实际上是</w:t>
      </w:r>
      <w:r>
        <w:t>15s</w:t>
      </w:r>
      <w:r>
        <w:t>以前的温度，所以实际出现</w:t>
      </w:r>
      <w:r>
        <w:t>−l℃</w:t>
      </w:r>
      <w:r>
        <w:t>的真实高度是</w:t>
      </w:r>
    </w:p>
    <w:p w14:paraId="3382AF8D" w14:textId="77777777" w:rsidR="003F77E7" w:rsidRDefault="00000000">
      <w:pPr>
        <w:ind w:firstLine="480"/>
      </w:pPr>
      <w:r>
        <w:tab/>
        <w:t>Hz=H-V</w:t>
      </w:r>
      <w:r>
        <w:sym w:font="Symbol" w:char="F074"/>
      </w:r>
      <w:r>
        <w:t>=3000-5</w:t>
      </w:r>
      <w:r>
        <w:sym w:font="Symbol" w:char="F0B4"/>
      </w:r>
      <w:r>
        <w:t>15=2925m</w:t>
      </w:r>
    </w:p>
    <w:p w14:paraId="37958825" w14:textId="77777777" w:rsidR="003F77E7" w:rsidRDefault="003F77E7">
      <w:pPr>
        <w:ind w:firstLine="480"/>
      </w:pPr>
    </w:p>
    <w:p w14:paraId="7E94B7B3" w14:textId="77777777" w:rsidR="003F77E7" w:rsidRDefault="00000000">
      <w:pPr>
        <w:ind w:firstLine="480"/>
      </w:pPr>
      <w:r>
        <w:tab/>
      </w:r>
      <w:r>
        <w:rPr>
          <w:rFonts w:hint="eastAsia"/>
        </w:rPr>
        <w:t>3</w:t>
      </w:r>
      <w:r>
        <w:t xml:space="preserve">-5 </w:t>
      </w:r>
      <w:r>
        <w:t>想用一个一阶系统做</w:t>
      </w:r>
      <w:r>
        <w:t>100Hz</w:t>
      </w:r>
      <w:r>
        <w:t>正弦信号的测量，如要求限制振幅误差在</w:t>
      </w:r>
      <w:r>
        <w:t>5%</w:t>
      </w:r>
      <w:r>
        <w:t>以内，那么时间常数应取多少？若用该系统测量</w:t>
      </w:r>
      <w:r>
        <w:t>50Hz</w:t>
      </w:r>
      <w:r>
        <w:t>正弦信号，问此时的振幅误差和</w:t>
      </w:r>
      <w:proofErr w:type="gramStart"/>
      <w:r>
        <w:t>相角差</w:t>
      </w:r>
      <w:proofErr w:type="gramEnd"/>
      <w:r>
        <w:t>是多少？</w:t>
      </w:r>
    </w:p>
    <w:p w14:paraId="2A583A13" w14:textId="77777777" w:rsidR="003F77E7" w:rsidRDefault="00000000">
      <w:pPr>
        <w:ind w:firstLine="480"/>
      </w:pPr>
      <w:r>
        <w:tab/>
      </w:r>
      <w:r>
        <w:t>解：设该一阶系统的频响函数为</w:t>
      </w:r>
    </w:p>
    <w:p w14:paraId="15B8C20C" w14:textId="77777777" w:rsidR="003F77E7" w:rsidRDefault="00000000">
      <w:pPr>
        <w:ind w:firstLine="480"/>
      </w:pPr>
      <w:r>
        <w:tab/>
      </w:r>
      <w:r>
        <w:object w:dxaOrig="1560" w:dyaOrig="660" w14:anchorId="689F2850">
          <v:shape id="_x0000_i1112" type="#_x0000_t75" style="width:78.05pt;height:33.1pt" o:ole="">
            <v:imagedata r:id="rId250" o:title=""/>
          </v:shape>
          <o:OLEObject Type="Embed" ProgID="Equation.DSMT4" ShapeID="_x0000_i1112" DrawAspect="Content" ObjectID="_1792243030" r:id="rId251"/>
        </w:object>
      </w:r>
      <w:r>
        <w:t>，</w:t>
      </w:r>
      <w:r>
        <w:sym w:font="Symbol" w:char="F074"/>
      </w:r>
      <w:r>
        <w:t>是时间常数</w:t>
      </w:r>
    </w:p>
    <w:p w14:paraId="6BF90359" w14:textId="77777777" w:rsidR="003F77E7" w:rsidRDefault="00000000">
      <w:pPr>
        <w:ind w:firstLine="480"/>
      </w:pPr>
      <w:r>
        <w:t>则</w:t>
      </w:r>
      <w:r>
        <w:tab/>
      </w:r>
      <w:r>
        <w:object w:dxaOrig="1845" w:dyaOrig="735" w14:anchorId="3CDA70F6">
          <v:shape id="_x0000_i1113" type="#_x0000_t75" style="width:92.2pt;height:36.85pt" o:ole="">
            <v:imagedata r:id="rId252" o:title=""/>
          </v:shape>
          <o:OLEObject Type="Embed" ProgID="Equation.DSMT4" ShapeID="_x0000_i1113" DrawAspect="Content" ObjectID="_1792243031" r:id="rId253"/>
        </w:object>
      </w:r>
    </w:p>
    <w:p w14:paraId="4B0267FD" w14:textId="77777777" w:rsidR="003F77E7" w:rsidRDefault="00000000">
      <w:pPr>
        <w:ind w:firstLine="480"/>
      </w:pPr>
      <w:r>
        <w:t>稳态响应相对幅值误差</w:t>
      </w:r>
      <w:r>
        <w:object w:dxaOrig="4845" w:dyaOrig="885" w14:anchorId="232C566D">
          <v:shape id="_x0000_i1114" type="#_x0000_t75" style="width:242.2pt;height:44.3pt" o:ole="">
            <v:imagedata r:id="rId254" o:title=""/>
          </v:shape>
          <o:OLEObject Type="Embed" ProgID="Equation.DSMT4" ShapeID="_x0000_i1114" DrawAspect="Content" ObjectID="_1792243032" r:id="rId255"/>
        </w:object>
      </w:r>
    </w:p>
    <w:p w14:paraId="365C3C16" w14:textId="77777777" w:rsidR="003F77E7" w:rsidRDefault="00000000">
      <w:pPr>
        <w:ind w:firstLine="480"/>
      </w:pPr>
      <w:r>
        <w:t>令</w:t>
      </w:r>
      <w:r>
        <w:sym w:font="Symbol" w:char="F064"/>
      </w:r>
      <w:r>
        <w:t>≤5%</w:t>
      </w:r>
      <w:r>
        <w:t>，</w:t>
      </w:r>
      <w:r>
        <w:t>f=100Hz</w:t>
      </w:r>
      <w:r>
        <w:t>，解得</w:t>
      </w:r>
      <w:r>
        <w:sym w:font="Symbol" w:char="F074"/>
      </w:r>
      <w:r>
        <w:t>≤523</w:t>
      </w:r>
      <w:r>
        <w:sym w:font="Symbol" w:char="F06D"/>
      </w:r>
      <w:r>
        <w:t>s</w:t>
      </w:r>
      <w:r>
        <w:t>。</w:t>
      </w:r>
    </w:p>
    <w:p w14:paraId="0B79F668" w14:textId="77777777" w:rsidR="003F77E7" w:rsidRDefault="00000000">
      <w:pPr>
        <w:ind w:firstLine="480"/>
      </w:pPr>
      <w:r>
        <w:tab/>
      </w:r>
      <w:r>
        <w:t>如果</w:t>
      </w:r>
      <w:r>
        <w:t>f=50Hz</w:t>
      </w:r>
      <w:r>
        <w:t>，则</w:t>
      </w:r>
    </w:p>
    <w:p w14:paraId="60EEA229" w14:textId="77777777" w:rsidR="003F77E7" w:rsidRDefault="00000000">
      <w:pPr>
        <w:ind w:firstLine="480"/>
      </w:pPr>
      <w:r>
        <w:t>相对幅值误差：</w:t>
      </w:r>
    </w:p>
    <w:p w14:paraId="3DCFE971" w14:textId="77777777" w:rsidR="003F77E7" w:rsidRDefault="00000000">
      <w:pPr>
        <w:ind w:firstLine="480"/>
      </w:pPr>
      <w:r>
        <w:object w:dxaOrig="7800" w:dyaOrig="885" w14:anchorId="76FC4AE4">
          <v:shape id="_x0000_i1115" type="#_x0000_t75" style="width:389.95pt;height:44.3pt" o:ole="">
            <v:imagedata r:id="rId256" o:title=""/>
          </v:shape>
          <o:OLEObject Type="Embed" ProgID="Equation.DSMT4" ShapeID="_x0000_i1115" DrawAspect="Content" ObjectID="_1792243033" r:id="rId257"/>
        </w:object>
      </w:r>
    </w:p>
    <w:p w14:paraId="6C3B7920" w14:textId="77777777" w:rsidR="003F77E7" w:rsidRDefault="00000000">
      <w:pPr>
        <w:ind w:firstLine="480"/>
      </w:pPr>
      <w:r>
        <w:t>相角差：</w:t>
      </w:r>
      <w:r>
        <w:object w:dxaOrig="6105" w:dyaOrig="360" w14:anchorId="47D20EFA">
          <v:shape id="_x0000_i1116" type="#_x0000_t75" style="width:305.25pt;height:18.1pt" o:ole="">
            <v:imagedata r:id="rId258" o:title=""/>
          </v:shape>
          <o:OLEObject Type="Embed" ProgID="Equation.DSMT4" ShapeID="_x0000_i1116" DrawAspect="Content" ObjectID="_1792243034" r:id="rId259"/>
        </w:object>
      </w:r>
    </w:p>
    <w:p w14:paraId="40A2C21A" w14:textId="77777777" w:rsidR="003F77E7" w:rsidRDefault="00000000">
      <w:pPr>
        <w:ind w:firstLine="480"/>
      </w:pPr>
      <w:r>
        <w:tab/>
      </w:r>
      <w:r>
        <w:rPr>
          <w:rFonts w:hint="eastAsia"/>
        </w:rPr>
        <w:t>3</w:t>
      </w:r>
      <w:r>
        <w:t xml:space="preserve">-6 </w:t>
      </w:r>
      <w:r>
        <w:t>试说明二阶装置阻尼比</w:t>
      </w:r>
      <w:r>
        <w:sym w:font="Symbol" w:char="F07A"/>
      </w:r>
      <w:r>
        <w:t>多采用</w:t>
      </w:r>
      <w:r>
        <w:t>0.6~0.8</w:t>
      </w:r>
      <w:r>
        <w:t>的原因。</w:t>
      </w:r>
    </w:p>
    <w:p w14:paraId="3EFD347D" w14:textId="77777777" w:rsidR="003F77E7" w:rsidRDefault="00000000">
      <w:pPr>
        <w:ind w:firstLine="480"/>
      </w:pPr>
      <w:r>
        <w:tab/>
      </w:r>
      <w:r>
        <w:t>解答：从不失真条件出发分析。</w:t>
      </w:r>
      <w:r>
        <w:sym w:font="Symbol" w:char="F07A"/>
      </w:r>
      <w:r>
        <w:t>在</w:t>
      </w:r>
      <w:r>
        <w:t>0.707</w:t>
      </w:r>
      <w:r>
        <w:t>左右时，幅频特性近似常数的频率范围最宽，而相频特性曲线最接近直线。</w:t>
      </w:r>
    </w:p>
    <w:p w14:paraId="12D37F79" w14:textId="77777777" w:rsidR="003F77E7" w:rsidRDefault="00000000">
      <w:pPr>
        <w:ind w:firstLine="480"/>
      </w:pPr>
      <w:r>
        <w:tab/>
      </w:r>
    </w:p>
    <w:p w14:paraId="56CDF330" w14:textId="77777777" w:rsidR="003F77E7" w:rsidRDefault="00000000">
      <w:pPr>
        <w:ind w:firstLine="480"/>
      </w:pPr>
      <w:r>
        <w:tab/>
      </w:r>
      <w:r>
        <w:rPr>
          <w:rFonts w:hint="eastAsia"/>
        </w:rPr>
        <w:t>3</w:t>
      </w:r>
      <w:r>
        <w:t xml:space="preserve">-8 </w:t>
      </w:r>
      <w:r>
        <w:t>求频率响应函数为</w:t>
      </w:r>
      <w:r>
        <w:t>3155072 / (1 + 0.01j</w:t>
      </w:r>
      <w:r>
        <w:sym w:font="Symbol" w:char="F077"/>
      </w:r>
      <w:r>
        <w:t>)(1577536 + 1760j</w:t>
      </w:r>
      <w:r>
        <w:sym w:font="Symbol" w:char="F077"/>
      </w:r>
      <w:r>
        <w:t xml:space="preserve"> - </w:t>
      </w:r>
      <w:r>
        <w:sym w:font="Symbol" w:char="F077"/>
      </w:r>
      <w:r>
        <w:t>2)</w:t>
      </w:r>
      <w:r>
        <w:t>的系</w:t>
      </w:r>
      <w:r>
        <w:lastRenderedPageBreak/>
        <w:t>统对正弦输入</w:t>
      </w:r>
      <w:r>
        <w:t>x(t)=10sin(62.8t)</w:t>
      </w:r>
      <w:r>
        <w:t>的稳态响应的均值显示。</w:t>
      </w:r>
    </w:p>
    <w:p w14:paraId="35F7550D" w14:textId="77777777" w:rsidR="003F77E7" w:rsidRDefault="00000000">
      <w:pPr>
        <w:ind w:firstLine="480"/>
      </w:pPr>
      <w:r>
        <w:tab/>
      </w:r>
      <w:r>
        <w:t>解：该系统可以看成是一个一阶线性定常系统和一个二阶线性定常系统的串联，串联后仍然为线性定常系统。根据线性定常系统的频率保持性可知，当输入为正弦信号时，其稳态响应仍然为同频率的正弦信号，而正弦信号的平均值为</w:t>
      </w:r>
      <w:r>
        <w:t>0</w:t>
      </w:r>
      <w:r>
        <w:t>，所以稳态响应的均值显示为</w:t>
      </w:r>
      <w:r>
        <w:t>0</w:t>
      </w:r>
      <w:r>
        <w:t>。</w:t>
      </w:r>
    </w:p>
    <w:p w14:paraId="6C869AAD" w14:textId="77777777" w:rsidR="003F77E7" w:rsidRDefault="003F77E7">
      <w:pPr>
        <w:ind w:firstLine="480"/>
      </w:pPr>
    </w:p>
    <w:p w14:paraId="02E8DF94" w14:textId="77777777" w:rsidR="003F77E7" w:rsidRDefault="00000000">
      <w:pPr>
        <w:ind w:firstLine="480"/>
      </w:pPr>
      <w:r>
        <w:tab/>
      </w:r>
      <w:r>
        <w:rPr>
          <w:rFonts w:hint="eastAsia"/>
        </w:rPr>
        <w:t>3</w:t>
      </w:r>
      <w:r>
        <w:t xml:space="preserve">-9 </w:t>
      </w:r>
      <w:r>
        <w:t>试求传递函数分别为</w:t>
      </w:r>
      <w:r>
        <w:t>1.5/(3.5s + 0.5)</w:t>
      </w:r>
      <w:r>
        <w:t>和</w:t>
      </w:r>
      <w:r>
        <w:t>41</w:t>
      </w:r>
      <w:r>
        <w:sym w:font="Symbol" w:char="F077"/>
      </w:r>
      <w:r>
        <w:t>n2/(s2 + 1.4</w:t>
      </w:r>
      <w:r>
        <w:sym w:font="Symbol" w:char="F077"/>
      </w:r>
      <w:r>
        <w:t xml:space="preserve">ns + </w:t>
      </w:r>
      <w:r>
        <w:sym w:font="Symbol" w:char="F077"/>
      </w:r>
      <w:r>
        <w:t>n2)</w:t>
      </w:r>
      <w:r>
        <w:t>的两环节串联后组成的系统的总灵敏度（不考虑负载效应）。</w:t>
      </w:r>
    </w:p>
    <w:p w14:paraId="3AD5E6A4" w14:textId="77777777" w:rsidR="003F77E7" w:rsidRDefault="00000000">
      <w:pPr>
        <w:ind w:firstLine="480"/>
      </w:pPr>
      <w:r>
        <w:tab/>
      </w:r>
      <w:r>
        <w:t>解：</w:t>
      </w:r>
    </w:p>
    <w:p w14:paraId="3AFDEC0F" w14:textId="77777777" w:rsidR="003F77E7" w:rsidRDefault="00000000">
      <w:pPr>
        <w:ind w:firstLine="480"/>
      </w:pPr>
      <w:r>
        <w:tab/>
      </w:r>
      <w:r>
        <w:object w:dxaOrig="3375" w:dyaOrig="615" w14:anchorId="60957A4A">
          <v:shape id="_x0000_i1117" type="#_x0000_t75" style="width:168.75pt;height:30.8pt" o:ole="">
            <v:imagedata r:id="rId260" o:title=""/>
          </v:shape>
          <o:OLEObject Type="Embed" ProgID="Equation.DSMT4" ShapeID="_x0000_i1117" DrawAspect="Content" ObjectID="_1792243035" r:id="rId261"/>
        </w:object>
      </w:r>
      <w:r>
        <w:t>，即静态灵敏度</w:t>
      </w:r>
      <w:r>
        <w:t>K1=3</w:t>
      </w:r>
    </w:p>
    <w:p w14:paraId="3A55DB0F" w14:textId="77777777" w:rsidR="003F77E7" w:rsidRDefault="00000000">
      <w:pPr>
        <w:ind w:firstLine="480"/>
      </w:pPr>
      <w:r>
        <w:tab/>
      </w:r>
      <w:r>
        <w:object w:dxaOrig="4365" w:dyaOrig="720" w14:anchorId="6181512E">
          <v:shape id="_x0000_i1118" type="#_x0000_t75" style="width:218.3pt;height:36pt" o:ole="">
            <v:imagedata r:id="rId262" o:title=""/>
          </v:shape>
          <o:OLEObject Type="Embed" ProgID="Equation.DSMT4" ShapeID="_x0000_i1118" DrawAspect="Content" ObjectID="_1792243036" r:id="rId263"/>
        </w:object>
      </w:r>
      <w:r>
        <w:t>，即静态灵敏度</w:t>
      </w:r>
      <w:r>
        <w:t>K2=41</w:t>
      </w:r>
    </w:p>
    <w:p w14:paraId="0AC19F9A" w14:textId="77777777" w:rsidR="003F77E7" w:rsidRDefault="00000000">
      <w:pPr>
        <w:ind w:firstLine="480"/>
      </w:pPr>
      <w:r>
        <w:t>因为两者串联无负载效应，所以</w:t>
      </w:r>
    </w:p>
    <w:p w14:paraId="41147F8F" w14:textId="77777777" w:rsidR="003F77E7" w:rsidRDefault="00000000">
      <w:pPr>
        <w:ind w:firstLine="480"/>
      </w:pPr>
      <w:r>
        <w:tab/>
      </w:r>
      <w:r>
        <w:t>总静态灵敏度</w:t>
      </w:r>
      <w:r>
        <w:t xml:space="preserve">K = K1 </w:t>
      </w:r>
      <w:r>
        <w:sym w:font="Symbol" w:char="F0B4"/>
      </w:r>
      <w:r>
        <w:t xml:space="preserve"> K2 = 3 </w:t>
      </w:r>
      <w:r>
        <w:sym w:font="Symbol" w:char="F0B4"/>
      </w:r>
      <w:r>
        <w:t xml:space="preserve"> 41 = 123</w:t>
      </w:r>
    </w:p>
    <w:p w14:paraId="4A6E55A8" w14:textId="77777777" w:rsidR="003F77E7" w:rsidRDefault="00000000">
      <w:pPr>
        <w:ind w:firstLine="480"/>
      </w:pPr>
      <w:r>
        <w:tab/>
      </w:r>
      <w:r>
        <w:rPr>
          <w:rFonts w:hint="eastAsia"/>
        </w:rPr>
        <w:t>3</w:t>
      </w:r>
      <w:r>
        <w:t xml:space="preserve">-10 </w:t>
      </w:r>
      <w:r>
        <w:t>设某力传感器可作为二阶振荡系统处理。已知传感器的固有频率为</w:t>
      </w:r>
      <w:r>
        <w:t>800Hz</w:t>
      </w:r>
      <w:r>
        <w:t>，阻尼比</w:t>
      </w:r>
      <w:r>
        <w:sym w:font="Symbol" w:char="F07A"/>
      </w:r>
      <w:r>
        <w:t>=0.14</w:t>
      </w:r>
      <w:r>
        <w:t>，问使用该传感器作频率为</w:t>
      </w:r>
      <w:r>
        <w:t>400Hz</w:t>
      </w:r>
      <w:r>
        <w:t>的正弦力测试时，其幅值比</w:t>
      </w:r>
      <w:r>
        <w:t>A(</w:t>
      </w:r>
      <w:r>
        <w:sym w:font="Symbol" w:char="F077"/>
      </w:r>
      <w:r>
        <w:t>)</w:t>
      </w:r>
      <w:r>
        <w:t>和</w:t>
      </w:r>
      <w:proofErr w:type="gramStart"/>
      <w:r>
        <w:t>相角差</w:t>
      </w:r>
      <w:proofErr w:type="gramEnd"/>
      <w:r>
        <w:sym w:font="Symbol" w:char="F06A"/>
      </w:r>
      <w:r>
        <w:t>(</w:t>
      </w:r>
      <w:r>
        <w:sym w:font="Symbol" w:char="F077"/>
      </w:r>
      <w:r>
        <w:t>)</w:t>
      </w:r>
      <w:r>
        <w:t>各为多少？若该装置的阻尼比改为</w:t>
      </w:r>
      <w:r>
        <w:sym w:font="Symbol" w:char="F07A"/>
      </w:r>
      <w:r>
        <w:t>=0.7</w:t>
      </w:r>
      <w:r>
        <w:t>，问</w:t>
      </w:r>
      <w:r>
        <w:t>A(</w:t>
      </w:r>
      <w:r>
        <w:sym w:font="Symbol" w:char="F077"/>
      </w:r>
      <w:r>
        <w:t>)</w:t>
      </w:r>
      <w:r>
        <w:t>和</w:t>
      </w:r>
      <w:r>
        <w:sym w:font="Symbol" w:char="F06A"/>
      </w:r>
      <w:r>
        <w:t>(</w:t>
      </w:r>
      <w:r>
        <w:sym w:font="Symbol" w:char="F077"/>
      </w:r>
      <w:r>
        <w:t>)</w:t>
      </w:r>
      <w:r>
        <w:t>又将如何变化？</w:t>
      </w:r>
    </w:p>
    <w:p w14:paraId="05D8FD87" w14:textId="77777777" w:rsidR="003F77E7" w:rsidRDefault="00000000">
      <w:pPr>
        <w:ind w:firstLine="480"/>
      </w:pPr>
      <w:r>
        <w:tab/>
      </w:r>
      <w:r>
        <w:t>解：设</w:t>
      </w:r>
      <w:r>
        <w:object w:dxaOrig="2460" w:dyaOrig="720" w14:anchorId="39144BEB">
          <v:shape id="_x0000_i1119" type="#_x0000_t75" style="width:123pt;height:36pt" o:ole="">
            <v:imagedata r:id="rId264" o:title=""/>
          </v:shape>
          <o:OLEObject Type="Embed" ProgID="Equation.DSMT4" ShapeID="_x0000_i1119" DrawAspect="Content" ObjectID="_1792243037" r:id="rId265"/>
        </w:object>
      </w:r>
      <w:r>
        <w:t>，则</w:t>
      </w:r>
    </w:p>
    <w:p w14:paraId="7082E24E" w14:textId="77777777" w:rsidR="003F77E7" w:rsidRDefault="00000000">
      <w:pPr>
        <w:ind w:firstLine="480"/>
      </w:pPr>
      <w:r>
        <w:tab/>
      </w:r>
      <w:r>
        <w:object w:dxaOrig="3405" w:dyaOrig="1305" w14:anchorId="5AB15A06">
          <v:shape id="_x0000_i1120" type="#_x0000_t75" style="width:170.2pt;height:65.35pt" o:ole="">
            <v:imagedata r:id="rId266" o:title=""/>
          </v:shape>
          <o:OLEObject Type="Embed" ProgID="Equation.DSMT4" ShapeID="_x0000_i1120" DrawAspect="Content" ObjectID="_1792243038" r:id="rId267"/>
        </w:object>
      </w:r>
      <w:r>
        <w:t>，</w:t>
      </w:r>
      <w:r>
        <w:object w:dxaOrig="2520" w:dyaOrig="1440" w14:anchorId="60D78858">
          <v:shape id="_x0000_i1121" type="#_x0000_t75" style="width:126.1pt;height:1in" o:ole="">
            <v:imagedata r:id="rId268" o:title=""/>
          </v:shape>
          <o:OLEObject Type="Embed" ProgID="Equation.DSMT4" ShapeID="_x0000_i1121" DrawAspect="Content" ObjectID="_1792243039" r:id="rId269"/>
        </w:object>
      </w:r>
      <w:r>
        <w:t>，即</w:t>
      </w:r>
    </w:p>
    <w:p w14:paraId="6830C85D" w14:textId="77777777" w:rsidR="003F77E7" w:rsidRDefault="00000000">
      <w:pPr>
        <w:ind w:firstLine="480"/>
      </w:pPr>
      <w:r>
        <w:tab/>
      </w:r>
      <w:r>
        <w:object w:dxaOrig="3360" w:dyaOrig="1305" w14:anchorId="479694F3">
          <v:shape id="_x0000_i1122" type="#_x0000_t75" style="width:167.95pt;height:65.35pt" o:ole="">
            <v:imagedata r:id="rId270" o:title=""/>
          </v:shape>
          <o:OLEObject Type="Embed" ProgID="Equation.DSMT4" ShapeID="_x0000_i1122" DrawAspect="Content" ObjectID="_1792243040" r:id="rId271"/>
        </w:object>
      </w:r>
      <w:r>
        <w:t>，</w:t>
      </w:r>
      <w:r>
        <w:object w:dxaOrig="2505" w:dyaOrig="1440" w14:anchorId="76DD0737">
          <v:shape id="_x0000_i1123" type="#_x0000_t75" style="width:125.25pt;height:1in" o:ole="">
            <v:imagedata r:id="rId272" o:title=""/>
          </v:shape>
          <o:OLEObject Type="Embed" ProgID="Equation.DSMT4" ShapeID="_x0000_i1123" DrawAspect="Content" ObjectID="_1792243041" r:id="rId273"/>
        </w:object>
      </w:r>
    </w:p>
    <w:p w14:paraId="328385B5" w14:textId="77777777" w:rsidR="003F77E7" w:rsidRDefault="00000000">
      <w:pPr>
        <w:ind w:firstLine="480"/>
      </w:pPr>
      <w:r>
        <w:tab/>
      </w:r>
      <w:r>
        <w:t>将</w:t>
      </w:r>
      <w:proofErr w:type="spellStart"/>
      <w:r>
        <w:t>fn</w:t>
      </w:r>
      <w:proofErr w:type="spellEnd"/>
      <w:r>
        <w:t xml:space="preserve"> = 800Hz</w:t>
      </w:r>
      <w:r>
        <w:t>，</w:t>
      </w:r>
      <w:r>
        <w:sym w:font="Symbol" w:char="F07A"/>
      </w:r>
      <w:r>
        <w:t xml:space="preserve"> = 0.14</w:t>
      </w:r>
      <w:r>
        <w:t>，</w:t>
      </w:r>
      <w:r>
        <w:t>f = 400Hz</w:t>
      </w:r>
      <w:r>
        <w:t>，代入上面的式子得到</w:t>
      </w:r>
    </w:p>
    <w:p w14:paraId="7AAD3622" w14:textId="77777777" w:rsidR="003F77E7" w:rsidRDefault="00000000">
      <w:pPr>
        <w:ind w:firstLine="480"/>
      </w:pPr>
      <w:r>
        <w:tab/>
        <w:t xml:space="preserve">A(400) </w:t>
      </w:r>
      <w:r>
        <w:sym w:font="Symbol" w:char="F0BB"/>
      </w:r>
      <w:r>
        <w:t xml:space="preserve"> 1.31</w:t>
      </w:r>
      <w:r>
        <w:t>，</w:t>
      </w:r>
      <w:r>
        <w:sym w:font="Symbol" w:char="F06A"/>
      </w:r>
      <w:r>
        <w:t xml:space="preserve">(400) </w:t>
      </w:r>
      <w:r>
        <w:sym w:font="Symbol" w:char="F0BB"/>
      </w:r>
      <w:r>
        <w:t xml:space="preserve"> −10.57</w:t>
      </w:r>
      <w:r>
        <w:sym w:font="Symbol" w:char="F0B0"/>
      </w:r>
    </w:p>
    <w:p w14:paraId="6202BE32" w14:textId="77777777" w:rsidR="003F77E7" w:rsidRDefault="00000000">
      <w:pPr>
        <w:ind w:firstLine="480"/>
      </w:pPr>
      <w:r>
        <w:tab/>
      </w:r>
      <w:r>
        <w:t>如果</w:t>
      </w:r>
      <w:r>
        <w:sym w:font="Symbol" w:char="F07A"/>
      </w:r>
      <w:r>
        <w:t xml:space="preserve"> = 0.7</w:t>
      </w:r>
      <w:r>
        <w:t>，则</w:t>
      </w:r>
      <w:r>
        <w:t xml:space="preserve">A(400) </w:t>
      </w:r>
      <w:r>
        <w:sym w:font="Symbol" w:char="F0BB"/>
      </w:r>
      <w:r>
        <w:t xml:space="preserve"> 0.975</w:t>
      </w:r>
      <w:r>
        <w:t>，</w:t>
      </w:r>
      <w:r>
        <w:sym w:font="Symbol" w:char="F06A"/>
      </w:r>
      <w:r>
        <w:t xml:space="preserve">(400) </w:t>
      </w:r>
      <w:r>
        <w:sym w:font="Symbol" w:char="F0BB"/>
      </w:r>
      <w:r>
        <w:t xml:space="preserve"> −43.03</w:t>
      </w:r>
      <w:r>
        <w:sym w:font="Symbol" w:char="F0B0"/>
      </w:r>
    </w:p>
    <w:p w14:paraId="1E476A25" w14:textId="77777777" w:rsidR="003F77E7" w:rsidRDefault="003F77E7">
      <w:pPr>
        <w:ind w:firstLine="480"/>
      </w:pPr>
    </w:p>
    <w:p w14:paraId="34BFC916" w14:textId="77777777" w:rsidR="003F77E7" w:rsidRDefault="00000000">
      <w:pPr>
        <w:ind w:firstLine="480"/>
      </w:pPr>
      <w:r>
        <w:t>推导脉冲激励法求取系统频率响应函数的原理</w:t>
      </w:r>
    </w:p>
    <w:p w14:paraId="3C921AF2" w14:textId="77777777" w:rsidR="003F77E7" w:rsidRDefault="00000000">
      <w:pPr>
        <w:ind w:firstLine="480"/>
      </w:pPr>
      <w:r>
        <w:t>向系统施加一个接近理想的单位脉冲输入（实际中常用</w:t>
      </w:r>
      <w:proofErr w:type="gramStart"/>
      <w:r>
        <w:t>窄</w:t>
      </w:r>
      <w:proofErr w:type="gramEnd"/>
      <w:r>
        <w:t>脉冲代替理想的狄</w:t>
      </w:r>
      <w:r>
        <w:lastRenderedPageBreak/>
        <w:t>拉克脉冲），并测量系统的时域输出。然后通过傅里叶变换将时域的输入与输出信号转换到频域，从而获得频率响应函数。</w:t>
      </w:r>
    </w:p>
    <w:p w14:paraId="4C209A78" w14:textId="77777777" w:rsidR="003F77E7" w:rsidRDefault="00000000">
      <w:pPr>
        <w:ind w:firstLine="480"/>
      </w:pPr>
      <w:r>
        <w:rPr>
          <w:rFonts w:hint="eastAsia"/>
        </w:rPr>
        <w:br w:type="page"/>
      </w:r>
    </w:p>
    <w:p w14:paraId="19D2BE4B" w14:textId="77777777" w:rsidR="003F77E7" w:rsidRDefault="00000000">
      <w:pPr>
        <w:pStyle w:val="1"/>
        <w:spacing w:after="312"/>
      </w:pPr>
      <w:r>
        <w:rPr>
          <w:rFonts w:hint="eastAsia"/>
        </w:rPr>
        <w:lastRenderedPageBreak/>
        <w:t>第七次作业</w:t>
      </w:r>
    </w:p>
    <w:p w14:paraId="44DB0EC6" w14:textId="77777777" w:rsidR="003F77E7" w:rsidRDefault="00000000">
      <w:pPr>
        <w:ind w:firstLine="480"/>
      </w:pPr>
      <w:r>
        <w:rPr>
          <w:rFonts w:hint="eastAsia"/>
        </w:rPr>
        <w:t>5-5</w:t>
      </w:r>
      <w:r>
        <w:rPr>
          <w:rFonts w:hint="eastAsia"/>
        </w:rPr>
        <w:t>、</w:t>
      </w:r>
      <w:r>
        <w:rPr>
          <w:rFonts w:hint="eastAsia"/>
        </w:rPr>
        <w:t>6</w:t>
      </w:r>
      <w:r>
        <w:rPr>
          <w:rFonts w:hint="eastAsia"/>
        </w:rPr>
        <w:t>、</w:t>
      </w:r>
      <w:r>
        <w:rPr>
          <w:rFonts w:hint="eastAsia"/>
        </w:rPr>
        <w:t>8</w:t>
      </w:r>
      <w:r>
        <w:rPr>
          <w:rFonts w:hint="eastAsia"/>
        </w:rPr>
        <w:t>、</w:t>
      </w:r>
      <w:r>
        <w:rPr>
          <w:rFonts w:hint="eastAsia"/>
        </w:rPr>
        <w:t>9</w:t>
      </w:r>
      <w:r>
        <w:rPr>
          <w:rFonts w:hint="eastAsia"/>
        </w:rPr>
        <w:t>、</w:t>
      </w:r>
      <w:r>
        <w:rPr>
          <w:rFonts w:hint="eastAsia"/>
        </w:rPr>
        <w:t>10</w:t>
      </w:r>
      <w:r>
        <w:rPr>
          <w:rFonts w:hint="eastAsia"/>
        </w:rPr>
        <w:t>、</w:t>
      </w:r>
      <w:r>
        <w:rPr>
          <w:rFonts w:hint="eastAsia"/>
        </w:rPr>
        <w:t>11</w:t>
      </w:r>
    </w:p>
    <w:p w14:paraId="22D29F5E" w14:textId="77777777" w:rsidR="003F77E7" w:rsidRDefault="003F77E7">
      <w:pPr>
        <w:numPr>
          <w:ilvl w:val="255"/>
          <w:numId w:val="0"/>
        </w:numPr>
        <w:snapToGrid/>
        <w:spacing w:line="240" w:lineRule="auto"/>
        <w:jc w:val="left"/>
        <w:rPr>
          <w:rFonts w:ascii="宋体" w:hAnsi="宋体" w:cs="Times New Roman" w:hint="eastAsia"/>
          <w:sz w:val="21"/>
        </w:rPr>
      </w:pPr>
    </w:p>
    <w:p w14:paraId="0538A009" w14:textId="77777777" w:rsidR="003F77E7" w:rsidRDefault="00000000">
      <w:pPr>
        <w:numPr>
          <w:ilvl w:val="255"/>
          <w:numId w:val="0"/>
        </w:numPr>
        <w:snapToGrid/>
        <w:spacing w:line="240" w:lineRule="auto"/>
        <w:jc w:val="left"/>
        <w:rPr>
          <w:rFonts w:ascii="宋体" w:hAnsi="宋体" w:cs="Times New Roman" w:hint="eastAsia"/>
          <w:sz w:val="21"/>
        </w:rPr>
      </w:pPr>
      <w:r>
        <w:rPr>
          <w:rFonts w:ascii="宋体" w:hAnsi="宋体" w:cs="Times New Roman" w:hint="eastAsia"/>
          <w:sz w:val="21"/>
        </w:rPr>
        <w:t>5-5 已知调幅波</w:t>
      </w:r>
      <w:r>
        <w:rPr>
          <w:rFonts w:ascii="宋体" w:hAnsi="宋体" w:cs="Times New Roman" w:hint="eastAsia"/>
          <w:i/>
          <w:sz w:val="21"/>
        </w:rPr>
        <w:t>x</w:t>
      </w:r>
      <w:r>
        <w:rPr>
          <w:rFonts w:ascii="宋体" w:hAnsi="宋体" w:cs="Times New Roman" w:hint="eastAsia"/>
          <w:sz w:val="21"/>
          <w:vertAlign w:val="subscript"/>
        </w:rPr>
        <w:t>a</w:t>
      </w:r>
      <w:r>
        <w:rPr>
          <w:rFonts w:ascii="宋体" w:hAnsi="宋体" w:cs="Times New Roman" w:hint="eastAsia"/>
          <w:sz w:val="21"/>
        </w:rPr>
        <w:t>(</w:t>
      </w:r>
      <w:r>
        <w:rPr>
          <w:rFonts w:ascii="宋体" w:hAnsi="宋体" w:cs="Times New Roman" w:hint="eastAsia"/>
          <w:i/>
          <w:sz w:val="21"/>
        </w:rPr>
        <w:t>t</w:t>
      </w:r>
      <w:r>
        <w:rPr>
          <w:rFonts w:ascii="宋体" w:hAnsi="宋体" w:cs="Times New Roman" w:hint="eastAsia"/>
          <w:sz w:val="21"/>
        </w:rPr>
        <w:t>)=(100+30cos</w:t>
      </w:r>
      <w:r>
        <w:rPr>
          <w:rFonts w:ascii="宋体" w:hAnsi="宋体" w:cs="Times New Roman" w:hint="eastAsia"/>
          <w:sz w:val="21"/>
        </w:rPr>
        <w:sym w:font="Symbol" w:char="F057"/>
      </w:r>
      <w:r>
        <w:rPr>
          <w:rFonts w:ascii="宋体" w:hAnsi="宋体" w:cs="Times New Roman" w:hint="eastAsia"/>
          <w:i/>
          <w:sz w:val="21"/>
        </w:rPr>
        <w:t>t</w:t>
      </w:r>
      <w:r>
        <w:rPr>
          <w:rFonts w:ascii="宋体" w:hAnsi="宋体" w:cs="Times New Roman" w:hint="eastAsia"/>
          <w:sz w:val="21"/>
        </w:rPr>
        <w:t>+20cos3</w:t>
      </w:r>
      <w:r>
        <w:rPr>
          <w:rFonts w:ascii="宋体" w:hAnsi="宋体" w:cs="Times New Roman" w:hint="eastAsia"/>
          <w:sz w:val="21"/>
        </w:rPr>
        <w:sym w:font="Symbol" w:char="F057"/>
      </w:r>
      <w:r>
        <w:rPr>
          <w:rFonts w:ascii="宋体" w:hAnsi="宋体" w:cs="Times New Roman" w:hint="eastAsia"/>
          <w:i/>
          <w:sz w:val="21"/>
        </w:rPr>
        <w:t>t</w:t>
      </w:r>
      <w:r>
        <w:rPr>
          <w:rFonts w:ascii="宋体" w:hAnsi="宋体" w:cs="Times New Roman" w:hint="eastAsia"/>
          <w:sz w:val="21"/>
        </w:rPr>
        <w:t>)cos</w:t>
      </w:r>
      <w:r>
        <w:rPr>
          <w:rFonts w:ascii="宋体" w:hAnsi="宋体" w:cs="Times New Roman" w:hint="eastAsia"/>
          <w:i/>
          <w:sz w:val="21"/>
        </w:rPr>
        <w:sym w:font="Symbol" w:char="F077"/>
      </w:r>
      <w:proofErr w:type="spellStart"/>
      <w:r>
        <w:rPr>
          <w:rFonts w:ascii="宋体" w:hAnsi="宋体" w:cs="Times New Roman" w:hint="eastAsia"/>
          <w:sz w:val="21"/>
          <w:vertAlign w:val="subscript"/>
        </w:rPr>
        <w:t>c</w:t>
      </w:r>
      <w:r>
        <w:rPr>
          <w:rFonts w:ascii="宋体" w:hAnsi="宋体" w:cs="Times New Roman" w:hint="eastAsia"/>
          <w:i/>
          <w:sz w:val="21"/>
        </w:rPr>
        <w:t>t</w:t>
      </w:r>
      <w:proofErr w:type="spellEnd"/>
      <w:r>
        <w:rPr>
          <w:rFonts w:ascii="宋体" w:hAnsi="宋体" w:cs="Times New Roman" w:hint="eastAsia"/>
          <w:sz w:val="21"/>
        </w:rPr>
        <w:t>，其中</w:t>
      </w:r>
      <w:r>
        <w:rPr>
          <w:rFonts w:ascii="宋体" w:hAnsi="宋体" w:cs="Times New Roman" w:hint="eastAsia"/>
          <w:i/>
          <w:sz w:val="21"/>
        </w:rPr>
        <w:t>f</w:t>
      </w:r>
      <w:r>
        <w:rPr>
          <w:rFonts w:ascii="宋体" w:hAnsi="宋体" w:cs="Times New Roman" w:hint="eastAsia"/>
          <w:sz w:val="21"/>
          <w:vertAlign w:val="subscript"/>
        </w:rPr>
        <w:t>c</w:t>
      </w:r>
      <w:r>
        <w:rPr>
          <w:rFonts w:ascii="宋体" w:hAnsi="宋体" w:cs="Times New Roman" w:hint="eastAsia"/>
          <w:sz w:val="21"/>
        </w:rPr>
        <w:t>=10kHz，</w:t>
      </w:r>
      <w:r>
        <w:rPr>
          <w:rFonts w:ascii="宋体" w:hAnsi="宋体" w:cs="Times New Roman" w:hint="eastAsia"/>
          <w:i/>
          <w:sz w:val="21"/>
        </w:rPr>
        <w:t>f</w:t>
      </w:r>
      <w:r>
        <w:rPr>
          <w:rFonts w:ascii="宋体" w:hAnsi="宋体" w:cs="Times New Roman" w:hint="eastAsia"/>
          <w:sz w:val="21"/>
          <w:vertAlign w:val="subscript"/>
        </w:rPr>
        <w:sym w:font="Symbol" w:char="F057"/>
      </w:r>
      <w:r>
        <w:rPr>
          <w:rFonts w:ascii="宋体" w:hAnsi="宋体" w:cs="Times New Roman" w:hint="eastAsia"/>
          <w:sz w:val="21"/>
        </w:rPr>
        <w:t>=500Hz。试求：</w:t>
      </w:r>
    </w:p>
    <w:p w14:paraId="6860264D" w14:textId="77777777" w:rsidR="003F77E7" w:rsidRDefault="00000000">
      <w:pPr>
        <w:numPr>
          <w:ilvl w:val="255"/>
          <w:numId w:val="0"/>
        </w:numPr>
        <w:snapToGrid/>
        <w:spacing w:line="240" w:lineRule="auto"/>
        <w:jc w:val="left"/>
        <w:rPr>
          <w:rFonts w:ascii="宋体" w:hAnsi="宋体" w:cs="Times New Roman" w:hint="eastAsia"/>
          <w:sz w:val="21"/>
        </w:rPr>
      </w:pPr>
      <w:r>
        <w:rPr>
          <w:rFonts w:ascii="宋体" w:hAnsi="宋体" w:cs="Times New Roman" w:hint="eastAsia"/>
          <w:sz w:val="21"/>
        </w:rPr>
        <w:tab/>
        <w:t>1）</w:t>
      </w:r>
      <w:r>
        <w:rPr>
          <w:rFonts w:ascii="宋体" w:hAnsi="宋体" w:cs="Times New Roman" w:hint="eastAsia"/>
          <w:i/>
          <w:sz w:val="21"/>
        </w:rPr>
        <w:t>x</w:t>
      </w:r>
      <w:r>
        <w:rPr>
          <w:rFonts w:ascii="宋体" w:hAnsi="宋体" w:cs="Times New Roman" w:hint="eastAsia"/>
          <w:sz w:val="21"/>
          <w:vertAlign w:val="subscript"/>
        </w:rPr>
        <w:t>a</w:t>
      </w:r>
      <w:r>
        <w:rPr>
          <w:rFonts w:ascii="宋体" w:hAnsi="宋体" w:cs="Times New Roman" w:hint="eastAsia"/>
          <w:sz w:val="21"/>
        </w:rPr>
        <w:t>(</w:t>
      </w:r>
      <w:r>
        <w:rPr>
          <w:rFonts w:ascii="宋体" w:hAnsi="宋体" w:cs="Times New Roman" w:hint="eastAsia"/>
          <w:i/>
          <w:sz w:val="21"/>
        </w:rPr>
        <w:t>t</w:t>
      </w:r>
      <w:r>
        <w:rPr>
          <w:rFonts w:ascii="宋体" w:hAnsi="宋体" w:cs="Times New Roman" w:hint="eastAsia"/>
          <w:sz w:val="21"/>
        </w:rPr>
        <w:t>)所包含的各分量的频率及幅值；</w:t>
      </w:r>
    </w:p>
    <w:p w14:paraId="4BAA382E" w14:textId="77777777" w:rsidR="003F77E7" w:rsidRDefault="00000000">
      <w:pPr>
        <w:numPr>
          <w:ilvl w:val="255"/>
          <w:numId w:val="0"/>
        </w:numPr>
        <w:snapToGrid/>
        <w:spacing w:line="240" w:lineRule="auto"/>
        <w:jc w:val="left"/>
        <w:rPr>
          <w:rFonts w:ascii="宋体" w:hAnsi="宋体" w:cs="Times New Roman" w:hint="eastAsia"/>
          <w:sz w:val="21"/>
        </w:rPr>
      </w:pPr>
      <w:r>
        <w:rPr>
          <w:rFonts w:ascii="宋体" w:hAnsi="宋体" w:cs="Times New Roman" w:hint="eastAsia"/>
          <w:sz w:val="21"/>
        </w:rPr>
        <w:tab/>
        <w:t>2）绘出调制信号与调幅波的频谱。</w:t>
      </w:r>
    </w:p>
    <w:p w14:paraId="5C3A1F3E" w14:textId="77777777" w:rsidR="003F77E7" w:rsidRDefault="00000000">
      <w:pPr>
        <w:numPr>
          <w:ilvl w:val="255"/>
          <w:numId w:val="0"/>
        </w:numPr>
        <w:snapToGrid/>
        <w:spacing w:line="240" w:lineRule="auto"/>
        <w:jc w:val="left"/>
        <w:rPr>
          <w:rFonts w:ascii="宋体" w:hAnsi="宋体" w:cs="Times New Roman" w:hint="eastAsia"/>
          <w:sz w:val="21"/>
        </w:rPr>
      </w:pPr>
      <w:r>
        <w:rPr>
          <w:rFonts w:ascii="宋体" w:hAnsi="宋体" w:cs="Times New Roman" w:hint="eastAsia"/>
          <w:sz w:val="21"/>
        </w:rPr>
        <w:t>解：1）</w:t>
      </w:r>
      <w:r>
        <w:rPr>
          <w:rFonts w:ascii="宋体" w:hAnsi="宋体" w:cs="Times New Roman" w:hint="eastAsia"/>
          <w:i/>
          <w:sz w:val="21"/>
        </w:rPr>
        <w:t>x</w:t>
      </w:r>
      <w:r>
        <w:rPr>
          <w:rFonts w:ascii="宋体" w:hAnsi="宋体" w:cs="Times New Roman" w:hint="eastAsia"/>
          <w:sz w:val="21"/>
          <w:vertAlign w:val="subscript"/>
        </w:rPr>
        <w:t>a</w:t>
      </w:r>
      <w:r>
        <w:rPr>
          <w:rFonts w:ascii="宋体" w:hAnsi="宋体" w:cs="Times New Roman" w:hint="eastAsia"/>
          <w:sz w:val="21"/>
        </w:rPr>
        <w:t>(</w:t>
      </w:r>
      <w:r>
        <w:rPr>
          <w:rFonts w:ascii="宋体" w:hAnsi="宋体" w:cs="Times New Roman" w:hint="eastAsia"/>
          <w:i/>
          <w:sz w:val="21"/>
        </w:rPr>
        <w:t>t</w:t>
      </w:r>
      <w:r>
        <w:rPr>
          <w:rFonts w:ascii="宋体" w:hAnsi="宋体" w:cs="Times New Roman" w:hint="eastAsia"/>
          <w:sz w:val="21"/>
        </w:rPr>
        <w:t>)=100cos</w:t>
      </w:r>
      <w:r>
        <w:rPr>
          <w:rFonts w:ascii="宋体" w:hAnsi="宋体" w:cs="Times New Roman" w:hint="eastAsia"/>
          <w:i/>
          <w:sz w:val="21"/>
        </w:rPr>
        <w:sym w:font="Symbol" w:char="F077"/>
      </w:r>
      <w:proofErr w:type="spellStart"/>
      <w:r>
        <w:rPr>
          <w:rFonts w:ascii="宋体" w:hAnsi="宋体" w:cs="Times New Roman" w:hint="eastAsia"/>
          <w:sz w:val="21"/>
          <w:vertAlign w:val="subscript"/>
        </w:rPr>
        <w:t>c</w:t>
      </w:r>
      <w:r>
        <w:rPr>
          <w:rFonts w:ascii="宋体" w:hAnsi="宋体" w:cs="Times New Roman" w:hint="eastAsia"/>
          <w:i/>
          <w:sz w:val="21"/>
        </w:rPr>
        <w:t>t</w:t>
      </w:r>
      <w:proofErr w:type="spellEnd"/>
      <w:r>
        <w:rPr>
          <w:rFonts w:ascii="宋体" w:hAnsi="宋体" w:cs="Times New Roman" w:hint="eastAsia"/>
          <w:sz w:val="21"/>
        </w:rPr>
        <w:t xml:space="preserve"> +15cos(</w:t>
      </w:r>
      <w:r>
        <w:rPr>
          <w:rFonts w:ascii="宋体" w:hAnsi="宋体" w:cs="Times New Roman" w:hint="eastAsia"/>
          <w:i/>
          <w:sz w:val="21"/>
        </w:rPr>
        <w:sym w:font="Symbol" w:char="F077"/>
      </w:r>
      <w:r>
        <w:rPr>
          <w:rFonts w:ascii="宋体" w:hAnsi="宋体" w:cs="Times New Roman" w:hint="eastAsia"/>
          <w:sz w:val="21"/>
          <w:vertAlign w:val="subscript"/>
        </w:rPr>
        <w:t>c</w:t>
      </w:r>
      <w:r>
        <w:rPr>
          <w:rFonts w:ascii="宋体" w:hAnsi="宋体" w:cs="Times New Roman" w:hint="eastAsia"/>
          <w:sz w:val="21"/>
        </w:rPr>
        <w:t>-</w:t>
      </w:r>
      <w:r>
        <w:rPr>
          <w:rFonts w:ascii="宋体" w:hAnsi="宋体" w:cs="Times New Roman" w:hint="eastAsia"/>
          <w:sz w:val="21"/>
        </w:rPr>
        <w:sym w:font="Symbol" w:char="F057"/>
      </w:r>
      <w:r>
        <w:rPr>
          <w:rFonts w:ascii="宋体" w:hAnsi="宋体" w:cs="Times New Roman" w:hint="eastAsia"/>
          <w:sz w:val="21"/>
        </w:rPr>
        <w:t>)</w:t>
      </w:r>
      <w:r>
        <w:rPr>
          <w:rFonts w:ascii="宋体" w:hAnsi="宋体" w:cs="Times New Roman" w:hint="eastAsia"/>
          <w:i/>
          <w:sz w:val="21"/>
        </w:rPr>
        <w:t>t</w:t>
      </w:r>
      <w:r>
        <w:rPr>
          <w:rFonts w:ascii="宋体" w:hAnsi="宋体" w:cs="Times New Roman" w:hint="eastAsia"/>
          <w:sz w:val="21"/>
        </w:rPr>
        <w:t>+15cos(</w:t>
      </w:r>
      <w:r>
        <w:rPr>
          <w:rFonts w:ascii="宋体" w:hAnsi="宋体" w:cs="Times New Roman" w:hint="eastAsia"/>
          <w:i/>
          <w:sz w:val="21"/>
        </w:rPr>
        <w:sym w:font="Symbol" w:char="F077"/>
      </w:r>
      <w:r>
        <w:rPr>
          <w:rFonts w:ascii="宋体" w:hAnsi="宋体" w:cs="Times New Roman" w:hint="eastAsia"/>
          <w:sz w:val="21"/>
          <w:vertAlign w:val="subscript"/>
        </w:rPr>
        <w:t>c</w:t>
      </w:r>
      <w:r>
        <w:rPr>
          <w:rFonts w:ascii="宋体" w:hAnsi="宋体" w:cs="Times New Roman" w:hint="eastAsia"/>
          <w:sz w:val="21"/>
        </w:rPr>
        <w:t>+</w:t>
      </w:r>
      <w:r>
        <w:rPr>
          <w:rFonts w:ascii="宋体" w:hAnsi="宋体" w:cs="Times New Roman" w:hint="eastAsia"/>
          <w:sz w:val="21"/>
        </w:rPr>
        <w:sym w:font="Symbol" w:char="F057"/>
      </w:r>
      <w:r>
        <w:rPr>
          <w:rFonts w:ascii="宋体" w:hAnsi="宋体" w:cs="Times New Roman" w:hint="eastAsia"/>
          <w:sz w:val="21"/>
        </w:rPr>
        <w:t>)</w:t>
      </w:r>
      <w:r>
        <w:rPr>
          <w:rFonts w:ascii="宋体" w:hAnsi="宋体" w:cs="Times New Roman" w:hint="eastAsia"/>
          <w:i/>
          <w:sz w:val="21"/>
        </w:rPr>
        <w:t>t</w:t>
      </w:r>
      <w:r>
        <w:rPr>
          <w:rFonts w:ascii="宋体" w:hAnsi="宋体" w:cs="Times New Roman" w:hint="eastAsia"/>
          <w:sz w:val="21"/>
        </w:rPr>
        <w:t>+10cos(</w:t>
      </w:r>
      <w:r>
        <w:rPr>
          <w:rFonts w:ascii="宋体" w:hAnsi="宋体" w:cs="Times New Roman" w:hint="eastAsia"/>
          <w:i/>
          <w:sz w:val="21"/>
        </w:rPr>
        <w:sym w:font="Symbol" w:char="F077"/>
      </w:r>
      <w:r>
        <w:rPr>
          <w:rFonts w:ascii="宋体" w:hAnsi="宋体" w:cs="Times New Roman" w:hint="eastAsia"/>
          <w:sz w:val="21"/>
          <w:vertAlign w:val="subscript"/>
        </w:rPr>
        <w:t>c</w:t>
      </w:r>
      <w:r>
        <w:rPr>
          <w:rFonts w:ascii="宋体" w:hAnsi="宋体" w:cs="Times New Roman" w:hint="eastAsia"/>
          <w:sz w:val="21"/>
        </w:rPr>
        <w:t>-3</w:t>
      </w:r>
      <w:r>
        <w:rPr>
          <w:rFonts w:ascii="宋体" w:hAnsi="宋体" w:cs="Times New Roman" w:hint="eastAsia"/>
          <w:sz w:val="21"/>
        </w:rPr>
        <w:sym w:font="Symbol" w:char="F057"/>
      </w:r>
      <w:r>
        <w:rPr>
          <w:rFonts w:ascii="宋体" w:hAnsi="宋体" w:cs="Times New Roman" w:hint="eastAsia"/>
          <w:sz w:val="21"/>
        </w:rPr>
        <w:t>)</w:t>
      </w:r>
      <w:r>
        <w:rPr>
          <w:rFonts w:ascii="宋体" w:hAnsi="宋体" w:cs="Times New Roman" w:hint="eastAsia"/>
          <w:i/>
          <w:sz w:val="21"/>
        </w:rPr>
        <w:t>t</w:t>
      </w:r>
      <w:r>
        <w:rPr>
          <w:rFonts w:ascii="宋体" w:hAnsi="宋体" w:cs="Times New Roman" w:hint="eastAsia"/>
          <w:sz w:val="21"/>
        </w:rPr>
        <w:t>+10cos(</w:t>
      </w:r>
      <w:r>
        <w:rPr>
          <w:rFonts w:ascii="宋体" w:hAnsi="宋体" w:cs="Times New Roman" w:hint="eastAsia"/>
          <w:i/>
          <w:sz w:val="21"/>
        </w:rPr>
        <w:sym w:font="Symbol" w:char="F077"/>
      </w:r>
      <w:r>
        <w:rPr>
          <w:rFonts w:ascii="宋体" w:hAnsi="宋体" w:cs="Times New Roman" w:hint="eastAsia"/>
          <w:sz w:val="21"/>
          <w:vertAlign w:val="subscript"/>
        </w:rPr>
        <w:t>c</w:t>
      </w:r>
      <w:r>
        <w:rPr>
          <w:rFonts w:ascii="宋体" w:hAnsi="宋体" w:cs="Times New Roman" w:hint="eastAsia"/>
          <w:sz w:val="21"/>
        </w:rPr>
        <w:t>+3</w:t>
      </w:r>
      <w:r>
        <w:rPr>
          <w:rFonts w:ascii="宋体" w:hAnsi="宋体" w:cs="Times New Roman" w:hint="eastAsia"/>
          <w:sz w:val="21"/>
        </w:rPr>
        <w:sym w:font="Symbol" w:char="F057"/>
      </w:r>
      <w:r>
        <w:rPr>
          <w:rFonts w:ascii="宋体" w:hAnsi="宋体" w:cs="Times New Roman" w:hint="eastAsia"/>
          <w:sz w:val="21"/>
        </w:rPr>
        <w:t>)</w:t>
      </w:r>
      <w:r>
        <w:rPr>
          <w:rFonts w:ascii="宋体" w:hAnsi="宋体" w:cs="Times New Roman" w:hint="eastAsia"/>
          <w:i/>
          <w:sz w:val="21"/>
        </w:rPr>
        <w:t>t</w:t>
      </w:r>
    </w:p>
    <w:p w14:paraId="3CCD61E5" w14:textId="77777777" w:rsidR="003F77E7" w:rsidRDefault="00000000">
      <w:pPr>
        <w:numPr>
          <w:ilvl w:val="255"/>
          <w:numId w:val="0"/>
        </w:numPr>
        <w:snapToGrid/>
        <w:spacing w:line="240" w:lineRule="auto"/>
        <w:jc w:val="left"/>
        <w:rPr>
          <w:rFonts w:ascii="宋体" w:hAnsi="宋体" w:cs="Times New Roman" w:hint="eastAsia"/>
          <w:sz w:val="21"/>
        </w:rPr>
      </w:pPr>
      <w:r>
        <w:rPr>
          <w:rFonts w:ascii="宋体" w:hAnsi="宋体" w:cs="Times New Roman" w:hint="eastAsia"/>
          <w:sz w:val="21"/>
        </w:rPr>
        <w:tab/>
        <w:t>各频率分量的频率/幅值分别为：10000Hz/100，9500Hz/15，10500Hz/15，8500Hz/10，11500Hz/10。</w:t>
      </w:r>
    </w:p>
    <w:p w14:paraId="2E3155E6" w14:textId="77777777" w:rsidR="003F77E7" w:rsidRDefault="00000000">
      <w:pPr>
        <w:numPr>
          <w:ilvl w:val="255"/>
          <w:numId w:val="0"/>
        </w:numPr>
        <w:snapToGrid/>
        <w:spacing w:line="240" w:lineRule="auto"/>
        <w:jc w:val="left"/>
        <w:rPr>
          <w:rFonts w:ascii="宋体" w:hAnsi="宋体" w:cs="Times New Roman" w:hint="eastAsia"/>
          <w:sz w:val="21"/>
        </w:rPr>
      </w:pPr>
      <w:r>
        <w:rPr>
          <w:rFonts w:ascii="宋体" w:hAnsi="宋体" w:cs="Times New Roman" w:hint="eastAsia"/>
          <w:sz w:val="21"/>
        </w:rPr>
        <w:tab/>
        <w:t>2）调制信号</w:t>
      </w:r>
      <w:r>
        <w:rPr>
          <w:rFonts w:ascii="宋体" w:hAnsi="宋体" w:cs="Times New Roman" w:hint="eastAsia"/>
          <w:i/>
          <w:sz w:val="21"/>
        </w:rPr>
        <w:t>x</w:t>
      </w:r>
      <w:r>
        <w:rPr>
          <w:rFonts w:ascii="宋体" w:hAnsi="宋体" w:cs="Times New Roman" w:hint="eastAsia"/>
          <w:sz w:val="21"/>
        </w:rPr>
        <w:t>(</w:t>
      </w:r>
      <w:r>
        <w:rPr>
          <w:rFonts w:ascii="宋体" w:hAnsi="宋体" w:cs="Times New Roman" w:hint="eastAsia"/>
          <w:i/>
          <w:sz w:val="21"/>
        </w:rPr>
        <w:t>t</w:t>
      </w:r>
      <w:r>
        <w:rPr>
          <w:rFonts w:ascii="宋体" w:hAnsi="宋体" w:cs="Times New Roman" w:hint="eastAsia"/>
          <w:sz w:val="21"/>
        </w:rPr>
        <w:t>)=100+30cos</w:t>
      </w:r>
      <w:r>
        <w:rPr>
          <w:rFonts w:ascii="宋体" w:hAnsi="宋体" w:cs="Times New Roman" w:hint="eastAsia"/>
          <w:sz w:val="21"/>
        </w:rPr>
        <w:sym w:font="Symbol" w:char="F057"/>
      </w:r>
      <w:r>
        <w:rPr>
          <w:rFonts w:ascii="宋体" w:hAnsi="宋体" w:cs="Times New Roman" w:hint="eastAsia"/>
          <w:i/>
          <w:sz w:val="21"/>
        </w:rPr>
        <w:t>t</w:t>
      </w:r>
      <w:r>
        <w:rPr>
          <w:rFonts w:ascii="宋体" w:hAnsi="宋体" w:cs="Times New Roman" w:hint="eastAsia"/>
          <w:sz w:val="21"/>
        </w:rPr>
        <w:t>+20cos3</w:t>
      </w:r>
      <w:r>
        <w:rPr>
          <w:rFonts w:ascii="宋体" w:hAnsi="宋体" w:cs="Times New Roman" w:hint="eastAsia"/>
          <w:sz w:val="21"/>
        </w:rPr>
        <w:sym w:font="Symbol" w:char="F057"/>
      </w:r>
      <w:r>
        <w:rPr>
          <w:rFonts w:ascii="宋体" w:hAnsi="宋体" w:cs="Times New Roman" w:hint="eastAsia"/>
          <w:i/>
          <w:sz w:val="21"/>
        </w:rPr>
        <w:t>t</w:t>
      </w:r>
      <w:r>
        <w:rPr>
          <w:rFonts w:ascii="宋体" w:hAnsi="宋体" w:cs="Times New Roman" w:hint="eastAsia"/>
          <w:sz w:val="21"/>
        </w:rPr>
        <w:t>，各分量频率/幅值分别为：0Hz/100，500Hz/30，1500Hz/20。</w:t>
      </w:r>
    </w:p>
    <w:p w14:paraId="35B92BE0" w14:textId="77777777" w:rsidR="003F77E7" w:rsidRDefault="00000000">
      <w:pPr>
        <w:numPr>
          <w:ilvl w:val="255"/>
          <w:numId w:val="0"/>
        </w:numPr>
        <w:snapToGrid/>
        <w:spacing w:line="240" w:lineRule="auto"/>
        <w:jc w:val="left"/>
        <w:rPr>
          <w:rFonts w:ascii="宋体" w:hAnsi="宋体" w:cs="Times New Roman" w:hint="eastAsia"/>
          <w:sz w:val="21"/>
        </w:rPr>
      </w:pPr>
      <w:r>
        <w:rPr>
          <w:rFonts w:ascii="宋体" w:hAnsi="宋体" w:cs="Times New Roman" w:hint="eastAsia"/>
          <w:sz w:val="21"/>
        </w:rPr>
        <w:tab/>
      </w:r>
      <w:bookmarkStart w:id="0" w:name="OLE_LINK1"/>
      <w:r>
        <w:rPr>
          <w:rFonts w:ascii="宋体" w:hAnsi="宋体" w:cs="Times New Roman" w:hint="eastAsia"/>
          <w:sz w:val="21"/>
        </w:rPr>
        <w:t>调制信号</w:t>
      </w:r>
      <w:bookmarkEnd w:id="0"/>
      <w:r>
        <w:rPr>
          <w:rFonts w:ascii="宋体" w:hAnsi="宋体" w:cs="Times New Roman" w:hint="eastAsia"/>
          <w:sz w:val="21"/>
        </w:rPr>
        <w:t>与调幅波的频谱如图所示。</w:t>
      </w:r>
    </w:p>
    <w:p w14:paraId="1BD5099E" w14:textId="77777777" w:rsidR="003F77E7" w:rsidRDefault="00000000">
      <w:pPr>
        <w:numPr>
          <w:ilvl w:val="255"/>
          <w:numId w:val="0"/>
        </w:numPr>
        <w:snapToGrid/>
        <w:spacing w:line="240" w:lineRule="auto"/>
        <w:jc w:val="center"/>
        <w:rPr>
          <w:rFonts w:ascii="宋体" w:hAnsi="宋体" w:cs="Times New Roman" w:hint="eastAsia"/>
          <w:sz w:val="21"/>
        </w:rPr>
      </w:pPr>
      <w:r>
        <w:rPr>
          <w:rFonts w:ascii="宋体" w:hAnsi="宋体" w:cs="Times New Roman" w:hint="eastAsia"/>
          <w:noProof/>
          <w:sz w:val="21"/>
        </w:rPr>
        <mc:AlternateContent>
          <mc:Choice Requires="wpg">
            <w:drawing>
              <wp:inline distT="0" distB="0" distL="114300" distR="114300" wp14:anchorId="186ABA20" wp14:editId="51731BE4">
                <wp:extent cx="4872990" cy="1746885"/>
                <wp:effectExtent l="0" t="0" r="3810" b="0"/>
                <wp:docPr id="531" name="组合 531"/>
                <wp:cNvGraphicFramePr/>
                <a:graphic xmlns:a="http://schemas.openxmlformats.org/drawingml/2006/main">
                  <a:graphicData uri="http://schemas.microsoft.com/office/word/2010/wordprocessingGroup">
                    <wpg:wgp>
                      <wpg:cNvGrpSpPr/>
                      <wpg:grpSpPr>
                        <a:xfrm>
                          <a:off x="0" y="0"/>
                          <a:ext cx="4872990" cy="1746885"/>
                          <a:chOff x="0" y="0"/>
                          <a:chExt cx="7674" cy="2751"/>
                        </a:xfrm>
                      </wpg:grpSpPr>
                      <wps:wsp>
                        <wps:cNvPr id="497" name="矩形 497"/>
                        <wps:cNvSpPr>
                          <a:spLocks noChangeAspect="1" noTextEdit="1"/>
                        </wps:cNvSpPr>
                        <wps:spPr>
                          <a:xfrm>
                            <a:off x="0" y="0"/>
                            <a:ext cx="7674" cy="2751"/>
                          </a:xfrm>
                          <a:prstGeom prst="rect">
                            <a:avLst/>
                          </a:prstGeom>
                          <a:noFill/>
                          <a:ln>
                            <a:noFill/>
                          </a:ln>
                        </wps:spPr>
                        <wps:bodyPr upright="1"/>
                      </wps:wsp>
                      <wps:wsp>
                        <wps:cNvPr id="498" name="直接连接符 498"/>
                        <wps:cNvCnPr/>
                        <wps:spPr>
                          <a:xfrm>
                            <a:off x="315" y="2037"/>
                            <a:ext cx="2415" cy="1"/>
                          </a:xfrm>
                          <a:prstGeom prst="line">
                            <a:avLst/>
                          </a:prstGeom>
                          <a:ln w="9525" cap="flat" cmpd="sng">
                            <a:solidFill>
                              <a:srgbClr val="000000"/>
                            </a:solidFill>
                            <a:prstDash val="solid"/>
                            <a:headEnd type="none" w="med" len="med"/>
                            <a:tailEnd type="triangle" w="sm" len="lg"/>
                          </a:ln>
                        </wps:spPr>
                        <wps:bodyPr/>
                      </wps:wsp>
                      <wps:wsp>
                        <wps:cNvPr id="499" name="直接连接符 499"/>
                        <wps:cNvCnPr/>
                        <wps:spPr>
                          <a:xfrm flipV="1">
                            <a:off x="525" y="9"/>
                            <a:ext cx="1" cy="2340"/>
                          </a:xfrm>
                          <a:prstGeom prst="line">
                            <a:avLst/>
                          </a:prstGeom>
                          <a:ln w="9525" cap="flat" cmpd="sng">
                            <a:solidFill>
                              <a:srgbClr val="000000"/>
                            </a:solidFill>
                            <a:prstDash val="solid"/>
                            <a:headEnd type="none" w="med" len="med"/>
                            <a:tailEnd type="triangle" w="sm" len="lg"/>
                          </a:ln>
                        </wps:spPr>
                        <wps:bodyPr/>
                      </wps:wsp>
                      <wps:wsp>
                        <wps:cNvPr id="500" name="文本框 500"/>
                        <wps:cNvSpPr txBox="1"/>
                        <wps:spPr>
                          <a:xfrm>
                            <a:off x="2520" y="2037"/>
                            <a:ext cx="173" cy="312"/>
                          </a:xfrm>
                          <a:prstGeom prst="rect">
                            <a:avLst/>
                          </a:prstGeom>
                          <a:noFill/>
                          <a:ln>
                            <a:noFill/>
                          </a:ln>
                        </wps:spPr>
                        <wps:txbx>
                          <w:txbxContent>
                            <w:p w14:paraId="73EC9FAB" w14:textId="77777777" w:rsidR="003F77E7" w:rsidRDefault="00000000">
                              <w:pPr>
                                <w:numPr>
                                  <w:ilvl w:val="255"/>
                                  <w:numId w:val="0"/>
                                </w:numPr>
                                <w:snapToGrid/>
                                <w:spacing w:line="240" w:lineRule="auto"/>
                                <w:rPr>
                                  <w:rFonts w:ascii="Times New Roman" w:hAnsi="Times New Roman" w:cs="Times New Roman"/>
                                  <w:i/>
                                  <w:sz w:val="21"/>
                                </w:rPr>
                              </w:pPr>
                              <w:r>
                                <w:rPr>
                                  <w:rFonts w:ascii="Times New Roman" w:hAnsi="Times New Roman" w:cs="Times New Roman" w:hint="eastAsia"/>
                                  <w:i/>
                                  <w:sz w:val="21"/>
                                </w:rPr>
                                <w:t>f</w:t>
                              </w:r>
                            </w:p>
                          </w:txbxContent>
                        </wps:txbx>
                        <wps:bodyPr wrap="none" lIns="36000" tIns="0" rIns="36000" bIns="0" upright="1">
                          <a:spAutoFit/>
                        </wps:bodyPr>
                      </wps:wsp>
                      <wps:wsp>
                        <wps:cNvPr id="501" name="文本框 501"/>
                        <wps:cNvSpPr txBox="1"/>
                        <wps:spPr>
                          <a:xfrm>
                            <a:off x="419" y="2037"/>
                            <a:ext cx="106" cy="312"/>
                          </a:xfrm>
                          <a:prstGeom prst="rect">
                            <a:avLst/>
                          </a:prstGeom>
                          <a:noFill/>
                          <a:ln>
                            <a:noFill/>
                          </a:ln>
                        </wps:spPr>
                        <wps:txbx>
                          <w:txbxContent>
                            <w:p w14:paraId="09EDC5D6" w14:textId="77777777" w:rsidR="003F77E7" w:rsidRDefault="00000000">
                              <w:pPr>
                                <w:numPr>
                                  <w:ilvl w:val="255"/>
                                  <w:numId w:val="0"/>
                                </w:numPr>
                                <w:snapToGrid/>
                                <w:spacing w:line="240" w:lineRule="auto"/>
                                <w:rPr>
                                  <w:rFonts w:ascii="Times New Roman" w:hAnsi="Times New Roman" w:cs="Times New Roman"/>
                                  <w:sz w:val="21"/>
                                </w:rPr>
                              </w:pPr>
                              <w:r>
                                <w:rPr>
                                  <w:rFonts w:ascii="Times New Roman" w:hAnsi="Times New Roman" w:cs="Times New Roman" w:hint="eastAsia"/>
                                  <w:sz w:val="21"/>
                                </w:rPr>
                                <w:t>0</w:t>
                              </w:r>
                            </w:p>
                          </w:txbxContent>
                        </wps:txbx>
                        <wps:bodyPr wrap="none" lIns="0" tIns="0" rIns="0" bIns="0" upright="1">
                          <a:spAutoFit/>
                        </wps:bodyPr>
                      </wps:wsp>
                      <wps:wsp>
                        <wps:cNvPr id="502" name="文本框 502"/>
                        <wps:cNvSpPr txBox="1"/>
                        <wps:spPr>
                          <a:xfrm>
                            <a:off x="0" y="9"/>
                            <a:ext cx="628" cy="312"/>
                          </a:xfrm>
                          <a:prstGeom prst="rect">
                            <a:avLst/>
                          </a:prstGeom>
                          <a:noFill/>
                          <a:ln>
                            <a:noFill/>
                          </a:ln>
                        </wps:spPr>
                        <wps:txbx>
                          <w:txbxContent>
                            <w:p w14:paraId="703619D5" w14:textId="77777777" w:rsidR="003F77E7" w:rsidRDefault="00000000">
                              <w:pPr>
                                <w:numPr>
                                  <w:ilvl w:val="255"/>
                                  <w:numId w:val="0"/>
                                </w:numPr>
                                <w:snapToGrid/>
                                <w:spacing w:line="240" w:lineRule="auto"/>
                                <w:jc w:val="left"/>
                                <w:rPr>
                                  <w:rFonts w:ascii="Times New Roman" w:hAnsi="Times New Roman" w:cs="Times New Roman"/>
                                  <w:sz w:val="21"/>
                                </w:rPr>
                              </w:pPr>
                              <w:r>
                                <w:rPr>
                                  <w:rFonts w:ascii="Times New Roman" w:hAnsi="Times New Roman" w:cs="Times New Roman" w:hint="eastAsia"/>
                                  <w:i/>
                                  <w:sz w:val="21"/>
                                </w:rPr>
                                <w:t>A</w:t>
                              </w:r>
                              <w:r>
                                <w:rPr>
                                  <w:rFonts w:ascii="Times New Roman" w:hAnsi="Times New Roman" w:cs="Times New Roman" w:hint="eastAsia"/>
                                  <w:i/>
                                  <w:sz w:val="21"/>
                                  <w:vertAlign w:val="subscript"/>
                                </w:rPr>
                                <w:t>n</w:t>
                              </w:r>
                              <w:r>
                                <w:rPr>
                                  <w:rFonts w:ascii="Times New Roman" w:hAnsi="Times New Roman" w:cs="Times New Roman" w:hint="eastAsia"/>
                                  <w:sz w:val="21"/>
                                </w:rPr>
                                <w:t>(</w:t>
                              </w:r>
                              <w:r>
                                <w:rPr>
                                  <w:rFonts w:ascii="Times New Roman" w:hAnsi="Times New Roman" w:cs="Times New Roman" w:hint="eastAsia"/>
                                  <w:i/>
                                  <w:sz w:val="21"/>
                                </w:rPr>
                                <w:t>f</w:t>
                              </w:r>
                              <w:r>
                                <w:rPr>
                                  <w:rFonts w:ascii="Times New Roman" w:hAnsi="Times New Roman" w:cs="Times New Roman" w:hint="eastAsia"/>
                                  <w:sz w:val="21"/>
                                </w:rPr>
                                <w:t>)</w:t>
                              </w:r>
                            </w:p>
                          </w:txbxContent>
                        </wps:txbx>
                        <wps:bodyPr lIns="36000" tIns="0" rIns="36000" bIns="0" upright="1">
                          <a:spAutoFit/>
                        </wps:bodyPr>
                      </wps:wsp>
                      <wps:wsp>
                        <wps:cNvPr id="503" name="文本框 503"/>
                        <wps:cNvSpPr txBox="1"/>
                        <wps:spPr>
                          <a:xfrm>
                            <a:off x="802" y="2439"/>
                            <a:ext cx="1261" cy="312"/>
                          </a:xfrm>
                          <a:prstGeom prst="rect">
                            <a:avLst/>
                          </a:prstGeom>
                          <a:noFill/>
                          <a:ln>
                            <a:noFill/>
                          </a:ln>
                        </wps:spPr>
                        <wps:txbx>
                          <w:txbxContent>
                            <w:p w14:paraId="563FA8A5" w14:textId="77777777" w:rsidR="003F77E7" w:rsidRDefault="00000000">
                              <w:pPr>
                                <w:numPr>
                                  <w:ilvl w:val="255"/>
                                  <w:numId w:val="0"/>
                                </w:numPr>
                                <w:snapToGrid/>
                                <w:spacing w:line="240" w:lineRule="auto"/>
                                <w:rPr>
                                  <w:rFonts w:ascii="Times New Roman" w:hAnsi="Times New Roman" w:cs="Times New Roman"/>
                                  <w:sz w:val="21"/>
                                </w:rPr>
                              </w:pPr>
                              <w:r>
                                <w:rPr>
                                  <w:rFonts w:ascii="Times New Roman" w:hAnsi="Times New Roman" w:cs="Times New Roman" w:hint="eastAsia"/>
                                  <w:sz w:val="21"/>
                                </w:rPr>
                                <w:t>调制信号频谱</w:t>
                              </w:r>
                            </w:p>
                          </w:txbxContent>
                        </wps:txbx>
                        <wps:bodyPr wrap="none" lIns="0" tIns="0" rIns="0" bIns="0" upright="1">
                          <a:spAutoFit/>
                        </wps:bodyPr>
                      </wps:wsp>
                      <wps:wsp>
                        <wps:cNvPr id="504" name="文本框 504"/>
                        <wps:cNvSpPr txBox="1"/>
                        <wps:spPr>
                          <a:xfrm>
                            <a:off x="1890" y="2037"/>
                            <a:ext cx="421" cy="312"/>
                          </a:xfrm>
                          <a:prstGeom prst="rect">
                            <a:avLst/>
                          </a:prstGeom>
                          <a:noFill/>
                          <a:ln>
                            <a:noFill/>
                          </a:ln>
                        </wps:spPr>
                        <wps:txbx>
                          <w:txbxContent>
                            <w:p w14:paraId="1EB98A63" w14:textId="77777777" w:rsidR="003F77E7" w:rsidRDefault="00000000">
                              <w:pPr>
                                <w:numPr>
                                  <w:ilvl w:val="255"/>
                                  <w:numId w:val="0"/>
                                </w:numPr>
                                <w:snapToGrid/>
                                <w:spacing w:line="240" w:lineRule="auto"/>
                                <w:rPr>
                                  <w:rFonts w:ascii="Times New Roman" w:hAnsi="Times New Roman" w:cs="Times New Roman"/>
                                  <w:sz w:val="21"/>
                                </w:rPr>
                              </w:pPr>
                              <w:r>
                                <w:rPr>
                                  <w:rFonts w:ascii="Times New Roman" w:hAnsi="Times New Roman" w:cs="Times New Roman" w:hint="eastAsia"/>
                                  <w:sz w:val="21"/>
                                </w:rPr>
                                <w:t>1500</w:t>
                              </w:r>
                            </w:p>
                          </w:txbxContent>
                        </wps:txbx>
                        <wps:bodyPr wrap="none" lIns="0" tIns="0" rIns="0" bIns="0" upright="1">
                          <a:spAutoFit/>
                        </wps:bodyPr>
                      </wps:wsp>
                      <wps:wsp>
                        <wps:cNvPr id="505" name="直接连接符 505"/>
                        <wps:cNvCnPr/>
                        <wps:spPr>
                          <a:xfrm flipV="1">
                            <a:off x="1050" y="1569"/>
                            <a:ext cx="1" cy="468"/>
                          </a:xfrm>
                          <a:prstGeom prst="line">
                            <a:avLst/>
                          </a:prstGeom>
                          <a:ln w="19050" cap="flat" cmpd="sng">
                            <a:solidFill>
                              <a:srgbClr val="0000FF"/>
                            </a:solidFill>
                            <a:prstDash val="solid"/>
                            <a:headEnd type="none" w="med" len="med"/>
                            <a:tailEnd type="none" w="med" len="med"/>
                          </a:ln>
                        </wps:spPr>
                        <wps:bodyPr/>
                      </wps:wsp>
                      <wps:wsp>
                        <wps:cNvPr id="506" name="直接连接符 506"/>
                        <wps:cNvCnPr/>
                        <wps:spPr>
                          <a:xfrm flipV="1">
                            <a:off x="525" y="477"/>
                            <a:ext cx="2" cy="1560"/>
                          </a:xfrm>
                          <a:prstGeom prst="line">
                            <a:avLst/>
                          </a:prstGeom>
                          <a:ln w="19050" cap="flat" cmpd="sng">
                            <a:solidFill>
                              <a:srgbClr val="0000FF"/>
                            </a:solidFill>
                            <a:prstDash val="solid"/>
                            <a:headEnd type="none" w="med" len="med"/>
                            <a:tailEnd type="none" w="med" len="med"/>
                          </a:ln>
                        </wps:spPr>
                        <wps:bodyPr/>
                      </wps:wsp>
                      <wps:wsp>
                        <wps:cNvPr id="507" name="直接连接符 507"/>
                        <wps:cNvCnPr/>
                        <wps:spPr>
                          <a:xfrm flipV="1">
                            <a:off x="2099" y="1725"/>
                            <a:ext cx="1" cy="312"/>
                          </a:xfrm>
                          <a:prstGeom prst="line">
                            <a:avLst/>
                          </a:prstGeom>
                          <a:ln w="19050" cap="flat" cmpd="sng">
                            <a:solidFill>
                              <a:srgbClr val="0000FF"/>
                            </a:solidFill>
                            <a:prstDash val="solid"/>
                            <a:headEnd type="none" w="med" len="med"/>
                            <a:tailEnd type="none" w="med" len="med"/>
                          </a:ln>
                        </wps:spPr>
                        <wps:bodyPr/>
                      </wps:wsp>
                      <wps:wsp>
                        <wps:cNvPr id="508" name="直接连接符 508"/>
                        <wps:cNvCnPr/>
                        <wps:spPr>
                          <a:xfrm>
                            <a:off x="3360" y="2037"/>
                            <a:ext cx="4305" cy="1"/>
                          </a:xfrm>
                          <a:prstGeom prst="line">
                            <a:avLst/>
                          </a:prstGeom>
                          <a:ln w="9525" cap="flat" cmpd="sng">
                            <a:solidFill>
                              <a:srgbClr val="000000"/>
                            </a:solidFill>
                            <a:prstDash val="solid"/>
                            <a:headEnd type="none" w="med" len="med"/>
                            <a:tailEnd type="triangle" w="sm" len="lg"/>
                          </a:ln>
                        </wps:spPr>
                        <wps:bodyPr/>
                      </wps:wsp>
                      <wps:wsp>
                        <wps:cNvPr id="509" name="文本框 509"/>
                        <wps:cNvSpPr txBox="1"/>
                        <wps:spPr>
                          <a:xfrm>
                            <a:off x="7455" y="2037"/>
                            <a:ext cx="173" cy="312"/>
                          </a:xfrm>
                          <a:prstGeom prst="rect">
                            <a:avLst/>
                          </a:prstGeom>
                          <a:noFill/>
                          <a:ln>
                            <a:noFill/>
                          </a:ln>
                        </wps:spPr>
                        <wps:txbx>
                          <w:txbxContent>
                            <w:p w14:paraId="1AFB401D" w14:textId="77777777" w:rsidR="003F77E7" w:rsidRDefault="00000000">
                              <w:pPr>
                                <w:numPr>
                                  <w:ilvl w:val="255"/>
                                  <w:numId w:val="0"/>
                                </w:numPr>
                                <w:snapToGrid/>
                                <w:spacing w:line="240" w:lineRule="auto"/>
                                <w:rPr>
                                  <w:rFonts w:ascii="Times New Roman" w:hAnsi="Times New Roman" w:cs="Times New Roman"/>
                                  <w:i/>
                                  <w:sz w:val="21"/>
                                </w:rPr>
                              </w:pPr>
                              <w:r>
                                <w:rPr>
                                  <w:rFonts w:ascii="Times New Roman" w:hAnsi="Times New Roman" w:cs="Times New Roman" w:hint="eastAsia"/>
                                  <w:i/>
                                  <w:sz w:val="21"/>
                                </w:rPr>
                                <w:t>f</w:t>
                              </w:r>
                            </w:p>
                          </w:txbxContent>
                        </wps:txbx>
                        <wps:bodyPr wrap="none" lIns="36000" tIns="0" rIns="36000" bIns="0" upright="1">
                          <a:spAutoFit/>
                        </wps:bodyPr>
                      </wps:wsp>
                      <wps:wsp>
                        <wps:cNvPr id="510" name="文本框 510"/>
                        <wps:cNvSpPr txBox="1"/>
                        <wps:spPr>
                          <a:xfrm>
                            <a:off x="3772" y="2049"/>
                            <a:ext cx="421" cy="312"/>
                          </a:xfrm>
                          <a:prstGeom prst="rect">
                            <a:avLst/>
                          </a:prstGeom>
                          <a:noFill/>
                          <a:ln>
                            <a:noFill/>
                          </a:ln>
                        </wps:spPr>
                        <wps:txbx>
                          <w:txbxContent>
                            <w:p w14:paraId="6754EC32" w14:textId="77777777" w:rsidR="003F77E7" w:rsidRDefault="00000000">
                              <w:pPr>
                                <w:numPr>
                                  <w:ilvl w:val="255"/>
                                  <w:numId w:val="0"/>
                                </w:numPr>
                                <w:snapToGrid/>
                                <w:spacing w:line="240" w:lineRule="auto"/>
                                <w:rPr>
                                  <w:rFonts w:ascii="Times New Roman" w:hAnsi="Times New Roman" w:cs="Times New Roman"/>
                                  <w:sz w:val="21"/>
                                </w:rPr>
                              </w:pPr>
                              <w:r>
                                <w:rPr>
                                  <w:rFonts w:ascii="Times New Roman" w:hAnsi="Times New Roman" w:cs="Times New Roman" w:hint="eastAsia"/>
                                  <w:sz w:val="21"/>
                                </w:rPr>
                                <w:t>8500</w:t>
                              </w:r>
                            </w:p>
                          </w:txbxContent>
                        </wps:txbx>
                        <wps:bodyPr wrap="none" lIns="0" tIns="0" rIns="0" bIns="0" upright="1">
                          <a:spAutoFit/>
                        </wps:bodyPr>
                      </wps:wsp>
                      <wps:wsp>
                        <wps:cNvPr id="511" name="文本框 511"/>
                        <wps:cNvSpPr txBox="1"/>
                        <wps:spPr>
                          <a:xfrm>
                            <a:off x="2996" y="18"/>
                            <a:ext cx="628" cy="312"/>
                          </a:xfrm>
                          <a:prstGeom prst="rect">
                            <a:avLst/>
                          </a:prstGeom>
                          <a:noFill/>
                          <a:ln>
                            <a:noFill/>
                          </a:ln>
                        </wps:spPr>
                        <wps:txbx>
                          <w:txbxContent>
                            <w:p w14:paraId="63A2DFE6" w14:textId="77777777" w:rsidR="003F77E7" w:rsidRDefault="00000000">
                              <w:pPr>
                                <w:numPr>
                                  <w:ilvl w:val="255"/>
                                  <w:numId w:val="0"/>
                                </w:numPr>
                                <w:snapToGrid/>
                                <w:spacing w:line="240" w:lineRule="auto"/>
                                <w:jc w:val="left"/>
                                <w:rPr>
                                  <w:rFonts w:ascii="Times New Roman" w:hAnsi="Times New Roman" w:cs="Times New Roman"/>
                                  <w:sz w:val="21"/>
                                </w:rPr>
                              </w:pPr>
                              <w:r>
                                <w:rPr>
                                  <w:rFonts w:ascii="Times New Roman" w:hAnsi="Times New Roman" w:cs="Times New Roman" w:hint="eastAsia"/>
                                  <w:i/>
                                  <w:sz w:val="21"/>
                                </w:rPr>
                                <w:t>A</w:t>
                              </w:r>
                              <w:r>
                                <w:rPr>
                                  <w:rFonts w:ascii="Times New Roman" w:hAnsi="Times New Roman" w:cs="Times New Roman" w:hint="eastAsia"/>
                                  <w:i/>
                                  <w:sz w:val="21"/>
                                  <w:vertAlign w:val="subscript"/>
                                </w:rPr>
                                <w:t>n</w:t>
                              </w:r>
                              <w:r>
                                <w:rPr>
                                  <w:rFonts w:ascii="Times New Roman" w:hAnsi="Times New Roman" w:cs="Times New Roman" w:hint="eastAsia"/>
                                  <w:sz w:val="21"/>
                                </w:rPr>
                                <w:t>(</w:t>
                              </w:r>
                              <w:r>
                                <w:rPr>
                                  <w:rFonts w:ascii="Times New Roman" w:hAnsi="Times New Roman" w:cs="Times New Roman" w:hint="eastAsia"/>
                                  <w:i/>
                                  <w:sz w:val="21"/>
                                </w:rPr>
                                <w:t>f</w:t>
                              </w:r>
                              <w:r>
                                <w:rPr>
                                  <w:rFonts w:ascii="Times New Roman" w:hAnsi="Times New Roman" w:cs="Times New Roman" w:hint="eastAsia"/>
                                  <w:sz w:val="21"/>
                                </w:rPr>
                                <w:t>)</w:t>
                              </w:r>
                            </w:p>
                          </w:txbxContent>
                        </wps:txbx>
                        <wps:bodyPr lIns="36000" tIns="0" rIns="36000" bIns="0" upright="1">
                          <a:spAutoFit/>
                        </wps:bodyPr>
                      </wps:wsp>
                      <wps:wsp>
                        <wps:cNvPr id="512" name="文本框 512"/>
                        <wps:cNvSpPr txBox="1"/>
                        <wps:spPr>
                          <a:xfrm>
                            <a:off x="4830" y="2037"/>
                            <a:ext cx="421" cy="312"/>
                          </a:xfrm>
                          <a:prstGeom prst="rect">
                            <a:avLst/>
                          </a:prstGeom>
                          <a:noFill/>
                          <a:ln>
                            <a:noFill/>
                          </a:ln>
                        </wps:spPr>
                        <wps:txbx>
                          <w:txbxContent>
                            <w:p w14:paraId="5C0D15E8" w14:textId="77777777" w:rsidR="003F77E7" w:rsidRDefault="00000000">
                              <w:pPr>
                                <w:numPr>
                                  <w:ilvl w:val="255"/>
                                  <w:numId w:val="0"/>
                                </w:numPr>
                                <w:snapToGrid/>
                                <w:spacing w:line="240" w:lineRule="auto"/>
                                <w:rPr>
                                  <w:rFonts w:ascii="Times New Roman" w:hAnsi="Times New Roman" w:cs="Times New Roman"/>
                                  <w:sz w:val="21"/>
                                </w:rPr>
                              </w:pPr>
                              <w:r>
                                <w:rPr>
                                  <w:rFonts w:ascii="Times New Roman" w:hAnsi="Times New Roman" w:cs="Times New Roman" w:hint="eastAsia"/>
                                  <w:sz w:val="21"/>
                                </w:rPr>
                                <w:t>9500</w:t>
                              </w:r>
                            </w:p>
                          </w:txbxContent>
                        </wps:txbx>
                        <wps:bodyPr wrap="none" lIns="0" tIns="0" rIns="0" bIns="0" upright="1">
                          <a:spAutoFit/>
                        </wps:bodyPr>
                      </wps:wsp>
                      <wps:wsp>
                        <wps:cNvPr id="513" name="文本框 513"/>
                        <wps:cNvSpPr txBox="1"/>
                        <wps:spPr>
                          <a:xfrm>
                            <a:off x="5355" y="2037"/>
                            <a:ext cx="526" cy="312"/>
                          </a:xfrm>
                          <a:prstGeom prst="rect">
                            <a:avLst/>
                          </a:prstGeom>
                          <a:noFill/>
                          <a:ln>
                            <a:noFill/>
                          </a:ln>
                        </wps:spPr>
                        <wps:txbx>
                          <w:txbxContent>
                            <w:p w14:paraId="264D9D4C" w14:textId="77777777" w:rsidR="003F77E7" w:rsidRDefault="00000000">
                              <w:pPr>
                                <w:numPr>
                                  <w:ilvl w:val="255"/>
                                  <w:numId w:val="0"/>
                                </w:numPr>
                                <w:snapToGrid/>
                                <w:spacing w:line="240" w:lineRule="auto"/>
                                <w:rPr>
                                  <w:rFonts w:ascii="Times New Roman" w:hAnsi="Times New Roman" w:cs="Times New Roman"/>
                                  <w:sz w:val="21"/>
                                </w:rPr>
                              </w:pPr>
                              <w:r>
                                <w:rPr>
                                  <w:rFonts w:ascii="Times New Roman" w:hAnsi="Times New Roman" w:cs="Times New Roman" w:hint="eastAsia"/>
                                  <w:sz w:val="21"/>
                                </w:rPr>
                                <w:t>10000</w:t>
                              </w:r>
                            </w:p>
                          </w:txbxContent>
                        </wps:txbx>
                        <wps:bodyPr wrap="none" lIns="0" tIns="0" rIns="0" bIns="0" upright="1">
                          <a:spAutoFit/>
                        </wps:bodyPr>
                      </wps:wsp>
                      <wps:wsp>
                        <wps:cNvPr id="514" name="文本框 514"/>
                        <wps:cNvSpPr txBox="1"/>
                        <wps:spPr>
                          <a:xfrm>
                            <a:off x="6825" y="2037"/>
                            <a:ext cx="518" cy="303"/>
                          </a:xfrm>
                          <a:prstGeom prst="rect">
                            <a:avLst/>
                          </a:prstGeom>
                          <a:noFill/>
                          <a:ln>
                            <a:noFill/>
                          </a:ln>
                        </wps:spPr>
                        <wps:txbx>
                          <w:txbxContent>
                            <w:p w14:paraId="0D9189F0" w14:textId="77777777" w:rsidR="003F77E7" w:rsidRDefault="00000000">
                              <w:pPr>
                                <w:numPr>
                                  <w:ilvl w:val="255"/>
                                  <w:numId w:val="0"/>
                                </w:numPr>
                                <w:snapToGrid/>
                                <w:spacing w:line="240" w:lineRule="auto"/>
                                <w:rPr>
                                  <w:rFonts w:ascii="Times New Roman" w:hAnsi="Times New Roman" w:cs="Times New Roman"/>
                                  <w:sz w:val="21"/>
                                </w:rPr>
                              </w:pPr>
                              <w:r>
                                <w:rPr>
                                  <w:rFonts w:ascii="Times New Roman" w:hAnsi="Times New Roman" w:cs="Times New Roman" w:hint="eastAsia"/>
                                  <w:sz w:val="21"/>
                                </w:rPr>
                                <w:t>11500</w:t>
                              </w:r>
                            </w:p>
                          </w:txbxContent>
                        </wps:txbx>
                        <wps:bodyPr wrap="none" lIns="0" tIns="0" rIns="0" bIns="0" upright="1"/>
                      </wps:wsp>
                      <wps:wsp>
                        <wps:cNvPr id="515" name="直接连接符 515"/>
                        <wps:cNvCnPr/>
                        <wps:spPr>
                          <a:xfrm flipV="1">
                            <a:off x="3982" y="1881"/>
                            <a:ext cx="8" cy="156"/>
                          </a:xfrm>
                          <a:prstGeom prst="line">
                            <a:avLst/>
                          </a:prstGeom>
                          <a:ln w="19050" cap="flat" cmpd="sng">
                            <a:solidFill>
                              <a:srgbClr val="0000FF"/>
                            </a:solidFill>
                            <a:prstDash val="solid"/>
                            <a:headEnd type="none" w="med" len="med"/>
                            <a:tailEnd type="none" w="med" len="med"/>
                          </a:ln>
                        </wps:spPr>
                        <wps:bodyPr/>
                      </wps:wsp>
                      <wps:wsp>
                        <wps:cNvPr id="516" name="直接连接符 516"/>
                        <wps:cNvCnPr/>
                        <wps:spPr>
                          <a:xfrm flipV="1">
                            <a:off x="5565" y="477"/>
                            <a:ext cx="1" cy="1560"/>
                          </a:xfrm>
                          <a:prstGeom prst="line">
                            <a:avLst/>
                          </a:prstGeom>
                          <a:ln w="19050" cap="flat" cmpd="sng">
                            <a:solidFill>
                              <a:srgbClr val="0000FF"/>
                            </a:solidFill>
                            <a:prstDash val="solid"/>
                            <a:headEnd type="none" w="med" len="med"/>
                            <a:tailEnd type="none" w="med" len="med"/>
                          </a:ln>
                        </wps:spPr>
                        <wps:bodyPr/>
                      </wps:wsp>
                      <wps:wsp>
                        <wps:cNvPr id="517" name="直接连接符 517"/>
                        <wps:cNvCnPr/>
                        <wps:spPr>
                          <a:xfrm flipV="1">
                            <a:off x="6090" y="1806"/>
                            <a:ext cx="1" cy="231"/>
                          </a:xfrm>
                          <a:prstGeom prst="line">
                            <a:avLst/>
                          </a:prstGeom>
                          <a:ln w="19050" cap="flat" cmpd="sng">
                            <a:solidFill>
                              <a:srgbClr val="0000FF"/>
                            </a:solidFill>
                            <a:prstDash val="solid"/>
                            <a:headEnd type="none" w="med" len="med"/>
                            <a:tailEnd type="none" w="med" len="med"/>
                          </a:ln>
                        </wps:spPr>
                        <wps:bodyPr/>
                      </wps:wsp>
                      <wps:wsp>
                        <wps:cNvPr id="518" name="直接连接符 518"/>
                        <wps:cNvCnPr/>
                        <wps:spPr>
                          <a:xfrm flipV="1">
                            <a:off x="3570" y="9"/>
                            <a:ext cx="1" cy="2340"/>
                          </a:xfrm>
                          <a:prstGeom prst="line">
                            <a:avLst/>
                          </a:prstGeom>
                          <a:ln w="9525" cap="flat" cmpd="sng">
                            <a:solidFill>
                              <a:srgbClr val="000000"/>
                            </a:solidFill>
                            <a:prstDash val="solid"/>
                            <a:headEnd type="none" w="med" len="med"/>
                            <a:tailEnd type="triangle" w="sm" len="lg"/>
                          </a:ln>
                        </wps:spPr>
                        <wps:bodyPr/>
                      </wps:wsp>
                      <wps:wsp>
                        <wps:cNvPr id="519" name="直接连接符 519"/>
                        <wps:cNvCnPr/>
                        <wps:spPr>
                          <a:xfrm flipV="1">
                            <a:off x="7140" y="1881"/>
                            <a:ext cx="1" cy="156"/>
                          </a:xfrm>
                          <a:prstGeom prst="line">
                            <a:avLst/>
                          </a:prstGeom>
                          <a:ln w="19050" cap="flat" cmpd="sng">
                            <a:solidFill>
                              <a:srgbClr val="0000FF"/>
                            </a:solidFill>
                            <a:prstDash val="solid"/>
                            <a:headEnd type="none" w="med" len="med"/>
                            <a:tailEnd type="none" w="med" len="med"/>
                          </a:ln>
                        </wps:spPr>
                        <wps:bodyPr/>
                      </wps:wsp>
                      <wps:wsp>
                        <wps:cNvPr id="520" name="文本框 520"/>
                        <wps:cNvSpPr txBox="1"/>
                        <wps:spPr>
                          <a:xfrm>
                            <a:off x="1995" y="1413"/>
                            <a:ext cx="211" cy="312"/>
                          </a:xfrm>
                          <a:prstGeom prst="rect">
                            <a:avLst/>
                          </a:prstGeom>
                          <a:noFill/>
                          <a:ln>
                            <a:noFill/>
                          </a:ln>
                        </wps:spPr>
                        <wps:txbx>
                          <w:txbxContent>
                            <w:p w14:paraId="05965D24" w14:textId="77777777" w:rsidR="003F77E7" w:rsidRDefault="00000000">
                              <w:pPr>
                                <w:numPr>
                                  <w:ilvl w:val="255"/>
                                  <w:numId w:val="0"/>
                                </w:numPr>
                                <w:snapToGrid/>
                                <w:spacing w:line="240" w:lineRule="auto"/>
                                <w:rPr>
                                  <w:rFonts w:ascii="Times New Roman" w:hAnsi="Times New Roman" w:cs="Times New Roman"/>
                                  <w:sz w:val="21"/>
                                </w:rPr>
                              </w:pPr>
                              <w:r>
                                <w:rPr>
                                  <w:rFonts w:ascii="Times New Roman" w:hAnsi="Times New Roman" w:cs="Times New Roman" w:hint="eastAsia"/>
                                  <w:sz w:val="21"/>
                                </w:rPr>
                                <w:t>20</w:t>
                              </w:r>
                            </w:p>
                          </w:txbxContent>
                        </wps:txbx>
                        <wps:bodyPr wrap="none" lIns="0" tIns="0" rIns="0" bIns="0" upright="1">
                          <a:spAutoFit/>
                        </wps:bodyPr>
                      </wps:wsp>
                      <wps:wsp>
                        <wps:cNvPr id="521" name="文本框 521"/>
                        <wps:cNvSpPr txBox="1"/>
                        <wps:spPr>
                          <a:xfrm>
                            <a:off x="945" y="1257"/>
                            <a:ext cx="211" cy="312"/>
                          </a:xfrm>
                          <a:prstGeom prst="rect">
                            <a:avLst/>
                          </a:prstGeom>
                          <a:noFill/>
                          <a:ln>
                            <a:noFill/>
                          </a:ln>
                        </wps:spPr>
                        <wps:txbx>
                          <w:txbxContent>
                            <w:p w14:paraId="687E5BF2" w14:textId="77777777" w:rsidR="003F77E7" w:rsidRDefault="00000000">
                              <w:pPr>
                                <w:numPr>
                                  <w:ilvl w:val="255"/>
                                  <w:numId w:val="0"/>
                                </w:numPr>
                                <w:snapToGrid/>
                                <w:spacing w:line="240" w:lineRule="auto"/>
                                <w:rPr>
                                  <w:rFonts w:ascii="Times New Roman" w:hAnsi="Times New Roman" w:cs="Times New Roman"/>
                                  <w:sz w:val="21"/>
                                </w:rPr>
                              </w:pPr>
                              <w:r>
                                <w:rPr>
                                  <w:rFonts w:ascii="Times New Roman" w:hAnsi="Times New Roman" w:cs="Times New Roman" w:hint="eastAsia"/>
                                  <w:sz w:val="21"/>
                                </w:rPr>
                                <w:t>30</w:t>
                              </w:r>
                            </w:p>
                          </w:txbxContent>
                        </wps:txbx>
                        <wps:bodyPr wrap="none" lIns="0" tIns="0" rIns="0" bIns="0" upright="1">
                          <a:spAutoFit/>
                        </wps:bodyPr>
                      </wps:wsp>
                      <wps:wsp>
                        <wps:cNvPr id="522" name="文本框 522"/>
                        <wps:cNvSpPr txBox="1"/>
                        <wps:spPr>
                          <a:xfrm>
                            <a:off x="630" y="321"/>
                            <a:ext cx="316" cy="312"/>
                          </a:xfrm>
                          <a:prstGeom prst="rect">
                            <a:avLst/>
                          </a:prstGeom>
                          <a:noFill/>
                          <a:ln>
                            <a:noFill/>
                          </a:ln>
                        </wps:spPr>
                        <wps:txbx>
                          <w:txbxContent>
                            <w:p w14:paraId="03D58A32" w14:textId="77777777" w:rsidR="003F77E7" w:rsidRDefault="00000000">
                              <w:pPr>
                                <w:numPr>
                                  <w:ilvl w:val="255"/>
                                  <w:numId w:val="0"/>
                                </w:numPr>
                                <w:snapToGrid/>
                                <w:spacing w:line="240" w:lineRule="auto"/>
                                <w:rPr>
                                  <w:rFonts w:ascii="Times New Roman" w:hAnsi="Times New Roman" w:cs="Times New Roman"/>
                                  <w:sz w:val="21"/>
                                </w:rPr>
                              </w:pPr>
                              <w:r>
                                <w:rPr>
                                  <w:rFonts w:ascii="Times New Roman" w:hAnsi="Times New Roman" w:cs="Times New Roman" w:hint="eastAsia"/>
                                  <w:sz w:val="21"/>
                                </w:rPr>
                                <w:t>100</w:t>
                              </w:r>
                            </w:p>
                          </w:txbxContent>
                        </wps:txbx>
                        <wps:bodyPr wrap="none" lIns="0" tIns="0" rIns="0" bIns="0" upright="1">
                          <a:spAutoFit/>
                        </wps:bodyPr>
                      </wps:wsp>
                      <wps:wsp>
                        <wps:cNvPr id="523" name="文本框 523"/>
                        <wps:cNvSpPr txBox="1"/>
                        <wps:spPr>
                          <a:xfrm>
                            <a:off x="5355" y="165"/>
                            <a:ext cx="316" cy="312"/>
                          </a:xfrm>
                          <a:prstGeom prst="rect">
                            <a:avLst/>
                          </a:prstGeom>
                          <a:noFill/>
                          <a:ln>
                            <a:noFill/>
                          </a:ln>
                        </wps:spPr>
                        <wps:txbx>
                          <w:txbxContent>
                            <w:p w14:paraId="12ED2DFE" w14:textId="77777777" w:rsidR="003F77E7" w:rsidRDefault="00000000">
                              <w:pPr>
                                <w:numPr>
                                  <w:ilvl w:val="255"/>
                                  <w:numId w:val="0"/>
                                </w:numPr>
                                <w:snapToGrid/>
                                <w:spacing w:line="240" w:lineRule="auto"/>
                                <w:rPr>
                                  <w:rFonts w:ascii="Times New Roman" w:hAnsi="Times New Roman" w:cs="Times New Roman"/>
                                  <w:sz w:val="21"/>
                                </w:rPr>
                              </w:pPr>
                              <w:r>
                                <w:rPr>
                                  <w:rFonts w:ascii="Times New Roman" w:hAnsi="Times New Roman" w:cs="Times New Roman" w:hint="eastAsia"/>
                                  <w:sz w:val="21"/>
                                </w:rPr>
                                <w:t>100</w:t>
                              </w:r>
                            </w:p>
                          </w:txbxContent>
                        </wps:txbx>
                        <wps:bodyPr wrap="none" lIns="0" tIns="0" rIns="0" bIns="0" upright="1">
                          <a:spAutoFit/>
                        </wps:bodyPr>
                      </wps:wsp>
                      <wps:wsp>
                        <wps:cNvPr id="524" name="文本框 524"/>
                        <wps:cNvSpPr txBox="1"/>
                        <wps:spPr>
                          <a:xfrm>
                            <a:off x="3885" y="1569"/>
                            <a:ext cx="211" cy="312"/>
                          </a:xfrm>
                          <a:prstGeom prst="rect">
                            <a:avLst/>
                          </a:prstGeom>
                          <a:noFill/>
                          <a:ln>
                            <a:noFill/>
                          </a:ln>
                        </wps:spPr>
                        <wps:txbx>
                          <w:txbxContent>
                            <w:p w14:paraId="0E234D41" w14:textId="77777777" w:rsidR="003F77E7" w:rsidRDefault="00000000">
                              <w:pPr>
                                <w:numPr>
                                  <w:ilvl w:val="255"/>
                                  <w:numId w:val="0"/>
                                </w:numPr>
                                <w:snapToGrid/>
                                <w:spacing w:line="240" w:lineRule="auto"/>
                                <w:rPr>
                                  <w:rFonts w:ascii="Times New Roman" w:hAnsi="Times New Roman" w:cs="Times New Roman"/>
                                  <w:sz w:val="21"/>
                                </w:rPr>
                              </w:pPr>
                              <w:r>
                                <w:rPr>
                                  <w:rFonts w:ascii="Times New Roman" w:hAnsi="Times New Roman" w:cs="Times New Roman" w:hint="eastAsia"/>
                                  <w:sz w:val="21"/>
                                </w:rPr>
                                <w:t>10</w:t>
                              </w:r>
                            </w:p>
                          </w:txbxContent>
                        </wps:txbx>
                        <wps:bodyPr wrap="none" lIns="0" tIns="0" rIns="0" bIns="0" upright="1">
                          <a:spAutoFit/>
                        </wps:bodyPr>
                      </wps:wsp>
                      <wps:wsp>
                        <wps:cNvPr id="525" name="文本框 525"/>
                        <wps:cNvSpPr txBox="1"/>
                        <wps:spPr>
                          <a:xfrm>
                            <a:off x="5985" y="1461"/>
                            <a:ext cx="211" cy="312"/>
                          </a:xfrm>
                          <a:prstGeom prst="rect">
                            <a:avLst/>
                          </a:prstGeom>
                          <a:noFill/>
                          <a:ln>
                            <a:noFill/>
                          </a:ln>
                        </wps:spPr>
                        <wps:txbx>
                          <w:txbxContent>
                            <w:p w14:paraId="646DFBF0" w14:textId="77777777" w:rsidR="003F77E7" w:rsidRDefault="00000000">
                              <w:pPr>
                                <w:numPr>
                                  <w:ilvl w:val="255"/>
                                  <w:numId w:val="0"/>
                                </w:numPr>
                                <w:snapToGrid/>
                                <w:spacing w:line="240" w:lineRule="auto"/>
                                <w:rPr>
                                  <w:rFonts w:ascii="Times New Roman" w:hAnsi="Times New Roman" w:cs="Times New Roman"/>
                                  <w:sz w:val="21"/>
                                </w:rPr>
                              </w:pPr>
                              <w:r>
                                <w:rPr>
                                  <w:rFonts w:ascii="Times New Roman" w:hAnsi="Times New Roman" w:cs="Times New Roman" w:hint="eastAsia"/>
                                  <w:sz w:val="21"/>
                                </w:rPr>
                                <w:t>15</w:t>
                              </w:r>
                            </w:p>
                          </w:txbxContent>
                        </wps:txbx>
                        <wps:bodyPr wrap="none" lIns="0" tIns="0" rIns="0" bIns="0" upright="1"/>
                      </wps:wsp>
                      <wps:wsp>
                        <wps:cNvPr id="526" name="直接连接符 526"/>
                        <wps:cNvCnPr/>
                        <wps:spPr>
                          <a:xfrm flipV="1">
                            <a:off x="5040" y="1806"/>
                            <a:ext cx="1" cy="231"/>
                          </a:xfrm>
                          <a:prstGeom prst="line">
                            <a:avLst/>
                          </a:prstGeom>
                          <a:ln w="19050" cap="flat" cmpd="sng">
                            <a:solidFill>
                              <a:srgbClr val="0000FF"/>
                            </a:solidFill>
                            <a:prstDash val="solid"/>
                            <a:headEnd type="none" w="med" len="med"/>
                            <a:tailEnd type="none" w="med" len="med"/>
                          </a:ln>
                        </wps:spPr>
                        <wps:bodyPr/>
                      </wps:wsp>
                      <wps:wsp>
                        <wps:cNvPr id="527" name="文本框 527"/>
                        <wps:cNvSpPr txBox="1"/>
                        <wps:spPr>
                          <a:xfrm>
                            <a:off x="5985" y="2037"/>
                            <a:ext cx="526" cy="312"/>
                          </a:xfrm>
                          <a:prstGeom prst="rect">
                            <a:avLst/>
                          </a:prstGeom>
                          <a:noFill/>
                          <a:ln>
                            <a:noFill/>
                          </a:ln>
                        </wps:spPr>
                        <wps:txbx>
                          <w:txbxContent>
                            <w:p w14:paraId="0FF9B5DE" w14:textId="77777777" w:rsidR="003F77E7" w:rsidRDefault="00000000">
                              <w:pPr>
                                <w:numPr>
                                  <w:ilvl w:val="255"/>
                                  <w:numId w:val="0"/>
                                </w:numPr>
                                <w:snapToGrid/>
                                <w:spacing w:line="240" w:lineRule="auto"/>
                                <w:rPr>
                                  <w:rFonts w:ascii="Times New Roman" w:hAnsi="Times New Roman" w:cs="Times New Roman"/>
                                  <w:sz w:val="21"/>
                                </w:rPr>
                              </w:pPr>
                              <w:r>
                                <w:rPr>
                                  <w:rFonts w:ascii="Times New Roman" w:hAnsi="Times New Roman" w:cs="Times New Roman" w:hint="eastAsia"/>
                                  <w:sz w:val="21"/>
                                </w:rPr>
                                <w:t>10500</w:t>
                              </w:r>
                            </w:p>
                          </w:txbxContent>
                        </wps:txbx>
                        <wps:bodyPr wrap="none" lIns="0" tIns="0" rIns="0" bIns="0" upright="1">
                          <a:spAutoFit/>
                        </wps:bodyPr>
                      </wps:wsp>
                      <wps:wsp>
                        <wps:cNvPr id="528" name="文本框 528"/>
                        <wps:cNvSpPr txBox="1"/>
                        <wps:spPr>
                          <a:xfrm>
                            <a:off x="4935" y="1461"/>
                            <a:ext cx="211" cy="312"/>
                          </a:xfrm>
                          <a:prstGeom prst="rect">
                            <a:avLst/>
                          </a:prstGeom>
                          <a:noFill/>
                          <a:ln>
                            <a:noFill/>
                          </a:ln>
                        </wps:spPr>
                        <wps:txbx>
                          <w:txbxContent>
                            <w:p w14:paraId="40FC7300" w14:textId="77777777" w:rsidR="003F77E7" w:rsidRDefault="00000000">
                              <w:pPr>
                                <w:numPr>
                                  <w:ilvl w:val="255"/>
                                  <w:numId w:val="0"/>
                                </w:numPr>
                                <w:snapToGrid/>
                                <w:spacing w:line="240" w:lineRule="auto"/>
                                <w:rPr>
                                  <w:rFonts w:ascii="Times New Roman" w:hAnsi="Times New Roman" w:cs="Times New Roman"/>
                                  <w:sz w:val="21"/>
                                </w:rPr>
                              </w:pPr>
                              <w:r>
                                <w:rPr>
                                  <w:rFonts w:ascii="Times New Roman" w:hAnsi="Times New Roman" w:cs="Times New Roman" w:hint="eastAsia"/>
                                  <w:sz w:val="21"/>
                                </w:rPr>
                                <w:t>15</w:t>
                              </w:r>
                            </w:p>
                          </w:txbxContent>
                        </wps:txbx>
                        <wps:bodyPr wrap="none" lIns="0" tIns="0" rIns="0" bIns="0" upright="1"/>
                      </wps:wsp>
                      <wps:wsp>
                        <wps:cNvPr id="529" name="文本框 529"/>
                        <wps:cNvSpPr txBox="1"/>
                        <wps:spPr>
                          <a:xfrm>
                            <a:off x="7035" y="1569"/>
                            <a:ext cx="211" cy="312"/>
                          </a:xfrm>
                          <a:prstGeom prst="rect">
                            <a:avLst/>
                          </a:prstGeom>
                          <a:noFill/>
                          <a:ln>
                            <a:noFill/>
                          </a:ln>
                        </wps:spPr>
                        <wps:txbx>
                          <w:txbxContent>
                            <w:p w14:paraId="0B1FAA4C" w14:textId="77777777" w:rsidR="003F77E7" w:rsidRDefault="00000000">
                              <w:pPr>
                                <w:numPr>
                                  <w:ilvl w:val="255"/>
                                  <w:numId w:val="0"/>
                                </w:numPr>
                                <w:snapToGrid/>
                                <w:spacing w:line="240" w:lineRule="auto"/>
                                <w:rPr>
                                  <w:rFonts w:ascii="Times New Roman" w:hAnsi="Times New Roman" w:cs="Times New Roman"/>
                                  <w:sz w:val="21"/>
                                </w:rPr>
                              </w:pPr>
                              <w:r>
                                <w:rPr>
                                  <w:rFonts w:ascii="Times New Roman" w:hAnsi="Times New Roman" w:cs="Times New Roman" w:hint="eastAsia"/>
                                  <w:sz w:val="21"/>
                                </w:rPr>
                                <w:t>10</w:t>
                              </w:r>
                            </w:p>
                          </w:txbxContent>
                        </wps:txbx>
                        <wps:bodyPr wrap="none" lIns="0" tIns="0" rIns="0" bIns="0" upright="1">
                          <a:spAutoFit/>
                        </wps:bodyPr>
                      </wps:wsp>
                      <wps:wsp>
                        <wps:cNvPr id="530" name="文本框 530"/>
                        <wps:cNvSpPr txBox="1"/>
                        <wps:spPr>
                          <a:xfrm>
                            <a:off x="5040" y="2409"/>
                            <a:ext cx="1051" cy="312"/>
                          </a:xfrm>
                          <a:prstGeom prst="rect">
                            <a:avLst/>
                          </a:prstGeom>
                          <a:noFill/>
                          <a:ln>
                            <a:noFill/>
                          </a:ln>
                        </wps:spPr>
                        <wps:txbx>
                          <w:txbxContent>
                            <w:p w14:paraId="7B0016FC" w14:textId="77777777" w:rsidR="003F77E7" w:rsidRDefault="00000000">
                              <w:pPr>
                                <w:numPr>
                                  <w:ilvl w:val="255"/>
                                  <w:numId w:val="0"/>
                                </w:numPr>
                                <w:snapToGrid/>
                                <w:spacing w:line="240" w:lineRule="auto"/>
                                <w:rPr>
                                  <w:rFonts w:ascii="Times New Roman" w:hAnsi="Times New Roman" w:cs="Times New Roman"/>
                                  <w:sz w:val="21"/>
                                </w:rPr>
                              </w:pPr>
                              <w:r>
                                <w:rPr>
                                  <w:rFonts w:ascii="Times New Roman" w:hAnsi="Times New Roman" w:cs="Times New Roman" w:hint="eastAsia"/>
                                  <w:sz w:val="21"/>
                                </w:rPr>
                                <w:t>调幅波频谱</w:t>
                              </w:r>
                            </w:p>
                          </w:txbxContent>
                        </wps:txbx>
                        <wps:bodyPr wrap="none" lIns="0" tIns="0" rIns="0" bIns="0" upright="1">
                          <a:spAutoFit/>
                        </wps:bodyPr>
                      </wps:wsp>
                    </wpg:wgp>
                  </a:graphicData>
                </a:graphic>
              </wp:inline>
            </w:drawing>
          </mc:Choice>
          <mc:Fallback>
            <w:pict>
              <v:group w14:anchorId="186ABA20" id="组合 531" o:spid="_x0000_s1410" style="width:383.7pt;height:137.55pt;mso-position-horizontal-relative:char;mso-position-vertical-relative:line" coordsize="7674,27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">
                <v:rect id="矩形 497" o:spid="_x0000_s1411" style="position:absolute;width:7674;height:2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" filled="f" stroked="f">
                  <o:lock v:ext="edit" aspectratio="t" text="t"/>
                </v:rect>
                <v:line id="直接连接符 498" o:spid="_x0000_s1412" style="position:absolute;visibility:visible;mso-wrap-style:square" from="315,2037" to="2730,20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">
                  <v:stroke endarrow="block" endarrowwidth="narrow" endarrowlength="long"/>
                </v:line>
                <v:line id="直接连接符 499" o:spid="_x0000_s1413" style="position:absolute;flip:y;visibility:visible;mso-wrap-style:square" from="525,9" to="526,2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">
                  <v:stroke endarrow="block" endarrowwidth="narrow" endarrowlength="long"/>
                </v:line>
                <v:shape id="文本框 500" o:spid="_x0000_s1414" type="#_x0000_t202" style="position:absolute;left:2520;top:2037;width:17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" filled="f" stroked="f">
                  <v:textbox style="mso-fit-shape-to-text:t" inset="1mm,0,1mm,0">
                    <w:txbxContent>
                      <w:p w14:paraId="73EC9FAB" w14:textId="77777777" w:rsidR="003F77E7" w:rsidRDefault="00000000">
                        <w:pPr>
                          <w:numPr>
                            <w:ilvl w:val="255"/>
                            <w:numId w:val="0"/>
                          </w:numPr>
                          <w:snapToGrid/>
                          <w:spacing w:line="240" w:lineRule="auto"/>
                          <w:rPr>
                            <w:rFonts w:ascii="Times New Roman" w:hAnsi="Times New Roman" w:cs="Times New Roman"/>
                            <w:i/>
                            <w:sz w:val="21"/>
                          </w:rPr>
                        </w:pPr>
                        <w:r>
                          <w:rPr>
                            <w:rFonts w:ascii="Times New Roman" w:hAnsi="Times New Roman" w:cs="Times New Roman" w:hint="eastAsia"/>
                            <w:i/>
                            <w:sz w:val="21"/>
                          </w:rPr>
                          <w:t>f</w:t>
                        </w:r>
                      </w:p>
                    </w:txbxContent>
                  </v:textbox>
                </v:shape>
                <v:shape id="文本框 501" o:spid="_x0000_s1415" type="#_x0000_t202" style="position:absolute;left:419;top:2037;width:106;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" filled="f" stroked="f">
                  <v:textbox style="mso-fit-shape-to-text:t" inset="0,0,0,0">
                    <w:txbxContent>
                      <w:p w14:paraId="09EDC5D6" w14:textId="77777777" w:rsidR="003F77E7" w:rsidRDefault="00000000">
                        <w:pPr>
                          <w:numPr>
                            <w:ilvl w:val="255"/>
                            <w:numId w:val="0"/>
                          </w:numPr>
                          <w:snapToGrid/>
                          <w:spacing w:line="240" w:lineRule="auto"/>
                          <w:rPr>
                            <w:rFonts w:ascii="Times New Roman" w:hAnsi="Times New Roman" w:cs="Times New Roman"/>
                            <w:sz w:val="21"/>
                          </w:rPr>
                        </w:pPr>
                        <w:r>
                          <w:rPr>
                            <w:rFonts w:ascii="Times New Roman" w:hAnsi="Times New Roman" w:cs="Times New Roman" w:hint="eastAsia"/>
                            <w:sz w:val="21"/>
                          </w:rPr>
                          <w:t>0</w:t>
                        </w:r>
                      </w:p>
                    </w:txbxContent>
                  </v:textbox>
                </v:shape>
                <v:shape id="文本框 502" o:spid="_x0000_s1416" type="#_x0000_t202" style="position:absolute;top:9;width:628;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" filled="f" stroked="f">
                  <v:textbox style="mso-fit-shape-to-text:t" inset="1mm,0,1mm,0">
                    <w:txbxContent>
                      <w:p w14:paraId="703619D5" w14:textId="77777777" w:rsidR="003F77E7" w:rsidRDefault="00000000">
                        <w:pPr>
                          <w:numPr>
                            <w:ilvl w:val="255"/>
                            <w:numId w:val="0"/>
                          </w:numPr>
                          <w:snapToGrid/>
                          <w:spacing w:line="240" w:lineRule="auto"/>
                          <w:jc w:val="left"/>
                          <w:rPr>
                            <w:rFonts w:ascii="Times New Roman" w:hAnsi="Times New Roman" w:cs="Times New Roman"/>
                            <w:sz w:val="21"/>
                          </w:rPr>
                        </w:pPr>
                        <w:r>
                          <w:rPr>
                            <w:rFonts w:ascii="Times New Roman" w:hAnsi="Times New Roman" w:cs="Times New Roman" w:hint="eastAsia"/>
                            <w:i/>
                            <w:sz w:val="21"/>
                          </w:rPr>
                          <w:t>A</w:t>
                        </w:r>
                        <w:r>
                          <w:rPr>
                            <w:rFonts w:ascii="Times New Roman" w:hAnsi="Times New Roman" w:cs="Times New Roman" w:hint="eastAsia"/>
                            <w:i/>
                            <w:sz w:val="21"/>
                            <w:vertAlign w:val="subscript"/>
                          </w:rPr>
                          <w:t>n</w:t>
                        </w:r>
                        <w:r>
                          <w:rPr>
                            <w:rFonts w:ascii="Times New Roman" w:hAnsi="Times New Roman" w:cs="Times New Roman" w:hint="eastAsia"/>
                            <w:sz w:val="21"/>
                          </w:rPr>
                          <w:t>(</w:t>
                        </w:r>
                        <w:r>
                          <w:rPr>
                            <w:rFonts w:ascii="Times New Roman" w:hAnsi="Times New Roman" w:cs="Times New Roman" w:hint="eastAsia"/>
                            <w:i/>
                            <w:sz w:val="21"/>
                          </w:rPr>
                          <w:t>f</w:t>
                        </w:r>
                        <w:r>
                          <w:rPr>
                            <w:rFonts w:ascii="Times New Roman" w:hAnsi="Times New Roman" w:cs="Times New Roman" w:hint="eastAsia"/>
                            <w:sz w:val="21"/>
                          </w:rPr>
                          <w:t>)</w:t>
                        </w:r>
                      </w:p>
                    </w:txbxContent>
                  </v:textbox>
                </v:shape>
                <v:shape id="文本框 503" o:spid="_x0000_s1417" type="#_x0000_t202" style="position:absolute;left:802;top:2439;width:1261;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" filled="f" stroked="f">
                  <v:textbox style="mso-fit-shape-to-text:t" inset="0,0,0,0">
                    <w:txbxContent>
                      <w:p w14:paraId="563FA8A5" w14:textId="77777777" w:rsidR="003F77E7" w:rsidRDefault="00000000">
                        <w:pPr>
                          <w:numPr>
                            <w:ilvl w:val="255"/>
                            <w:numId w:val="0"/>
                          </w:numPr>
                          <w:snapToGrid/>
                          <w:spacing w:line="240" w:lineRule="auto"/>
                          <w:rPr>
                            <w:rFonts w:ascii="Times New Roman" w:hAnsi="Times New Roman" w:cs="Times New Roman"/>
                            <w:sz w:val="21"/>
                          </w:rPr>
                        </w:pPr>
                        <w:r>
                          <w:rPr>
                            <w:rFonts w:ascii="Times New Roman" w:hAnsi="Times New Roman" w:cs="Times New Roman" w:hint="eastAsia"/>
                            <w:sz w:val="21"/>
                          </w:rPr>
                          <w:t>调制信号频谱</w:t>
                        </w:r>
                      </w:p>
                    </w:txbxContent>
                  </v:textbox>
                </v:shape>
                <v:shape id="文本框 504" o:spid="_x0000_s1418" type="#_x0000_t202" style="position:absolute;left:1890;top:2037;width:421;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" filled="f" stroked="f">
                  <v:textbox style="mso-fit-shape-to-text:t" inset="0,0,0,0">
                    <w:txbxContent>
                      <w:p w14:paraId="1EB98A63" w14:textId="77777777" w:rsidR="003F77E7" w:rsidRDefault="00000000">
                        <w:pPr>
                          <w:numPr>
                            <w:ilvl w:val="255"/>
                            <w:numId w:val="0"/>
                          </w:numPr>
                          <w:snapToGrid/>
                          <w:spacing w:line="240" w:lineRule="auto"/>
                          <w:rPr>
                            <w:rFonts w:ascii="Times New Roman" w:hAnsi="Times New Roman" w:cs="Times New Roman"/>
                            <w:sz w:val="21"/>
                          </w:rPr>
                        </w:pPr>
                        <w:r>
                          <w:rPr>
                            <w:rFonts w:ascii="Times New Roman" w:hAnsi="Times New Roman" w:cs="Times New Roman" w:hint="eastAsia"/>
                            <w:sz w:val="21"/>
                          </w:rPr>
                          <w:t>1500</w:t>
                        </w:r>
                      </w:p>
                    </w:txbxContent>
                  </v:textbox>
                </v:shape>
                <v:line id="直接连接符 505" o:spid="_x0000_s1419" style="position:absolute;flip:y;visibility:visible;mso-wrap-style:square" from="1050,1569" to="1051,2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" strokecolor="blue" strokeweight="1.5pt"/>
                <v:line id="直接连接符 506" o:spid="_x0000_s1420" style="position:absolute;flip:y;visibility:visible;mso-wrap-style:square" from="525,477" to="527,2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" strokecolor="blue" strokeweight="1.5pt"/>
                <v:line id="直接连接符 507" o:spid="_x0000_s1421" style="position:absolute;flip:y;visibility:visible;mso-wrap-style:square" from="2099,1725" to="2100,2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" strokecolor="blue" strokeweight="1.5pt"/>
                <v:line id="直接连接符 508" o:spid="_x0000_s1422" style="position:absolute;visibility:visible;mso-wrap-style:square" from="3360,2037" to="7665,20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">
                  <v:stroke endarrow="block" endarrowwidth="narrow" endarrowlength="long"/>
                </v:line>
                <v:shape id="文本框 509" o:spid="_x0000_s1423" type="#_x0000_t202" style="position:absolute;left:7455;top:2037;width:17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" filled="f" stroked="f">
                  <v:textbox style="mso-fit-shape-to-text:t" inset="1mm,0,1mm,0">
                    <w:txbxContent>
                      <w:p w14:paraId="1AFB401D" w14:textId="77777777" w:rsidR="003F77E7" w:rsidRDefault="00000000">
                        <w:pPr>
                          <w:numPr>
                            <w:ilvl w:val="255"/>
                            <w:numId w:val="0"/>
                          </w:numPr>
                          <w:snapToGrid/>
                          <w:spacing w:line="240" w:lineRule="auto"/>
                          <w:rPr>
                            <w:rFonts w:ascii="Times New Roman" w:hAnsi="Times New Roman" w:cs="Times New Roman"/>
                            <w:i/>
                            <w:sz w:val="21"/>
                          </w:rPr>
                        </w:pPr>
                        <w:r>
                          <w:rPr>
                            <w:rFonts w:ascii="Times New Roman" w:hAnsi="Times New Roman" w:cs="Times New Roman" w:hint="eastAsia"/>
                            <w:i/>
                            <w:sz w:val="21"/>
                          </w:rPr>
                          <w:t>f</w:t>
                        </w:r>
                      </w:p>
                    </w:txbxContent>
                  </v:textbox>
                </v:shape>
                <v:shape id="文本框 510" o:spid="_x0000_s1424" type="#_x0000_t202" style="position:absolute;left:3772;top:2049;width:421;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" filled="f" stroked="f">
                  <v:textbox style="mso-fit-shape-to-text:t" inset="0,0,0,0">
                    <w:txbxContent>
                      <w:p w14:paraId="6754EC32" w14:textId="77777777" w:rsidR="003F77E7" w:rsidRDefault="00000000">
                        <w:pPr>
                          <w:numPr>
                            <w:ilvl w:val="255"/>
                            <w:numId w:val="0"/>
                          </w:numPr>
                          <w:snapToGrid/>
                          <w:spacing w:line="240" w:lineRule="auto"/>
                          <w:rPr>
                            <w:rFonts w:ascii="Times New Roman" w:hAnsi="Times New Roman" w:cs="Times New Roman"/>
                            <w:sz w:val="21"/>
                          </w:rPr>
                        </w:pPr>
                        <w:r>
                          <w:rPr>
                            <w:rFonts w:ascii="Times New Roman" w:hAnsi="Times New Roman" w:cs="Times New Roman" w:hint="eastAsia"/>
                            <w:sz w:val="21"/>
                          </w:rPr>
                          <w:t>8500</w:t>
                        </w:r>
                      </w:p>
                    </w:txbxContent>
                  </v:textbox>
                </v:shape>
                <v:shape id="文本框 511" o:spid="_x0000_s1425" type="#_x0000_t202" style="position:absolute;left:2996;top:18;width:628;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" filled="f" stroked="f">
                  <v:textbox style="mso-fit-shape-to-text:t" inset="1mm,0,1mm,0">
                    <w:txbxContent>
                      <w:p w14:paraId="63A2DFE6" w14:textId="77777777" w:rsidR="003F77E7" w:rsidRDefault="00000000">
                        <w:pPr>
                          <w:numPr>
                            <w:ilvl w:val="255"/>
                            <w:numId w:val="0"/>
                          </w:numPr>
                          <w:snapToGrid/>
                          <w:spacing w:line="240" w:lineRule="auto"/>
                          <w:jc w:val="left"/>
                          <w:rPr>
                            <w:rFonts w:ascii="Times New Roman" w:hAnsi="Times New Roman" w:cs="Times New Roman"/>
                            <w:sz w:val="21"/>
                          </w:rPr>
                        </w:pPr>
                        <w:r>
                          <w:rPr>
                            <w:rFonts w:ascii="Times New Roman" w:hAnsi="Times New Roman" w:cs="Times New Roman" w:hint="eastAsia"/>
                            <w:i/>
                            <w:sz w:val="21"/>
                          </w:rPr>
                          <w:t>A</w:t>
                        </w:r>
                        <w:r>
                          <w:rPr>
                            <w:rFonts w:ascii="Times New Roman" w:hAnsi="Times New Roman" w:cs="Times New Roman" w:hint="eastAsia"/>
                            <w:i/>
                            <w:sz w:val="21"/>
                            <w:vertAlign w:val="subscript"/>
                          </w:rPr>
                          <w:t>n</w:t>
                        </w:r>
                        <w:r>
                          <w:rPr>
                            <w:rFonts w:ascii="Times New Roman" w:hAnsi="Times New Roman" w:cs="Times New Roman" w:hint="eastAsia"/>
                            <w:sz w:val="21"/>
                          </w:rPr>
                          <w:t>(</w:t>
                        </w:r>
                        <w:r>
                          <w:rPr>
                            <w:rFonts w:ascii="Times New Roman" w:hAnsi="Times New Roman" w:cs="Times New Roman" w:hint="eastAsia"/>
                            <w:i/>
                            <w:sz w:val="21"/>
                          </w:rPr>
                          <w:t>f</w:t>
                        </w:r>
                        <w:r>
                          <w:rPr>
                            <w:rFonts w:ascii="Times New Roman" w:hAnsi="Times New Roman" w:cs="Times New Roman" w:hint="eastAsia"/>
                            <w:sz w:val="21"/>
                          </w:rPr>
                          <w:t>)</w:t>
                        </w:r>
                      </w:p>
                    </w:txbxContent>
                  </v:textbox>
                </v:shape>
                <v:shape id="文本框 512" o:spid="_x0000_s1426" type="#_x0000_t202" style="position:absolute;left:4830;top:2037;width:421;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" filled="f" stroked="f">
                  <v:textbox style="mso-fit-shape-to-text:t" inset="0,0,0,0">
                    <w:txbxContent>
                      <w:p w14:paraId="5C0D15E8" w14:textId="77777777" w:rsidR="003F77E7" w:rsidRDefault="00000000">
                        <w:pPr>
                          <w:numPr>
                            <w:ilvl w:val="255"/>
                            <w:numId w:val="0"/>
                          </w:numPr>
                          <w:snapToGrid/>
                          <w:spacing w:line="240" w:lineRule="auto"/>
                          <w:rPr>
                            <w:rFonts w:ascii="Times New Roman" w:hAnsi="Times New Roman" w:cs="Times New Roman"/>
                            <w:sz w:val="21"/>
                          </w:rPr>
                        </w:pPr>
                        <w:r>
                          <w:rPr>
                            <w:rFonts w:ascii="Times New Roman" w:hAnsi="Times New Roman" w:cs="Times New Roman" w:hint="eastAsia"/>
                            <w:sz w:val="21"/>
                          </w:rPr>
                          <w:t>9500</w:t>
                        </w:r>
                      </w:p>
                    </w:txbxContent>
                  </v:textbox>
                </v:shape>
                <v:shape id="文本框 513" o:spid="_x0000_s1427" type="#_x0000_t202" style="position:absolute;left:5355;top:2037;width:526;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" filled="f" stroked="f">
                  <v:textbox style="mso-fit-shape-to-text:t" inset="0,0,0,0">
                    <w:txbxContent>
                      <w:p w14:paraId="264D9D4C" w14:textId="77777777" w:rsidR="003F77E7" w:rsidRDefault="00000000">
                        <w:pPr>
                          <w:numPr>
                            <w:ilvl w:val="255"/>
                            <w:numId w:val="0"/>
                          </w:numPr>
                          <w:snapToGrid/>
                          <w:spacing w:line="240" w:lineRule="auto"/>
                          <w:rPr>
                            <w:rFonts w:ascii="Times New Roman" w:hAnsi="Times New Roman" w:cs="Times New Roman"/>
                            <w:sz w:val="21"/>
                          </w:rPr>
                        </w:pPr>
                        <w:r>
                          <w:rPr>
                            <w:rFonts w:ascii="Times New Roman" w:hAnsi="Times New Roman" w:cs="Times New Roman" w:hint="eastAsia"/>
                            <w:sz w:val="21"/>
                          </w:rPr>
                          <w:t>10000</w:t>
                        </w:r>
                      </w:p>
                    </w:txbxContent>
                  </v:textbox>
                </v:shape>
                <v:shape id="文本框 514" o:spid="_x0000_s1428" type="#_x0000_t202" style="position:absolute;left:6825;top:2037;width:518;height:3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" filled="f" stroked="f">
                  <v:textbox inset="0,0,0,0">
                    <w:txbxContent>
                      <w:p w14:paraId="0D9189F0" w14:textId="77777777" w:rsidR="003F77E7" w:rsidRDefault="00000000">
                        <w:pPr>
                          <w:numPr>
                            <w:ilvl w:val="255"/>
                            <w:numId w:val="0"/>
                          </w:numPr>
                          <w:snapToGrid/>
                          <w:spacing w:line="240" w:lineRule="auto"/>
                          <w:rPr>
                            <w:rFonts w:ascii="Times New Roman" w:hAnsi="Times New Roman" w:cs="Times New Roman"/>
                            <w:sz w:val="21"/>
                          </w:rPr>
                        </w:pPr>
                        <w:r>
                          <w:rPr>
                            <w:rFonts w:ascii="Times New Roman" w:hAnsi="Times New Roman" w:cs="Times New Roman" w:hint="eastAsia"/>
                            <w:sz w:val="21"/>
                          </w:rPr>
                          <w:t>11500</w:t>
                        </w:r>
                      </w:p>
                    </w:txbxContent>
                  </v:textbox>
                </v:shape>
                <v:line id="直接连接符 515" o:spid="_x0000_s1429" style="position:absolute;flip:y;visibility:visible;mso-wrap-style:square" from="3982,1881" to="3990,2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" strokecolor="blue" strokeweight="1.5pt"/>
                <v:line id="直接连接符 516" o:spid="_x0000_s1430" style="position:absolute;flip:y;visibility:visible;mso-wrap-style:square" from="5565,477" to="5566,2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" strokecolor="blue" strokeweight="1.5pt"/>
                <v:line id="直接连接符 517" o:spid="_x0000_s1431" style="position:absolute;flip:y;visibility:visible;mso-wrap-style:square" from="6090,1806" to="6091,2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" strokecolor="blue" strokeweight="1.5pt"/>
                <v:line id="直接连接符 518" o:spid="_x0000_s1432" style="position:absolute;flip:y;visibility:visible;mso-wrap-style:square" from="3570,9" to="3571,2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">
                  <v:stroke endarrow="block" endarrowwidth="narrow" endarrowlength="long"/>
                </v:line>
                <v:line id="直接连接符 519" o:spid="_x0000_s1433" style="position:absolute;flip:y;visibility:visible;mso-wrap-style:square" from="7140,1881" to="7141,2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" strokecolor="blue" strokeweight="1.5pt"/>
                <v:shape id="文本框 520" o:spid="_x0000_s1434" type="#_x0000_t202" style="position:absolute;left:1995;top:1413;width:211;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" filled="f" stroked="f">
                  <v:textbox style="mso-fit-shape-to-text:t" inset="0,0,0,0">
                    <w:txbxContent>
                      <w:p w14:paraId="05965D24" w14:textId="77777777" w:rsidR="003F77E7" w:rsidRDefault="00000000">
                        <w:pPr>
                          <w:numPr>
                            <w:ilvl w:val="255"/>
                            <w:numId w:val="0"/>
                          </w:numPr>
                          <w:snapToGrid/>
                          <w:spacing w:line="240" w:lineRule="auto"/>
                          <w:rPr>
                            <w:rFonts w:ascii="Times New Roman" w:hAnsi="Times New Roman" w:cs="Times New Roman"/>
                            <w:sz w:val="21"/>
                          </w:rPr>
                        </w:pPr>
                        <w:r>
                          <w:rPr>
                            <w:rFonts w:ascii="Times New Roman" w:hAnsi="Times New Roman" w:cs="Times New Roman" w:hint="eastAsia"/>
                            <w:sz w:val="21"/>
                          </w:rPr>
                          <w:t>20</w:t>
                        </w:r>
                      </w:p>
                    </w:txbxContent>
                  </v:textbox>
                </v:shape>
                <v:shape id="文本框 521" o:spid="_x0000_s1435" type="#_x0000_t202" style="position:absolute;left:945;top:1257;width:211;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" filled="f" stroked="f">
                  <v:textbox style="mso-fit-shape-to-text:t" inset="0,0,0,0">
                    <w:txbxContent>
                      <w:p w14:paraId="687E5BF2" w14:textId="77777777" w:rsidR="003F77E7" w:rsidRDefault="00000000">
                        <w:pPr>
                          <w:numPr>
                            <w:ilvl w:val="255"/>
                            <w:numId w:val="0"/>
                          </w:numPr>
                          <w:snapToGrid/>
                          <w:spacing w:line="240" w:lineRule="auto"/>
                          <w:rPr>
                            <w:rFonts w:ascii="Times New Roman" w:hAnsi="Times New Roman" w:cs="Times New Roman"/>
                            <w:sz w:val="21"/>
                          </w:rPr>
                        </w:pPr>
                        <w:r>
                          <w:rPr>
                            <w:rFonts w:ascii="Times New Roman" w:hAnsi="Times New Roman" w:cs="Times New Roman" w:hint="eastAsia"/>
                            <w:sz w:val="21"/>
                          </w:rPr>
                          <w:t>30</w:t>
                        </w:r>
                      </w:p>
                    </w:txbxContent>
                  </v:textbox>
                </v:shape>
                <v:shape id="文本框 522" o:spid="_x0000_s1436" type="#_x0000_t202" style="position:absolute;left:630;top:321;width:316;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" filled="f" stroked="f">
                  <v:textbox style="mso-fit-shape-to-text:t" inset="0,0,0,0">
                    <w:txbxContent>
                      <w:p w14:paraId="03D58A32" w14:textId="77777777" w:rsidR="003F77E7" w:rsidRDefault="00000000">
                        <w:pPr>
                          <w:numPr>
                            <w:ilvl w:val="255"/>
                            <w:numId w:val="0"/>
                          </w:numPr>
                          <w:snapToGrid/>
                          <w:spacing w:line="240" w:lineRule="auto"/>
                          <w:rPr>
                            <w:rFonts w:ascii="Times New Roman" w:hAnsi="Times New Roman" w:cs="Times New Roman"/>
                            <w:sz w:val="21"/>
                          </w:rPr>
                        </w:pPr>
                        <w:r>
                          <w:rPr>
                            <w:rFonts w:ascii="Times New Roman" w:hAnsi="Times New Roman" w:cs="Times New Roman" w:hint="eastAsia"/>
                            <w:sz w:val="21"/>
                          </w:rPr>
                          <w:t>100</w:t>
                        </w:r>
                      </w:p>
                    </w:txbxContent>
                  </v:textbox>
                </v:shape>
                <v:shape id="文本框 523" o:spid="_x0000_s1437" type="#_x0000_t202" style="position:absolute;left:5355;top:165;width:316;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" filled="f" stroked="f">
                  <v:textbox style="mso-fit-shape-to-text:t" inset="0,0,0,0">
                    <w:txbxContent>
                      <w:p w14:paraId="12ED2DFE" w14:textId="77777777" w:rsidR="003F77E7" w:rsidRDefault="00000000">
                        <w:pPr>
                          <w:numPr>
                            <w:ilvl w:val="255"/>
                            <w:numId w:val="0"/>
                          </w:numPr>
                          <w:snapToGrid/>
                          <w:spacing w:line="240" w:lineRule="auto"/>
                          <w:rPr>
                            <w:rFonts w:ascii="Times New Roman" w:hAnsi="Times New Roman" w:cs="Times New Roman"/>
                            <w:sz w:val="21"/>
                          </w:rPr>
                        </w:pPr>
                        <w:r>
                          <w:rPr>
                            <w:rFonts w:ascii="Times New Roman" w:hAnsi="Times New Roman" w:cs="Times New Roman" w:hint="eastAsia"/>
                            <w:sz w:val="21"/>
                          </w:rPr>
                          <w:t>100</w:t>
                        </w:r>
                      </w:p>
                    </w:txbxContent>
                  </v:textbox>
                </v:shape>
                <v:shape id="文本框 524" o:spid="_x0000_s1438" type="#_x0000_t202" style="position:absolute;left:3885;top:1569;width:211;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" filled="f" stroked="f">
                  <v:textbox style="mso-fit-shape-to-text:t" inset="0,0,0,0">
                    <w:txbxContent>
                      <w:p w14:paraId="0E234D41" w14:textId="77777777" w:rsidR="003F77E7" w:rsidRDefault="00000000">
                        <w:pPr>
                          <w:numPr>
                            <w:ilvl w:val="255"/>
                            <w:numId w:val="0"/>
                          </w:numPr>
                          <w:snapToGrid/>
                          <w:spacing w:line="240" w:lineRule="auto"/>
                          <w:rPr>
                            <w:rFonts w:ascii="Times New Roman" w:hAnsi="Times New Roman" w:cs="Times New Roman"/>
                            <w:sz w:val="21"/>
                          </w:rPr>
                        </w:pPr>
                        <w:r>
                          <w:rPr>
                            <w:rFonts w:ascii="Times New Roman" w:hAnsi="Times New Roman" w:cs="Times New Roman" w:hint="eastAsia"/>
                            <w:sz w:val="21"/>
                          </w:rPr>
                          <w:t>10</w:t>
                        </w:r>
                      </w:p>
                    </w:txbxContent>
                  </v:textbox>
                </v:shape>
                <v:shape id="文本框 525" o:spid="_x0000_s1439" type="#_x0000_t202" style="position:absolute;left:5985;top:1461;width:211;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" filled="f" stroked="f">
                  <v:textbox inset="0,0,0,0">
                    <w:txbxContent>
                      <w:p w14:paraId="646DFBF0" w14:textId="77777777" w:rsidR="003F77E7" w:rsidRDefault="00000000">
                        <w:pPr>
                          <w:numPr>
                            <w:ilvl w:val="255"/>
                            <w:numId w:val="0"/>
                          </w:numPr>
                          <w:snapToGrid/>
                          <w:spacing w:line="240" w:lineRule="auto"/>
                          <w:rPr>
                            <w:rFonts w:ascii="Times New Roman" w:hAnsi="Times New Roman" w:cs="Times New Roman"/>
                            <w:sz w:val="21"/>
                          </w:rPr>
                        </w:pPr>
                        <w:r>
                          <w:rPr>
                            <w:rFonts w:ascii="Times New Roman" w:hAnsi="Times New Roman" w:cs="Times New Roman" w:hint="eastAsia"/>
                            <w:sz w:val="21"/>
                          </w:rPr>
                          <w:t>15</w:t>
                        </w:r>
                      </w:p>
                    </w:txbxContent>
                  </v:textbox>
                </v:shape>
                <v:line id="直接连接符 526" o:spid="_x0000_s1440" style="position:absolute;flip:y;visibility:visible;mso-wrap-style:square" from="5040,1806" to="5041,2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" strokecolor="blue" strokeweight="1.5pt"/>
                <v:shape id="文本框 527" o:spid="_x0000_s1441" type="#_x0000_t202" style="position:absolute;left:5985;top:2037;width:526;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" filled="f" stroked="f">
                  <v:textbox style="mso-fit-shape-to-text:t" inset="0,0,0,0">
                    <w:txbxContent>
                      <w:p w14:paraId="0FF9B5DE" w14:textId="77777777" w:rsidR="003F77E7" w:rsidRDefault="00000000">
                        <w:pPr>
                          <w:numPr>
                            <w:ilvl w:val="255"/>
                            <w:numId w:val="0"/>
                          </w:numPr>
                          <w:snapToGrid/>
                          <w:spacing w:line="240" w:lineRule="auto"/>
                          <w:rPr>
                            <w:rFonts w:ascii="Times New Roman" w:hAnsi="Times New Roman" w:cs="Times New Roman"/>
                            <w:sz w:val="21"/>
                          </w:rPr>
                        </w:pPr>
                        <w:r>
                          <w:rPr>
                            <w:rFonts w:ascii="Times New Roman" w:hAnsi="Times New Roman" w:cs="Times New Roman" w:hint="eastAsia"/>
                            <w:sz w:val="21"/>
                          </w:rPr>
                          <w:t>10500</w:t>
                        </w:r>
                      </w:p>
                    </w:txbxContent>
                  </v:textbox>
                </v:shape>
                <v:shape id="文本框 528" o:spid="_x0000_s1442" type="#_x0000_t202" style="position:absolute;left:4935;top:1461;width:211;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" filled="f" stroked="f">
                  <v:textbox inset="0,0,0,0">
                    <w:txbxContent>
                      <w:p w14:paraId="40FC7300" w14:textId="77777777" w:rsidR="003F77E7" w:rsidRDefault="00000000">
                        <w:pPr>
                          <w:numPr>
                            <w:ilvl w:val="255"/>
                            <w:numId w:val="0"/>
                          </w:numPr>
                          <w:snapToGrid/>
                          <w:spacing w:line="240" w:lineRule="auto"/>
                          <w:rPr>
                            <w:rFonts w:ascii="Times New Roman" w:hAnsi="Times New Roman" w:cs="Times New Roman"/>
                            <w:sz w:val="21"/>
                          </w:rPr>
                        </w:pPr>
                        <w:r>
                          <w:rPr>
                            <w:rFonts w:ascii="Times New Roman" w:hAnsi="Times New Roman" w:cs="Times New Roman" w:hint="eastAsia"/>
                            <w:sz w:val="21"/>
                          </w:rPr>
                          <w:t>15</w:t>
                        </w:r>
                      </w:p>
                    </w:txbxContent>
                  </v:textbox>
                </v:shape>
                <v:shape id="文本框 529" o:spid="_x0000_s1443" type="#_x0000_t202" style="position:absolute;left:7035;top:1569;width:211;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" filled="f" stroked="f">
                  <v:textbox style="mso-fit-shape-to-text:t" inset="0,0,0,0">
                    <w:txbxContent>
                      <w:p w14:paraId="0B1FAA4C" w14:textId="77777777" w:rsidR="003F77E7" w:rsidRDefault="00000000">
                        <w:pPr>
                          <w:numPr>
                            <w:ilvl w:val="255"/>
                            <w:numId w:val="0"/>
                          </w:numPr>
                          <w:snapToGrid/>
                          <w:spacing w:line="240" w:lineRule="auto"/>
                          <w:rPr>
                            <w:rFonts w:ascii="Times New Roman" w:hAnsi="Times New Roman" w:cs="Times New Roman"/>
                            <w:sz w:val="21"/>
                          </w:rPr>
                        </w:pPr>
                        <w:r>
                          <w:rPr>
                            <w:rFonts w:ascii="Times New Roman" w:hAnsi="Times New Roman" w:cs="Times New Roman" w:hint="eastAsia"/>
                            <w:sz w:val="21"/>
                          </w:rPr>
                          <w:t>10</w:t>
                        </w:r>
                      </w:p>
                    </w:txbxContent>
                  </v:textbox>
                </v:shape>
                <v:shape id="文本框 530" o:spid="_x0000_s1444" type="#_x0000_t202" style="position:absolute;left:5040;top:2409;width:1051;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" filled="f" stroked="f">
                  <v:textbox style="mso-fit-shape-to-text:t" inset="0,0,0,0">
                    <w:txbxContent>
                      <w:p w14:paraId="7B0016FC" w14:textId="77777777" w:rsidR="003F77E7" w:rsidRDefault="00000000">
                        <w:pPr>
                          <w:numPr>
                            <w:ilvl w:val="255"/>
                            <w:numId w:val="0"/>
                          </w:numPr>
                          <w:snapToGrid/>
                          <w:spacing w:line="240" w:lineRule="auto"/>
                          <w:rPr>
                            <w:rFonts w:ascii="Times New Roman" w:hAnsi="Times New Roman" w:cs="Times New Roman"/>
                            <w:sz w:val="21"/>
                          </w:rPr>
                        </w:pPr>
                        <w:r>
                          <w:rPr>
                            <w:rFonts w:ascii="Times New Roman" w:hAnsi="Times New Roman" w:cs="Times New Roman" w:hint="eastAsia"/>
                            <w:sz w:val="21"/>
                          </w:rPr>
                          <w:t>调幅波频谱</w:t>
                        </w:r>
                      </w:p>
                    </w:txbxContent>
                  </v:textbox>
                </v:shape>
                <w10:wrap anchorx="page" anchory="page"/>
                <w10:anchorlock/>
              </v:group>
            </w:pict>
          </mc:Fallback>
        </mc:AlternateContent>
      </w:r>
    </w:p>
    <w:p w14:paraId="56DEB2B0" w14:textId="77777777" w:rsidR="003F77E7" w:rsidRDefault="00000000">
      <w:pPr>
        <w:numPr>
          <w:ilvl w:val="255"/>
          <w:numId w:val="0"/>
        </w:numPr>
        <w:snapToGrid/>
        <w:spacing w:line="240" w:lineRule="auto"/>
        <w:jc w:val="left"/>
        <w:rPr>
          <w:rFonts w:ascii="宋体" w:hAnsi="宋体" w:cs="Times New Roman" w:hint="eastAsia"/>
          <w:sz w:val="21"/>
        </w:rPr>
      </w:pPr>
      <w:r>
        <w:rPr>
          <w:rFonts w:ascii="宋体" w:hAnsi="宋体" w:cs="Times New Roman" w:hint="eastAsia"/>
          <w:sz w:val="21"/>
        </w:rPr>
        <w:t>5-6 调幅</w:t>
      </w:r>
      <w:proofErr w:type="gramStart"/>
      <w:r>
        <w:rPr>
          <w:rFonts w:ascii="宋体" w:hAnsi="宋体" w:cs="Times New Roman" w:hint="eastAsia"/>
          <w:sz w:val="21"/>
        </w:rPr>
        <w:t>波是否</w:t>
      </w:r>
      <w:proofErr w:type="gramEnd"/>
      <w:r>
        <w:rPr>
          <w:rFonts w:ascii="宋体" w:hAnsi="宋体" w:cs="Times New Roman" w:hint="eastAsia"/>
          <w:sz w:val="21"/>
        </w:rPr>
        <w:t>可以看作是载波与调制信号的迭加？为什么？</w:t>
      </w:r>
    </w:p>
    <w:p w14:paraId="3879DDEF" w14:textId="77777777" w:rsidR="003F77E7" w:rsidRDefault="00000000">
      <w:pPr>
        <w:numPr>
          <w:ilvl w:val="255"/>
          <w:numId w:val="0"/>
        </w:numPr>
        <w:snapToGrid/>
        <w:spacing w:line="240" w:lineRule="auto"/>
        <w:jc w:val="left"/>
        <w:rPr>
          <w:rFonts w:ascii="宋体" w:hAnsi="宋体" w:cs="Times New Roman" w:hint="eastAsia"/>
          <w:sz w:val="21"/>
        </w:rPr>
      </w:pPr>
      <w:r>
        <w:rPr>
          <w:rFonts w:ascii="宋体" w:hAnsi="宋体" w:cs="Times New Roman" w:hint="eastAsia"/>
          <w:sz w:val="21"/>
        </w:rPr>
        <w:t>解答：不可以。因为调幅波是载波幅值随调制信号大小成正比变化，只有相乘才能实现。</w:t>
      </w:r>
    </w:p>
    <w:p w14:paraId="3643E50E" w14:textId="77777777" w:rsidR="003F77E7" w:rsidRDefault="003F77E7">
      <w:pPr>
        <w:numPr>
          <w:ilvl w:val="255"/>
          <w:numId w:val="0"/>
        </w:numPr>
        <w:snapToGrid/>
        <w:spacing w:line="240" w:lineRule="auto"/>
        <w:jc w:val="left"/>
        <w:rPr>
          <w:rFonts w:ascii="宋体" w:hAnsi="宋体" w:cs="Times New Roman" w:hint="eastAsia"/>
          <w:sz w:val="21"/>
        </w:rPr>
      </w:pPr>
    </w:p>
    <w:p w14:paraId="65B70BA5" w14:textId="77777777" w:rsidR="003F77E7" w:rsidRDefault="00000000">
      <w:pPr>
        <w:numPr>
          <w:ilvl w:val="255"/>
          <w:numId w:val="0"/>
        </w:numPr>
        <w:snapToGrid/>
        <w:spacing w:line="240" w:lineRule="auto"/>
        <w:jc w:val="left"/>
        <w:rPr>
          <w:rFonts w:ascii="宋体" w:hAnsi="宋体" w:cs="Times New Roman" w:hint="eastAsia"/>
          <w:sz w:val="21"/>
        </w:rPr>
      </w:pPr>
      <w:r>
        <w:rPr>
          <w:rFonts w:ascii="宋体" w:hAnsi="宋体" w:cs="Times New Roman" w:hint="eastAsia"/>
          <w:sz w:val="21"/>
        </w:rPr>
        <w:t>5-8 什么是滤波器的分辨力？与哪些因素有关？</w:t>
      </w:r>
    </w:p>
    <w:p w14:paraId="3A46B6AC" w14:textId="77777777" w:rsidR="003F77E7" w:rsidRDefault="00000000">
      <w:pPr>
        <w:numPr>
          <w:ilvl w:val="255"/>
          <w:numId w:val="0"/>
        </w:numPr>
        <w:snapToGrid/>
        <w:spacing w:line="240" w:lineRule="auto"/>
        <w:jc w:val="left"/>
        <w:rPr>
          <w:rFonts w:ascii="宋体" w:hAnsi="宋体" w:cs="Times New Roman" w:hint="eastAsia"/>
          <w:sz w:val="21"/>
        </w:rPr>
      </w:pPr>
      <w:r>
        <w:rPr>
          <w:rFonts w:ascii="宋体" w:hAnsi="宋体" w:cs="Times New Roman" w:hint="eastAsia"/>
          <w:sz w:val="21"/>
        </w:rPr>
        <w:t>解答：滤波器的分辨力是指滤波器分辨相邻频率成分的能力。与滤波器带宽B、品质因数Q、倍频程选择性、滤波器因数等有关。带宽越小、品质因数越大、倍频程选择性越小、滤波器因数越小，分辨力越高。</w:t>
      </w:r>
    </w:p>
    <w:p w14:paraId="45DAB662" w14:textId="77777777" w:rsidR="003F77E7" w:rsidRDefault="003F77E7">
      <w:pPr>
        <w:numPr>
          <w:ilvl w:val="255"/>
          <w:numId w:val="0"/>
        </w:numPr>
        <w:snapToGrid/>
        <w:spacing w:line="240" w:lineRule="auto"/>
        <w:jc w:val="left"/>
        <w:rPr>
          <w:rFonts w:ascii="宋体" w:hAnsi="宋体" w:cs="Times New Roman" w:hint="eastAsia"/>
          <w:sz w:val="21"/>
        </w:rPr>
      </w:pPr>
    </w:p>
    <w:p w14:paraId="72939588" w14:textId="77777777" w:rsidR="003F77E7" w:rsidRDefault="00000000">
      <w:pPr>
        <w:numPr>
          <w:ilvl w:val="255"/>
          <w:numId w:val="0"/>
        </w:numPr>
        <w:snapToGrid/>
        <w:spacing w:line="240" w:lineRule="auto"/>
        <w:jc w:val="left"/>
        <w:rPr>
          <w:rFonts w:ascii="宋体" w:hAnsi="宋体" w:cs="Times New Roman" w:hint="eastAsia"/>
          <w:sz w:val="21"/>
        </w:rPr>
      </w:pPr>
      <w:r>
        <w:rPr>
          <w:rFonts w:ascii="宋体" w:hAnsi="宋体" w:cs="Times New Roman" w:hint="eastAsia"/>
          <w:sz w:val="21"/>
        </w:rPr>
        <w:t xml:space="preserve">5-9 设一带通滤器的下截止频率为fc1，上截止频率为fc2，中心频率为f0，试指出下列记述中的正确与错误。 </w:t>
      </w:r>
      <w:r>
        <w:rPr>
          <w:rFonts w:ascii="宋体" w:hAnsi="宋体" w:cs="Times New Roman" w:hint="eastAsia"/>
          <w:sz w:val="21"/>
        </w:rPr>
        <w:tab/>
        <w:t>1）倍频程滤波器</w:t>
      </w:r>
      <w:r>
        <w:rPr>
          <w:rFonts w:ascii="宋体" w:hAnsi="宋体" w:cs="Times New Roman" w:hint="eastAsia"/>
          <w:sz w:val="21"/>
        </w:rPr>
        <w:object w:dxaOrig="1140" w:dyaOrig="405" w14:anchorId="4801D17E">
          <v:shape id="_x0000_i1124" type="#_x0000_t75" style="width:57pt;height:20.2pt" o:ole="">
            <v:imagedata r:id="rId274" o:title=""/>
          </v:shape>
          <o:OLEObject Type="Embed" ProgID="Equation.DSMT4" ShapeID="_x0000_i1124" DrawAspect="Content" ObjectID="_1792243042" r:id="rId275"/>
        </w:object>
      </w:r>
      <w:r>
        <w:rPr>
          <w:rFonts w:ascii="宋体" w:hAnsi="宋体" w:cs="Times New Roman" w:hint="eastAsia"/>
          <w:sz w:val="21"/>
        </w:rPr>
        <w:t>。</w:t>
      </w:r>
    </w:p>
    <w:p w14:paraId="22DC6AA2" w14:textId="77777777" w:rsidR="003F77E7" w:rsidRDefault="00000000">
      <w:pPr>
        <w:numPr>
          <w:ilvl w:val="255"/>
          <w:numId w:val="0"/>
        </w:numPr>
        <w:snapToGrid/>
        <w:spacing w:line="240" w:lineRule="auto"/>
        <w:jc w:val="left"/>
        <w:rPr>
          <w:rFonts w:ascii="宋体" w:hAnsi="宋体" w:cs="Times New Roman" w:hint="eastAsia"/>
          <w:sz w:val="21"/>
        </w:rPr>
      </w:pPr>
      <w:r>
        <w:rPr>
          <w:rFonts w:ascii="宋体" w:hAnsi="宋体" w:cs="Times New Roman" w:hint="eastAsia"/>
          <w:sz w:val="21"/>
        </w:rPr>
        <w:tab/>
        <w:t>2）</w:t>
      </w:r>
      <w:r>
        <w:rPr>
          <w:rFonts w:ascii="宋体" w:hAnsi="宋体" w:cs="Times New Roman" w:hint="eastAsia"/>
          <w:sz w:val="21"/>
        </w:rPr>
        <w:object w:dxaOrig="1260" w:dyaOrig="420" w14:anchorId="08CEBC8C">
          <v:shape id="_x0000_i1125" type="#_x0000_t75" style="width:63.05pt;height:21pt" o:ole="">
            <v:imagedata r:id="rId276" o:title=""/>
          </v:shape>
          <o:OLEObject Type="Embed" ProgID="Equation.DSMT4" ShapeID="_x0000_i1125" DrawAspect="Content" ObjectID="_1792243043" r:id="rId277"/>
        </w:object>
      </w:r>
      <w:r>
        <w:rPr>
          <w:rFonts w:ascii="宋体" w:hAnsi="宋体" w:cs="Times New Roman" w:hint="eastAsia"/>
          <w:sz w:val="21"/>
        </w:rPr>
        <w:t>。</w:t>
      </w:r>
    </w:p>
    <w:p w14:paraId="7CF395CD" w14:textId="77777777" w:rsidR="003F77E7" w:rsidRDefault="00000000">
      <w:pPr>
        <w:numPr>
          <w:ilvl w:val="255"/>
          <w:numId w:val="0"/>
        </w:numPr>
        <w:snapToGrid/>
        <w:spacing w:line="240" w:lineRule="auto"/>
        <w:jc w:val="left"/>
        <w:rPr>
          <w:rFonts w:ascii="宋体" w:hAnsi="宋体" w:cs="Times New Roman" w:hint="eastAsia"/>
          <w:sz w:val="21"/>
        </w:rPr>
      </w:pPr>
      <w:r>
        <w:rPr>
          <w:rFonts w:ascii="宋体" w:hAnsi="宋体" w:cs="Times New Roman" w:hint="eastAsia"/>
          <w:sz w:val="21"/>
        </w:rPr>
        <w:tab/>
        <w:t>3）滤波器的截止频率就是此通频带的幅值-3dB处的频率。</w:t>
      </w:r>
    </w:p>
    <w:p w14:paraId="27C6C838" w14:textId="77777777" w:rsidR="003F77E7" w:rsidRDefault="00000000">
      <w:pPr>
        <w:numPr>
          <w:ilvl w:val="255"/>
          <w:numId w:val="0"/>
        </w:numPr>
        <w:snapToGrid/>
        <w:spacing w:line="240" w:lineRule="auto"/>
        <w:jc w:val="left"/>
        <w:rPr>
          <w:rFonts w:ascii="宋体" w:hAnsi="宋体" w:cs="Times New Roman" w:hint="eastAsia"/>
          <w:sz w:val="21"/>
        </w:rPr>
      </w:pPr>
      <w:r>
        <w:rPr>
          <w:rFonts w:ascii="宋体" w:hAnsi="宋体" w:cs="Times New Roman" w:hint="eastAsia"/>
          <w:sz w:val="21"/>
        </w:rPr>
        <w:tab/>
        <w:t>4）下限频率相同时，倍频程滤波器的中心频率是1/3倍频程滤波器的中心频率的</w:t>
      </w:r>
      <w:r>
        <w:rPr>
          <w:rFonts w:ascii="宋体" w:hAnsi="宋体" w:cs="Times New Roman" w:hint="eastAsia"/>
          <w:sz w:val="21"/>
        </w:rPr>
        <w:object w:dxaOrig="375" w:dyaOrig="345" w14:anchorId="7E23FE4E">
          <v:shape id="_x0000_i1126" type="#_x0000_t75" style="width:18.75pt;height:17.25pt" o:ole="">
            <v:imagedata r:id="rId278" o:title=""/>
          </v:shape>
          <o:OLEObject Type="Embed" ProgID="Equation.DSMT4" ShapeID="_x0000_i1126" DrawAspect="Content" ObjectID="_1792243044" r:id="rId279"/>
        </w:object>
      </w:r>
      <w:proofErr w:type="gramStart"/>
      <w:r>
        <w:rPr>
          <w:rFonts w:ascii="宋体" w:hAnsi="宋体" w:cs="Times New Roman" w:hint="eastAsia"/>
          <w:sz w:val="21"/>
        </w:rPr>
        <w:t>倍</w:t>
      </w:r>
      <w:proofErr w:type="gramEnd"/>
      <w:r>
        <w:rPr>
          <w:rFonts w:ascii="宋体" w:hAnsi="宋体" w:cs="Times New Roman" w:hint="eastAsia"/>
          <w:sz w:val="21"/>
        </w:rPr>
        <w:t>。</w:t>
      </w:r>
    </w:p>
    <w:p w14:paraId="0FFBD1CE" w14:textId="77777777" w:rsidR="003F77E7" w:rsidRDefault="00000000">
      <w:pPr>
        <w:numPr>
          <w:ilvl w:val="255"/>
          <w:numId w:val="0"/>
        </w:numPr>
        <w:snapToGrid/>
        <w:spacing w:line="240" w:lineRule="auto"/>
        <w:jc w:val="left"/>
        <w:rPr>
          <w:rFonts w:ascii="宋体" w:hAnsi="宋体" w:cs="Times New Roman" w:hint="eastAsia"/>
          <w:sz w:val="21"/>
        </w:rPr>
      </w:pPr>
      <w:r>
        <w:rPr>
          <w:rFonts w:ascii="宋体" w:hAnsi="宋体" w:cs="Times New Roman" w:hint="eastAsia"/>
          <w:sz w:val="21"/>
        </w:rPr>
        <w:t>解答：1）错误。倍频程滤波器n=1，正确的是fc2=2fc1。</w:t>
      </w:r>
    </w:p>
    <w:p w14:paraId="4AAC8DEC" w14:textId="77777777" w:rsidR="003F77E7" w:rsidRDefault="00000000">
      <w:pPr>
        <w:numPr>
          <w:ilvl w:val="255"/>
          <w:numId w:val="0"/>
        </w:numPr>
        <w:snapToGrid/>
        <w:spacing w:line="240" w:lineRule="auto"/>
        <w:jc w:val="left"/>
        <w:rPr>
          <w:rFonts w:ascii="宋体" w:hAnsi="宋体" w:cs="Times New Roman" w:hint="eastAsia"/>
          <w:sz w:val="21"/>
        </w:rPr>
      </w:pPr>
      <w:r>
        <w:rPr>
          <w:rFonts w:ascii="宋体" w:hAnsi="宋体" w:cs="Times New Roman" w:hint="eastAsia"/>
          <w:sz w:val="21"/>
        </w:rPr>
        <w:tab/>
        <w:t>2）正确。</w:t>
      </w:r>
    </w:p>
    <w:p w14:paraId="58CD7884" w14:textId="77777777" w:rsidR="003F77E7" w:rsidRDefault="00000000">
      <w:pPr>
        <w:numPr>
          <w:ilvl w:val="255"/>
          <w:numId w:val="0"/>
        </w:numPr>
        <w:snapToGrid/>
        <w:spacing w:line="240" w:lineRule="auto"/>
        <w:jc w:val="left"/>
        <w:rPr>
          <w:rFonts w:ascii="宋体" w:hAnsi="宋体" w:cs="Times New Roman" w:hint="eastAsia"/>
          <w:sz w:val="21"/>
        </w:rPr>
      </w:pPr>
      <w:r>
        <w:rPr>
          <w:rFonts w:ascii="宋体" w:hAnsi="宋体" w:cs="Times New Roman" w:hint="eastAsia"/>
          <w:sz w:val="21"/>
        </w:rPr>
        <w:tab/>
        <w:t>3）正确。</w:t>
      </w:r>
    </w:p>
    <w:p w14:paraId="5D953B5D" w14:textId="77777777" w:rsidR="003F77E7" w:rsidRDefault="00000000">
      <w:pPr>
        <w:numPr>
          <w:ilvl w:val="255"/>
          <w:numId w:val="0"/>
        </w:numPr>
        <w:snapToGrid/>
        <w:spacing w:line="240" w:lineRule="auto"/>
        <w:jc w:val="left"/>
        <w:rPr>
          <w:rFonts w:ascii="宋体" w:hAnsi="宋体" w:cs="Times New Roman" w:hint="eastAsia"/>
          <w:sz w:val="21"/>
        </w:rPr>
      </w:pPr>
      <w:r>
        <w:rPr>
          <w:rFonts w:ascii="宋体" w:hAnsi="宋体" w:cs="Times New Roman" w:hint="eastAsia"/>
          <w:sz w:val="21"/>
        </w:rPr>
        <w:tab/>
        <w:t>4）正确。</w:t>
      </w:r>
    </w:p>
    <w:p w14:paraId="41134FB4" w14:textId="77777777" w:rsidR="003F77E7" w:rsidRDefault="003F77E7">
      <w:pPr>
        <w:numPr>
          <w:ilvl w:val="255"/>
          <w:numId w:val="0"/>
        </w:numPr>
        <w:snapToGrid/>
        <w:spacing w:line="240" w:lineRule="auto"/>
        <w:jc w:val="left"/>
        <w:rPr>
          <w:rFonts w:ascii="宋体" w:hAnsi="宋体" w:cs="Times New Roman" w:hint="eastAsia"/>
          <w:sz w:val="21"/>
        </w:rPr>
      </w:pPr>
    </w:p>
    <w:p w14:paraId="1CE57BF8" w14:textId="77777777" w:rsidR="003F77E7" w:rsidRDefault="003F77E7">
      <w:pPr>
        <w:numPr>
          <w:ilvl w:val="255"/>
          <w:numId w:val="0"/>
        </w:numPr>
        <w:snapToGrid/>
        <w:spacing w:line="240" w:lineRule="auto"/>
        <w:jc w:val="left"/>
        <w:rPr>
          <w:rFonts w:ascii="宋体" w:hAnsi="宋体" w:cs="Times New Roman" w:hint="eastAsia"/>
          <w:sz w:val="21"/>
        </w:rPr>
      </w:pPr>
    </w:p>
    <w:p w14:paraId="2AD188D3" w14:textId="77777777" w:rsidR="003F77E7" w:rsidRDefault="00000000">
      <w:pPr>
        <w:numPr>
          <w:ilvl w:val="255"/>
          <w:numId w:val="0"/>
        </w:numPr>
        <w:snapToGrid/>
        <w:spacing w:line="240" w:lineRule="auto"/>
        <w:jc w:val="left"/>
        <w:rPr>
          <w:rFonts w:ascii="宋体" w:hAnsi="宋体" w:cs="Times New Roman" w:hint="eastAsia"/>
          <w:sz w:val="21"/>
        </w:rPr>
      </w:pPr>
      <w:r>
        <w:rPr>
          <w:rFonts w:ascii="宋体" w:hAnsi="宋体" w:cs="Times New Roman" w:hint="eastAsia"/>
          <w:sz w:val="21"/>
        </w:rPr>
        <w:t>5-10 已知某RC低通滤波器，</w:t>
      </w:r>
      <w:r>
        <w:rPr>
          <w:rFonts w:ascii="宋体" w:hAnsi="宋体" w:cs="Times New Roman" w:hint="eastAsia"/>
          <w:i/>
          <w:sz w:val="21"/>
        </w:rPr>
        <w:t>R</w:t>
      </w:r>
      <w:r>
        <w:rPr>
          <w:rFonts w:ascii="宋体" w:hAnsi="宋体" w:cs="Times New Roman" w:hint="eastAsia"/>
          <w:sz w:val="21"/>
        </w:rPr>
        <w:t>=1k</w:t>
      </w:r>
      <w:r>
        <w:rPr>
          <w:rFonts w:ascii="宋体" w:hAnsi="宋体" w:cs="Times New Roman" w:hint="eastAsia"/>
          <w:sz w:val="21"/>
        </w:rPr>
        <w:sym w:font="Symbol" w:char="F057"/>
      </w:r>
      <w:r>
        <w:rPr>
          <w:rFonts w:ascii="宋体" w:hAnsi="宋体" w:cs="Times New Roman" w:hint="eastAsia"/>
          <w:sz w:val="21"/>
        </w:rPr>
        <w:t>，C=1</w:t>
      </w:r>
      <w:r>
        <w:rPr>
          <w:rFonts w:ascii="宋体" w:hAnsi="宋体" w:cs="Times New Roman" w:hint="eastAsia"/>
          <w:sz w:val="21"/>
        </w:rPr>
        <w:sym w:font="Symbol" w:char="F06D"/>
      </w:r>
      <w:r>
        <w:rPr>
          <w:rFonts w:ascii="宋体" w:hAnsi="宋体" w:cs="Times New Roman" w:hint="eastAsia"/>
          <w:sz w:val="21"/>
        </w:rPr>
        <w:t>F，试；</w:t>
      </w:r>
    </w:p>
    <w:p w14:paraId="437AD52D" w14:textId="77777777" w:rsidR="003F77E7" w:rsidRDefault="00000000">
      <w:pPr>
        <w:numPr>
          <w:ilvl w:val="255"/>
          <w:numId w:val="0"/>
        </w:numPr>
        <w:snapToGrid/>
        <w:spacing w:line="240" w:lineRule="auto"/>
        <w:jc w:val="left"/>
        <w:rPr>
          <w:rFonts w:ascii="宋体" w:hAnsi="宋体" w:cs="Times New Roman" w:hint="eastAsia"/>
          <w:sz w:val="21"/>
        </w:rPr>
      </w:pPr>
      <w:r>
        <w:rPr>
          <w:rFonts w:ascii="宋体" w:hAnsi="宋体" w:cs="Times New Roman" w:hint="eastAsia"/>
          <w:sz w:val="21"/>
        </w:rPr>
        <w:tab/>
        <w:t>1）确定各函数式</w:t>
      </w:r>
      <w:r>
        <w:rPr>
          <w:rFonts w:ascii="宋体" w:hAnsi="宋体" w:cs="Times New Roman" w:hint="eastAsia"/>
          <w:i/>
          <w:sz w:val="21"/>
        </w:rPr>
        <w:t>H</w:t>
      </w:r>
      <w:r>
        <w:rPr>
          <w:rFonts w:ascii="宋体" w:hAnsi="宋体" w:cs="Times New Roman" w:hint="eastAsia"/>
          <w:sz w:val="21"/>
        </w:rPr>
        <w:t>(</w:t>
      </w:r>
      <w:r>
        <w:rPr>
          <w:rFonts w:ascii="宋体" w:hAnsi="宋体" w:cs="Times New Roman" w:hint="eastAsia"/>
          <w:i/>
          <w:sz w:val="21"/>
        </w:rPr>
        <w:t>s</w:t>
      </w:r>
      <w:r>
        <w:rPr>
          <w:rFonts w:ascii="宋体" w:hAnsi="宋体" w:cs="Times New Roman" w:hint="eastAsia"/>
          <w:sz w:val="21"/>
        </w:rPr>
        <w:t>)；</w:t>
      </w:r>
      <w:r>
        <w:rPr>
          <w:rFonts w:ascii="宋体" w:hAnsi="宋体" w:cs="Times New Roman" w:hint="eastAsia"/>
          <w:i/>
          <w:sz w:val="21"/>
        </w:rPr>
        <w:t>H</w:t>
      </w:r>
      <w:r>
        <w:rPr>
          <w:rFonts w:ascii="宋体" w:hAnsi="宋体" w:cs="Times New Roman" w:hint="eastAsia"/>
          <w:sz w:val="21"/>
        </w:rPr>
        <w:t>(</w:t>
      </w:r>
      <w:r>
        <w:rPr>
          <w:rFonts w:ascii="宋体" w:hAnsi="宋体" w:cs="Times New Roman" w:hint="eastAsia"/>
          <w:i/>
          <w:sz w:val="21"/>
        </w:rPr>
        <w:sym w:font="Symbol" w:char="F077"/>
      </w:r>
      <w:r>
        <w:rPr>
          <w:rFonts w:ascii="宋体" w:hAnsi="宋体" w:cs="Times New Roman" w:hint="eastAsia"/>
          <w:sz w:val="21"/>
        </w:rPr>
        <w:t>)；A(</w:t>
      </w:r>
      <w:r>
        <w:rPr>
          <w:rFonts w:ascii="宋体" w:hAnsi="宋体" w:cs="Times New Roman" w:hint="eastAsia"/>
          <w:i/>
          <w:sz w:val="21"/>
        </w:rPr>
        <w:sym w:font="Symbol" w:char="F077"/>
      </w:r>
      <w:r>
        <w:rPr>
          <w:rFonts w:ascii="宋体" w:hAnsi="宋体" w:cs="Times New Roman" w:hint="eastAsia"/>
          <w:sz w:val="21"/>
        </w:rPr>
        <w:t>)；</w:t>
      </w:r>
      <w:r>
        <w:rPr>
          <w:rFonts w:ascii="宋体" w:hAnsi="宋体" w:cs="Times New Roman" w:hint="eastAsia"/>
          <w:i/>
          <w:sz w:val="21"/>
        </w:rPr>
        <w:sym w:font="Symbol" w:char="F06A"/>
      </w:r>
      <w:r>
        <w:rPr>
          <w:rFonts w:ascii="宋体" w:hAnsi="宋体" w:cs="Times New Roman" w:hint="eastAsia"/>
          <w:sz w:val="21"/>
        </w:rPr>
        <w:t>(</w:t>
      </w:r>
      <w:r>
        <w:rPr>
          <w:rFonts w:ascii="宋体" w:hAnsi="宋体" w:cs="Times New Roman" w:hint="eastAsia"/>
          <w:i/>
          <w:sz w:val="21"/>
        </w:rPr>
        <w:sym w:font="Symbol" w:char="F077"/>
      </w:r>
      <w:r>
        <w:rPr>
          <w:rFonts w:ascii="宋体" w:hAnsi="宋体" w:cs="Times New Roman" w:hint="eastAsia"/>
          <w:sz w:val="21"/>
        </w:rPr>
        <w:t>)。</w:t>
      </w:r>
    </w:p>
    <w:p w14:paraId="5A5106F9" w14:textId="77777777" w:rsidR="003F77E7" w:rsidRDefault="00000000">
      <w:pPr>
        <w:numPr>
          <w:ilvl w:val="255"/>
          <w:numId w:val="0"/>
        </w:numPr>
        <w:snapToGrid/>
        <w:spacing w:line="240" w:lineRule="auto"/>
        <w:jc w:val="left"/>
        <w:rPr>
          <w:rFonts w:ascii="宋体" w:hAnsi="宋体" w:cs="Times New Roman" w:hint="eastAsia"/>
          <w:sz w:val="21"/>
        </w:rPr>
      </w:pPr>
      <w:r>
        <w:rPr>
          <w:rFonts w:ascii="宋体" w:hAnsi="宋体" w:cs="Times New Roman" w:hint="eastAsia"/>
          <w:sz w:val="21"/>
        </w:rPr>
        <w:tab/>
        <w:t>2）当输入信号</w:t>
      </w:r>
      <w:proofErr w:type="spellStart"/>
      <w:r>
        <w:rPr>
          <w:rFonts w:ascii="宋体" w:hAnsi="宋体" w:cs="Times New Roman" w:hint="eastAsia"/>
          <w:i/>
          <w:sz w:val="21"/>
        </w:rPr>
        <w:t>u</w:t>
      </w:r>
      <w:r>
        <w:rPr>
          <w:rFonts w:ascii="宋体" w:hAnsi="宋体" w:cs="Times New Roman" w:hint="eastAsia"/>
          <w:sz w:val="21"/>
          <w:vertAlign w:val="subscript"/>
        </w:rPr>
        <w:t>i</w:t>
      </w:r>
      <w:proofErr w:type="spellEnd"/>
      <w:r>
        <w:rPr>
          <w:rFonts w:ascii="宋体" w:hAnsi="宋体" w:cs="Times New Roman" w:hint="eastAsia"/>
          <w:sz w:val="21"/>
        </w:rPr>
        <w:t>=10sin1000</w:t>
      </w:r>
      <w:r>
        <w:rPr>
          <w:rFonts w:ascii="宋体" w:hAnsi="宋体" w:cs="Times New Roman" w:hint="eastAsia"/>
          <w:i/>
          <w:sz w:val="21"/>
        </w:rPr>
        <w:t>t</w:t>
      </w:r>
      <w:r>
        <w:rPr>
          <w:rFonts w:ascii="宋体" w:hAnsi="宋体" w:cs="Times New Roman" w:hint="eastAsia"/>
          <w:sz w:val="21"/>
        </w:rPr>
        <w:t>时，求输出信号</w:t>
      </w:r>
      <w:proofErr w:type="spellStart"/>
      <w:r>
        <w:rPr>
          <w:rFonts w:ascii="宋体" w:hAnsi="宋体" w:cs="Times New Roman" w:hint="eastAsia"/>
          <w:i/>
          <w:sz w:val="21"/>
        </w:rPr>
        <w:t>u</w:t>
      </w:r>
      <w:r>
        <w:rPr>
          <w:rFonts w:ascii="宋体" w:hAnsi="宋体" w:cs="Times New Roman" w:hint="eastAsia"/>
          <w:sz w:val="21"/>
          <w:vertAlign w:val="subscript"/>
        </w:rPr>
        <w:t>o</w:t>
      </w:r>
      <w:proofErr w:type="spellEnd"/>
      <w:r>
        <w:rPr>
          <w:rFonts w:ascii="宋体" w:hAnsi="宋体" w:cs="Times New Roman" w:hint="eastAsia"/>
          <w:sz w:val="21"/>
        </w:rPr>
        <w:t>，并比较其幅值及相位关系。</w:t>
      </w:r>
    </w:p>
    <w:p w14:paraId="71856050" w14:textId="77777777" w:rsidR="003F77E7" w:rsidRDefault="00000000">
      <w:pPr>
        <w:numPr>
          <w:ilvl w:val="255"/>
          <w:numId w:val="0"/>
        </w:numPr>
        <w:snapToGrid/>
        <w:spacing w:line="240" w:lineRule="auto"/>
        <w:jc w:val="left"/>
        <w:rPr>
          <w:rFonts w:ascii="宋体" w:hAnsi="宋体" w:cs="Times New Roman" w:hint="eastAsia"/>
          <w:sz w:val="21"/>
        </w:rPr>
      </w:pPr>
      <w:r>
        <w:rPr>
          <w:rFonts w:ascii="宋体" w:hAnsi="宋体" w:cs="Times New Roman" w:hint="eastAsia"/>
          <w:sz w:val="21"/>
        </w:rPr>
        <w:t>解：</w:t>
      </w:r>
    </w:p>
    <w:p w14:paraId="24CCBF72" w14:textId="77777777" w:rsidR="003F77E7" w:rsidRDefault="00000000">
      <w:pPr>
        <w:numPr>
          <w:ilvl w:val="255"/>
          <w:numId w:val="0"/>
        </w:numPr>
        <w:snapToGrid/>
        <w:spacing w:line="240" w:lineRule="auto"/>
        <w:jc w:val="center"/>
        <w:rPr>
          <w:rFonts w:ascii="宋体" w:hAnsi="宋体" w:cs="Times New Roman" w:hint="eastAsia"/>
          <w:sz w:val="21"/>
        </w:rPr>
      </w:pPr>
      <w:r>
        <w:rPr>
          <w:rFonts w:ascii="宋体" w:hAnsi="宋体" w:cs="Times New Roman" w:hint="eastAsia"/>
          <w:sz w:val="21"/>
        </w:rPr>
      </w:r>
      <w:r>
        <w:rPr>
          <w:rFonts w:ascii="宋体" w:hAnsi="宋体" w:cs="Times New Roman"/>
          <w:sz w:val="21"/>
        </w:rPr>
        <w:pict w14:anchorId="38A384AE">
          <v:group id="_x0000_s1107" style="width:154.45pt;height:80.1pt;mso-position-horizontal-relative:char;mso-position-vertical-relative:line" coordsize="3089,1602">
            <v:shape id="_x0000_s1108" type="#_x0000_t75" style="position:absolute;width:3089;height:1602" o:preferrelative="f">
              <o:lock v:ext="edit" text="t"/>
            </v:shape>
            <v:oval id="_x0000_s1109" style="position:absolute;left:1792;top:1050;width:74;height:73" fillcolor="black"/>
            <v:oval id="_x0000_s1110" style="position:absolute;left:1800;top:369;width:72;height:71" fillcolor="black"/>
            <v:line id="_x0000_s1111" style="position:absolute" from="291,409" to="848,409"/>
            <v:rect id="_x0000_s1112" style="position:absolute;left:842;top:319;width:612;height:180" filled="f" fillcolor="black"/>
            <v:line id="_x0000_s1113" style="position:absolute" from="1454,409" to="2659,409"/>
            <v:line id="_x0000_s1114" style="position:absolute" from="1832,409" to="1832,716"/>
            <v:line id="_x0000_s1115" style="position:absolute;flip:x" from="1672,716" to="1951,716"/>
            <v:line id="_x0000_s1116" style="position:absolute;flip:x" from="1672,815" to="1951,815"/>
            <v:line id="_x0000_s1117" style="position:absolute" from="1832,815" to="1832,1082"/>
            <v:line id="_x0000_s1118" style="position:absolute" from="291,1082" to="2659,1082"/>
            <v:oval id="_x0000_s1119" style="position:absolute;left:2667;top:1050;width:72;height:72" filled="f" fillcolor="black"/>
            <v:shape id="_x0000_s1120" type="#_x0000_t202" style="position:absolute;left:1871;top:582;width:450;height:349" filled="f" fillcolor="black" stroked="f">
              <v:textbox>
                <w:txbxContent>
                  <w:p w14:paraId="12DBB480" w14:textId="77777777" w:rsidR="003F77E7" w:rsidRDefault="00000000">
                    <w:pPr>
                      <w:numPr>
                        <w:ilvl w:val="255"/>
                        <w:numId w:val="0"/>
                      </w:numPr>
                      <w:spacing w:line="240" w:lineRule="atLeast"/>
                      <w:rPr>
                        <w:rFonts w:ascii="Times New Roman" w:hAnsi="Times New Roman" w:cs="Times New Roman"/>
                        <w:i/>
                        <w:sz w:val="21"/>
                      </w:rPr>
                    </w:pPr>
                    <w:r>
                      <w:rPr>
                        <w:rFonts w:ascii="Times New Roman" w:hAnsi="Times New Roman" w:cs="Times New Roman" w:hint="eastAsia"/>
                        <w:i/>
                        <w:sz w:val="21"/>
                      </w:rPr>
                      <w:t>C</w:t>
                    </w:r>
                  </w:p>
                </w:txbxContent>
              </v:textbox>
            </v:shape>
            <v:shape id="_x0000_s1121" type="#_x0000_t202" style="position:absolute;left:848;width:449;height:350" filled="f" fillcolor="black" stroked="f">
              <v:textbox>
                <w:txbxContent>
                  <w:p w14:paraId="008B6E3F" w14:textId="77777777" w:rsidR="003F77E7" w:rsidRDefault="00000000">
                    <w:pPr>
                      <w:numPr>
                        <w:ilvl w:val="255"/>
                        <w:numId w:val="0"/>
                      </w:numPr>
                      <w:spacing w:line="240" w:lineRule="atLeast"/>
                      <w:rPr>
                        <w:rFonts w:ascii="Times New Roman" w:hAnsi="Times New Roman" w:cs="Times New Roman"/>
                        <w:i/>
                        <w:sz w:val="21"/>
                      </w:rPr>
                    </w:pPr>
                    <w:r>
                      <w:rPr>
                        <w:rFonts w:ascii="Times New Roman" w:hAnsi="Times New Roman" w:cs="Times New Roman" w:hint="eastAsia"/>
                        <w:i/>
                        <w:sz w:val="21"/>
                      </w:rPr>
                      <w:t>R</w:t>
                    </w:r>
                  </w:p>
                </w:txbxContent>
              </v:textbox>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22" type="#_x0000_t19" style="position:absolute;left:1145;top:575;width:458;height:402" coordsize="24634,21600" adj="-6452129,-429742,3175" fillcolor="black">
              <v:stroke endarrow="block" endarrowwidth="narrow"/>
              <v:path o:connectlocs="0,235;24634,19133;3175,21600"/>
            </v:shape>
            <v:shape id="_x0000_s1123" type="#_x0000_t202" style="position:absolute;left:826;top:580;width:599;height:442" filled="f" fillcolor="black" stroked="f">
              <v:textbox>
                <w:txbxContent>
                  <w:p w14:paraId="291F2B20" w14:textId="77777777" w:rsidR="003F77E7" w:rsidRDefault="00000000">
                    <w:pPr>
                      <w:numPr>
                        <w:ilvl w:val="255"/>
                        <w:numId w:val="0"/>
                      </w:numPr>
                      <w:spacing w:line="240" w:lineRule="atLeast"/>
                      <w:rPr>
                        <w:rFonts w:ascii="Times New Roman" w:hAnsi="Times New Roman" w:cs="Times New Roman"/>
                        <w:sz w:val="21"/>
                      </w:rPr>
                    </w:pPr>
                    <w:r>
                      <w:rPr>
                        <w:rFonts w:ascii="Times New Roman" w:hAnsi="Times New Roman" w:cs="Times New Roman"/>
                        <w:i/>
                        <w:sz w:val="21"/>
                      </w:rPr>
                      <w:t>i</w:t>
                    </w:r>
                    <w:r>
                      <w:rPr>
                        <w:rFonts w:ascii="Times New Roman" w:hAnsi="Times New Roman" w:cs="Times New Roman" w:hint="eastAsia"/>
                        <w:sz w:val="21"/>
                      </w:rPr>
                      <w:t>(</w:t>
                    </w:r>
                    <w:r>
                      <w:rPr>
                        <w:rFonts w:ascii="Times New Roman" w:hAnsi="Times New Roman" w:cs="Times New Roman" w:hint="eastAsia"/>
                        <w:i/>
                        <w:sz w:val="21"/>
                      </w:rPr>
                      <w:t>t</w:t>
                    </w:r>
                    <w:r>
                      <w:rPr>
                        <w:rFonts w:ascii="Times New Roman" w:hAnsi="Times New Roman" w:cs="Times New Roman" w:hint="eastAsia"/>
                        <w:sz w:val="21"/>
                      </w:rPr>
                      <w:t>)</w:t>
                    </w:r>
                  </w:p>
                </w:txbxContent>
              </v:textbox>
            </v:shape>
            <v:shape id="_x0000_s1124" type="#_x0000_t202" style="position:absolute;top:530;width:742;height:441" filled="f" fillcolor="black" stroked="f">
              <v:textbox>
                <w:txbxContent>
                  <w:p w14:paraId="6FEE39A0" w14:textId="77777777" w:rsidR="003F77E7" w:rsidRDefault="00000000">
                    <w:pPr>
                      <w:numPr>
                        <w:ilvl w:val="255"/>
                        <w:numId w:val="0"/>
                      </w:numPr>
                      <w:spacing w:line="240" w:lineRule="atLeast"/>
                      <w:rPr>
                        <w:rFonts w:ascii="Times New Roman" w:hAnsi="Times New Roman" w:cs="Times New Roman"/>
                        <w:sz w:val="21"/>
                      </w:rPr>
                    </w:pPr>
                    <w:r>
                      <w:rPr>
                        <w:rFonts w:ascii="Times New Roman" w:hAnsi="Times New Roman" w:cs="Times New Roman" w:hint="eastAsia"/>
                        <w:i/>
                        <w:sz w:val="21"/>
                      </w:rPr>
                      <w:t>u</w:t>
                    </w:r>
                    <w:r>
                      <w:rPr>
                        <w:rFonts w:ascii="Times New Roman" w:hAnsi="Times New Roman" w:cs="Times New Roman"/>
                        <w:i/>
                        <w:sz w:val="21"/>
                        <w:vertAlign w:val="subscript"/>
                      </w:rPr>
                      <w:t>i</w:t>
                    </w:r>
                    <w:r>
                      <w:rPr>
                        <w:rFonts w:ascii="Times New Roman" w:hAnsi="Times New Roman" w:cs="Times New Roman" w:hint="eastAsia"/>
                        <w:sz w:val="21"/>
                      </w:rPr>
                      <w:t>(</w:t>
                    </w:r>
                    <w:r>
                      <w:rPr>
                        <w:rFonts w:ascii="Times New Roman" w:hAnsi="Times New Roman" w:cs="Times New Roman" w:hint="eastAsia"/>
                        <w:i/>
                        <w:sz w:val="21"/>
                      </w:rPr>
                      <w:t>t</w:t>
                    </w:r>
                    <w:r>
                      <w:rPr>
                        <w:rFonts w:ascii="Times New Roman" w:hAnsi="Times New Roman" w:cs="Times New Roman" w:hint="eastAsia"/>
                        <w:sz w:val="21"/>
                      </w:rPr>
                      <w:t>)</w:t>
                    </w:r>
                  </w:p>
                </w:txbxContent>
              </v:textbox>
            </v:shape>
            <v:shape id="_x0000_s1125" type="#_x0000_t202" style="position:absolute;left:2347;top:561;width:742;height:441" filled="f" fillcolor="black" stroked="f">
              <v:textbox>
                <w:txbxContent>
                  <w:p w14:paraId="3D74EEC8" w14:textId="77777777" w:rsidR="003F77E7" w:rsidRDefault="00000000">
                    <w:pPr>
                      <w:numPr>
                        <w:ilvl w:val="255"/>
                        <w:numId w:val="0"/>
                      </w:numPr>
                      <w:spacing w:line="240" w:lineRule="atLeast"/>
                      <w:rPr>
                        <w:rFonts w:ascii="Times New Roman" w:hAnsi="Times New Roman" w:cs="Times New Roman"/>
                        <w:sz w:val="21"/>
                      </w:rPr>
                    </w:pPr>
                    <w:r>
                      <w:rPr>
                        <w:rFonts w:ascii="Times New Roman" w:hAnsi="Times New Roman" w:cs="Times New Roman" w:hint="eastAsia"/>
                        <w:i/>
                        <w:sz w:val="21"/>
                      </w:rPr>
                      <w:t>u</w:t>
                    </w:r>
                    <w:r>
                      <w:rPr>
                        <w:rFonts w:ascii="Times New Roman" w:hAnsi="Times New Roman" w:cs="Times New Roman"/>
                        <w:i/>
                        <w:sz w:val="21"/>
                        <w:vertAlign w:val="subscript"/>
                      </w:rPr>
                      <w:t>o</w:t>
                    </w:r>
                    <w:r>
                      <w:rPr>
                        <w:rFonts w:ascii="Times New Roman" w:hAnsi="Times New Roman" w:cs="Times New Roman" w:hint="eastAsia"/>
                        <w:sz w:val="21"/>
                      </w:rPr>
                      <w:t>(</w:t>
                    </w:r>
                    <w:r>
                      <w:rPr>
                        <w:rFonts w:ascii="Times New Roman" w:hAnsi="Times New Roman" w:cs="Times New Roman" w:hint="eastAsia"/>
                        <w:i/>
                        <w:sz w:val="21"/>
                      </w:rPr>
                      <w:t>t</w:t>
                    </w:r>
                    <w:r>
                      <w:rPr>
                        <w:rFonts w:ascii="Times New Roman" w:hAnsi="Times New Roman" w:cs="Times New Roman" w:hint="eastAsia"/>
                        <w:sz w:val="21"/>
                      </w:rPr>
                      <w:t>)</w:t>
                    </w:r>
                  </w:p>
                </w:txbxContent>
              </v:textbox>
            </v:shape>
            <v:shape id="_x0000_s1126" type="#_x0000_t202" style="position:absolute;left:638;top:1218;width:1879;height:384;mso-wrap-style:none" filled="f" fillcolor="black" stroked="f">
              <v:textbox style="mso-fit-shape-to-text:t">
                <w:txbxContent>
                  <w:p w14:paraId="7B8FDF9B" w14:textId="77777777" w:rsidR="003F77E7" w:rsidRDefault="00000000">
                    <w:pPr>
                      <w:numPr>
                        <w:ilvl w:val="255"/>
                        <w:numId w:val="0"/>
                      </w:numPr>
                      <w:spacing w:line="240" w:lineRule="atLeast"/>
                      <w:rPr>
                        <w:rFonts w:ascii="Times New Roman" w:hAnsi="Times New Roman" w:cs="Times New Roman"/>
                        <w:sz w:val="21"/>
                      </w:rPr>
                    </w:pPr>
                    <w:r>
                      <w:rPr>
                        <w:rFonts w:ascii="Times New Roman" w:hAnsi="Times New Roman" w:cs="Times New Roman" w:hint="eastAsia"/>
                        <w:sz w:val="18"/>
                        <w:szCs w:val="18"/>
                      </w:rPr>
                      <w:t>一阶</w:t>
                    </w:r>
                    <w:r>
                      <w:rPr>
                        <w:rFonts w:ascii="Times New Roman" w:hAnsi="Times New Roman" w:cs="Times New Roman" w:hint="eastAsia"/>
                        <w:sz w:val="18"/>
                        <w:szCs w:val="18"/>
                      </w:rPr>
                      <w:t>RC</w:t>
                    </w:r>
                    <w:r>
                      <w:rPr>
                        <w:rFonts w:ascii="Times New Roman" w:hAnsi="Times New Roman" w:cs="Times New Roman" w:hint="eastAsia"/>
                        <w:sz w:val="18"/>
                        <w:szCs w:val="18"/>
                      </w:rPr>
                      <w:t>低通滤波器</w:t>
                    </w:r>
                  </w:p>
                </w:txbxContent>
              </v:textbox>
            </v:shape>
            <v:oval id="_x0000_s1127" style="position:absolute;left:2667;top:381;width:72;height:72" filled="f" fillcolor="black"/>
            <v:oval id="_x0000_s1128" style="position:absolute;left:213;top:370;width:72;height:72" filled="f" fillcolor="black"/>
            <v:oval id="_x0000_s1129" style="position:absolute;left:203;top:1039;width:72;height:72" filled="f" fillcolor="black"/>
            <w10:anchorlock/>
          </v:group>
        </w:pict>
      </w:r>
    </w:p>
    <w:p w14:paraId="5DD93EEC" w14:textId="77777777" w:rsidR="003F77E7" w:rsidRDefault="00000000">
      <w:pPr>
        <w:numPr>
          <w:ilvl w:val="255"/>
          <w:numId w:val="0"/>
        </w:numPr>
        <w:snapToGrid/>
        <w:spacing w:line="240" w:lineRule="auto"/>
        <w:rPr>
          <w:rFonts w:ascii="宋体" w:hAnsi="宋体" w:cs="Times New Roman" w:hint="eastAsia"/>
          <w:sz w:val="21"/>
        </w:rPr>
      </w:pPr>
      <w:r>
        <w:rPr>
          <w:rFonts w:ascii="宋体" w:hAnsi="宋体" w:cs="Times New Roman" w:hint="eastAsia"/>
          <w:sz w:val="21"/>
        </w:rPr>
        <w:tab/>
        <w:t>1）</w:t>
      </w:r>
      <w:r>
        <w:rPr>
          <w:rFonts w:ascii="宋体" w:hAnsi="宋体" w:cs="Times New Roman" w:hint="eastAsia"/>
          <w:position w:val="-24"/>
          <w:sz w:val="21"/>
        </w:rPr>
        <w:object w:dxaOrig="1335" w:dyaOrig="615" w14:anchorId="7425C9E5">
          <v:shape id="_x0000_i1128" type="#_x0000_t75" style="width:66.8pt;height:30.8pt" o:ole="">
            <v:imagedata r:id="rId280" o:title=""/>
          </v:shape>
          <o:OLEObject Type="Embed" ProgID="Equation.DSMT4" ShapeID="_x0000_i1128" DrawAspect="Content" ObjectID="_1792243045" r:id="rId281"/>
        </w:object>
      </w:r>
      <w:r>
        <w:rPr>
          <w:rFonts w:ascii="宋体" w:hAnsi="宋体" w:cs="Times New Roman" w:hint="eastAsia"/>
          <w:sz w:val="21"/>
        </w:rPr>
        <w:t>，</w:t>
      </w:r>
      <w:r>
        <w:rPr>
          <w:rFonts w:ascii="宋体" w:hAnsi="宋体" w:cs="Times New Roman" w:hint="eastAsia"/>
          <w:position w:val="-28"/>
          <w:sz w:val="21"/>
        </w:rPr>
        <w:object w:dxaOrig="1560" w:dyaOrig="660" w14:anchorId="68BF495B">
          <v:shape id="_x0000_i1129" type="#_x0000_t75" style="width:78.05pt;height:33.1pt" o:ole="">
            <v:imagedata r:id="rId282" o:title=""/>
          </v:shape>
          <o:OLEObject Type="Embed" ProgID="Equation.DSMT4" ShapeID="_x0000_i1129" DrawAspect="Content" ObjectID="_1792243046" r:id="rId283"/>
        </w:object>
      </w:r>
    </w:p>
    <w:p w14:paraId="724FBAA6" w14:textId="77777777" w:rsidR="003F77E7" w:rsidRDefault="00000000">
      <w:pPr>
        <w:numPr>
          <w:ilvl w:val="255"/>
          <w:numId w:val="0"/>
        </w:numPr>
        <w:snapToGrid/>
        <w:spacing w:line="240" w:lineRule="auto"/>
        <w:rPr>
          <w:rFonts w:ascii="宋体" w:hAnsi="宋体" w:cs="Times New Roman" w:hint="eastAsia"/>
          <w:sz w:val="21"/>
        </w:rPr>
      </w:pPr>
      <w:r>
        <w:rPr>
          <w:rFonts w:ascii="宋体" w:hAnsi="宋体" w:cs="Times New Roman" w:hint="eastAsia"/>
          <w:sz w:val="21"/>
        </w:rPr>
        <w:tab/>
      </w:r>
      <w:r>
        <w:rPr>
          <w:rFonts w:ascii="宋体" w:hAnsi="宋体" w:cs="Times New Roman" w:hint="eastAsia"/>
          <w:i/>
          <w:sz w:val="21"/>
        </w:rPr>
        <w:sym w:font="Symbol" w:char="F074"/>
      </w:r>
      <w:r>
        <w:rPr>
          <w:rFonts w:ascii="宋体" w:hAnsi="宋体" w:cs="Times New Roman" w:hint="eastAsia"/>
          <w:sz w:val="21"/>
        </w:rPr>
        <w:t>=</w:t>
      </w:r>
      <w:r>
        <w:rPr>
          <w:rFonts w:ascii="宋体" w:hAnsi="宋体" w:cs="Times New Roman" w:hint="eastAsia"/>
          <w:i/>
          <w:sz w:val="21"/>
        </w:rPr>
        <w:t>RC</w:t>
      </w:r>
      <w:r>
        <w:rPr>
          <w:rFonts w:ascii="宋体" w:hAnsi="宋体" w:cs="Times New Roman" w:hint="eastAsia"/>
          <w:sz w:val="21"/>
        </w:rPr>
        <w:t>=1000</w:t>
      </w:r>
      <w:r>
        <w:rPr>
          <w:rFonts w:ascii="宋体" w:hAnsi="宋体" w:cs="Times New Roman" w:hint="eastAsia"/>
          <w:sz w:val="21"/>
        </w:rPr>
        <w:sym w:font="Symbol" w:char="F0B4"/>
      </w:r>
      <w:r>
        <w:rPr>
          <w:rFonts w:ascii="宋体" w:hAnsi="宋体" w:cs="Times New Roman" w:hint="eastAsia"/>
          <w:sz w:val="21"/>
        </w:rPr>
        <w:t>10</w:t>
      </w:r>
      <w:r>
        <w:rPr>
          <w:rFonts w:ascii="宋体" w:hAnsi="宋体" w:cs="Times New Roman" w:hint="eastAsia"/>
          <w:sz w:val="21"/>
          <w:vertAlign w:val="superscript"/>
        </w:rPr>
        <w:t>-6</w:t>
      </w:r>
      <w:r>
        <w:rPr>
          <w:rFonts w:ascii="宋体" w:hAnsi="宋体" w:cs="Times New Roman" w:hint="eastAsia"/>
          <w:sz w:val="21"/>
        </w:rPr>
        <w:t>=0.001s</w:t>
      </w:r>
    </w:p>
    <w:p w14:paraId="77B8671D" w14:textId="77777777" w:rsidR="003F77E7" w:rsidRDefault="00000000">
      <w:pPr>
        <w:numPr>
          <w:ilvl w:val="255"/>
          <w:numId w:val="0"/>
        </w:numPr>
        <w:snapToGrid/>
        <w:spacing w:line="240" w:lineRule="auto"/>
        <w:rPr>
          <w:rFonts w:ascii="宋体" w:hAnsi="宋体" w:cs="Times New Roman" w:hint="eastAsia"/>
          <w:sz w:val="21"/>
        </w:rPr>
      </w:pPr>
      <w:r>
        <w:rPr>
          <w:rFonts w:ascii="宋体" w:hAnsi="宋体" w:cs="Times New Roman" w:hint="eastAsia"/>
          <w:sz w:val="21"/>
        </w:rPr>
        <w:t>所以</w:t>
      </w:r>
      <w:r>
        <w:rPr>
          <w:rFonts w:ascii="宋体" w:hAnsi="宋体" w:cs="Times New Roman" w:hint="eastAsia"/>
          <w:sz w:val="21"/>
        </w:rPr>
        <w:tab/>
      </w:r>
      <w:r>
        <w:rPr>
          <w:rFonts w:ascii="宋体" w:hAnsi="宋体" w:cs="Times New Roman" w:hint="eastAsia"/>
          <w:position w:val="-24"/>
          <w:sz w:val="21"/>
        </w:rPr>
        <w:object w:dxaOrig="1755" w:dyaOrig="615" w14:anchorId="0D6E08F2">
          <v:shape id="_x0000_i1130" type="#_x0000_t75" style="width:87.8pt;height:30.8pt" o:ole="">
            <v:imagedata r:id="rId284" o:title=""/>
          </v:shape>
          <o:OLEObject Type="Embed" ProgID="Equation.DSMT4" ShapeID="_x0000_i1130" DrawAspect="Content" ObjectID="_1792243047" r:id="rId285"/>
        </w:object>
      </w:r>
      <w:r>
        <w:rPr>
          <w:rFonts w:ascii="宋体" w:hAnsi="宋体" w:cs="Times New Roman" w:hint="eastAsia"/>
          <w:sz w:val="21"/>
        </w:rPr>
        <w:t>，</w:t>
      </w:r>
      <w:r>
        <w:rPr>
          <w:rFonts w:ascii="宋体" w:hAnsi="宋体" w:cs="Times New Roman" w:hint="eastAsia"/>
          <w:position w:val="-28"/>
          <w:sz w:val="21"/>
        </w:rPr>
        <w:object w:dxaOrig="1995" w:dyaOrig="660" w14:anchorId="5159DA12">
          <v:shape id="_x0000_i1131" type="#_x0000_t75" style="width:99.7pt;height:33.1pt" o:ole="">
            <v:imagedata r:id="rId286" o:title=""/>
          </v:shape>
          <o:OLEObject Type="Embed" ProgID="Equation.DSMT4" ShapeID="_x0000_i1131" DrawAspect="Content" ObjectID="_1792243048" r:id="rId287"/>
        </w:object>
      </w:r>
    </w:p>
    <w:p w14:paraId="7858CAA1" w14:textId="77777777" w:rsidR="003F77E7" w:rsidRDefault="00000000">
      <w:pPr>
        <w:numPr>
          <w:ilvl w:val="255"/>
          <w:numId w:val="0"/>
        </w:numPr>
        <w:snapToGrid/>
        <w:spacing w:line="240" w:lineRule="auto"/>
        <w:rPr>
          <w:rFonts w:ascii="宋体" w:hAnsi="宋体" w:cs="Times New Roman" w:hint="eastAsia"/>
          <w:sz w:val="21"/>
        </w:rPr>
      </w:pPr>
      <w:r>
        <w:rPr>
          <w:rFonts w:ascii="宋体" w:hAnsi="宋体" w:cs="Times New Roman" w:hint="eastAsia"/>
          <w:sz w:val="21"/>
        </w:rPr>
        <w:tab/>
      </w:r>
      <w:r>
        <w:rPr>
          <w:rFonts w:ascii="宋体" w:hAnsi="宋体" w:cs="Times New Roman" w:hint="eastAsia"/>
          <w:position w:val="-30"/>
          <w:sz w:val="21"/>
        </w:rPr>
        <w:object w:dxaOrig="2280" w:dyaOrig="735" w14:anchorId="7F0FBA2E">
          <v:shape id="_x0000_i1132" type="#_x0000_t75" style="width:114.05pt;height:36.85pt" o:ole="">
            <v:imagedata r:id="rId288" o:title=""/>
          </v:shape>
          <o:OLEObject Type="Embed" ProgID="Equation.DSMT4" ShapeID="_x0000_i1132" DrawAspect="Content" ObjectID="_1792243049" r:id="rId289"/>
        </w:object>
      </w:r>
      <w:r>
        <w:rPr>
          <w:rFonts w:ascii="宋体" w:hAnsi="宋体" w:cs="Times New Roman" w:hint="eastAsia"/>
          <w:sz w:val="21"/>
        </w:rPr>
        <w:t>，</w:t>
      </w:r>
      <w:r>
        <w:rPr>
          <w:rFonts w:ascii="宋体" w:hAnsi="宋体" w:cs="Times New Roman" w:hint="eastAsia"/>
          <w:position w:val="-10"/>
          <w:sz w:val="21"/>
        </w:rPr>
        <w:object w:dxaOrig="2265" w:dyaOrig="315" w14:anchorId="19666828">
          <v:shape id="_x0000_i1133" type="#_x0000_t75" style="width:113.2pt;height:15.8pt" o:ole="">
            <v:imagedata r:id="rId290" o:title=""/>
          </v:shape>
          <o:OLEObject Type="Embed" ProgID="Equation.DSMT4" ShapeID="_x0000_i1133" DrawAspect="Content" ObjectID="_1792243050" r:id="rId291"/>
        </w:object>
      </w:r>
    </w:p>
    <w:p w14:paraId="01626F83" w14:textId="77777777" w:rsidR="003F77E7" w:rsidRDefault="00000000">
      <w:pPr>
        <w:numPr>
          <w:ilvl w:val="255"/>
          <w:numId w:val="0"/>
        </w:numPr>
        <w:snapToGrid/>
        <w:spacing w:line="240" w:lineRule="auto"/>
        <w:rPr>
          <w:rFonts w:ascii="宋体" w:hAnsi="宋体" w:cs="Times New Roman" w:hint="eastAsia"/>
          <w:sz w:val="21"/>
        </w:rPr>
      </w:pPr>
      <w:r>
        <w:rPr>
          <w:rFonts w:ascii="宋体" w:hAnsi="宋体" w:cs="Times New Roman" w:hint="eastAsia"/>
          <w:sz w:val="21"/>
        </w:rPr>
        <w:tab/>
        <w:t>2）</w:t>
      </w:r>
      <w:proofErr w:type="spellStart"/>
      <w:r>
        <w:rPr>
          <w:rFonts w:ascii="宋体" w:hAnsi="宋体" w:cs="Times New Roman" w:hint="eastAsia"/>
          <w:i/>
          <w:sz w:val="21"/>
        </w:rPr>
        <w:t>u</w:t>
      </w:r>
      <w:r>
        <w:rPr>
          <w:rFonts w:ascii="宋体" w:hAnsi="宋体" w:cs="Times New Roman" w:hint="eastAsia"/>
          <w:sz w:val="21"/>
          <w:vertAlign w:val="subscript"/>
        </w:rPr>
        <w:t>i</w:t>
      </w:r>
      <w:proofErr w:type="spellEnd"/>
      <w:r>
        <w:rPr>
          <w:rFonts w:ascii="宋体" w:hAnsi="宋体" w:cs="Times New Roman" w:hint="eastAsia"/>
          <w:sz w:val="21"/>
        </w:rPr>
        <w:t>=10sin1000</w:t>
      </w:r>
      <w:r>
        <w:rPr>
          <w:rFonts w:ascii="宋体" w:hAnsi="宋体" w:cs="Times New Roman" w:hint="eastAsia"/>
          <w:i/>
          <w:sz w:val="21"/>
        </w:rPr>
        <w:t>t</w:t>
      </w:r>
      <w:r>
        <w:rPr>
          <w:rFonts w:ascii="宋体" w:hAnsi="宋体" w:cs="Times New Roman" w:hint="eastAsia"/>
          <w:sz w:val="21"/>
        </w:rPr>
        <w:t>时，</w:t>
      </w:r>
      <w:r>
        <w:rPr>
          <w:rFonts w:ascii="宋体" w:hAnsi="宋体" w:cs="Times New Roman" w:hint="eastAsia"/>
          <w:i/>
          <w:sz w:val="21"/>
        </w:rPr>
        <w:sym w:font="Symbol" w:char="F077"/>
      </w:r>
      <w:r>
        <w:rPr>
          <w:rFonts w:ascii="宋体" w:hAnsi="宋体" w:cs="Times New Roman" w:hint="eastAsia"/>
          <w:sz w:val="21"/>
        </w:rPr>
        <w:t>=1000rad/s，所以</w:t>
      </w:r>
    </w:p>
    <w:p w14:paraId="385CB328" w14:textId="77777777" w:rsidR="003F77E7" w:rsidRDefault="00000000">
      <w:pPr>
        <w:numPr>
          <w:ilvl w:val="255"/>
          <w:numId w:val="0"/>
        </w:numPr>
        <w:snapToGrid/>
        <w:spacing w:line="240" w:lineRule="auto"/>
        <w:rPr>
          <w:rFonts w:ascii="宋体" w:hAnsi="宋体" w:cs="Times New Roman" w:hint="eastAsia"/>
          <w:sz w:val="21"/>
        </w:rPr>
      </w:pPr>
      <w:r>
        <w:rPr>
          <w:rFonts w:ascii="宋体" w:hAnsi="宋体" w:cs="Times New Roman" w:hint="eastAsia"/>
          <w:sz w:val="21"/>
        </w:rPr>
        <w:tab/>
      </w:r>
      <w:r>
        <w:rPr>
          <w:rFonts w:ascii="宋体" w:hAnsi="宋体" w:cs="Times New Roman" w:hint="eastAsia"/>
          <w:position w:val="-30"/>
          <w:sz w:val="21"/>
        </w:rPr>
        <w:object w:dxaOrig="3615" w:dyaOrig="735" w14:anchorId="08B67A4F">
          <v:shape id="_x0000_i1134" type="#_x0000_t75" style="width:180.85pt;height:36.85pt" o:ole="">
            <v:imagedata r:id="rId292" o:title=""/>
          </v:shape>
          <o:OLEObject Type="Embed" ProgID="Equation.DSMT4" ShapeID="_x0000_i1134" DrawAspect="Content" ObjectID="_1792243051" r:id="rId293"/>
        </w:object>
      </w:r>
    </w:p>
    <w:p w14:paraId="5751D2B5" w14:textId="77777777" w:rsidR="003F77E7" w:rsidRDefault="00000000">
      <w:pPr>
        <w:numPr>
          <w:ilvl w:val="255"/>
          <w:numId w:val="0"/>
        </w:numPr>
        <w:snapToGrid/>
        <w:spacing w:line="240" w:lineRule="auto"/>
        <w:rPr>
          <w:rFonts w:ascii="宋体" w:hAnsi="宋体" w:cs="Times New Roman" w:hint="eastAsia"/>
          <w:sz w:val="21"/>
        </w:rPr>
      </w:pPr>
      <w:r>
        <w:rPr>
          <w:rFonts w:ascii="宋体" w:hAnsi="宋体" w:cs="Times New Roman" w:hint="eastAsia"/>
          <w:sz w:val="21"/>
        </w:rPr>
        <w:tab/>
      </w:r>
      <w:r>
        <w:rPr>
          <w:rFonts w:ascii="宋体" w:hAnsi="宋体" w:cs="Times New Roman" w:hint="eastAsia"/>
          <w:position w:val="-24"/>
          <w:sz w:val="21"/>
        </w:rPr>
        <w:object w:dxaOrig="3615" w:dyaOrig="615" w14:anchorId="5B7EEFE1">
          <v:shape id="_x0000_i1135" type="#_x0000_t75" style="width:180.85pt;height:30.8pt" o:ole="">
            <v:imagedata r:id="rId294" o:title=""/>
          </v:shape>
          <o:OLEObject Type="Embed" ProgID="Equation.DSMT4" ShapeID="_x0000_i1135" DrawAspect="Content" ObjectID="_1792243052" r:id="rId295"/>
        </w:object>
      </w:r>
    </w:p>
    <w:p w14:paraId="790D5280" w14:textId="77777777" w:rsidR="003F77E7" w:rsidRDefault="00000000">
      <w:pPr>
        <w:numPr>
          <w:ilvl w:val="255"/>
          <w:numId w:val="0"/>
        </w:numPr>
        <w:snapToGrid/>
        <w:spacing w:line="240" w:lineRule="auto"/>
        <w:rPr>
          <w:rFonts w:ascii="宋体" w:hAnsi="宋体" w:cs="Times New Roman" w:hint="eastAsia"/>
          <w:sz w:val="21"/>
        </w:rPr>
      </w:pPr>
      <w:r>
        <w:rPr>
          <w:rFonts w:ascii="宋体" w:hAnsi="宋体" w:cs="Times New Roman" w:hint="eastAsia"/>
          <w:sz w:val="21"/>
        </w:rPr>
        <w:tab/>
      </w:r>
      <w:r>
        <w:rPr>
          <w:rFonts w:ascii="宋体" w:hAnsi="宋体" w:cs="Times New Roman" w:hint="eastAsia"/>
          <w:position w:val="-24"/>
          <w:sz w:val="21"/>
        </w:rPr>
        <w:object w:dxaOrig="5745" w:dyaOrig="615" w14:anchorId="2FC57A02">
          <v:shape id="_x0000_i1136" type="#_x0000_t75" style="width:287.15pt;height:30.8pt" o:ole="">
            <v:imagedata r:id="rId296" o:title=""/>
          </v:shape>
          <o:OLEObject Type="Embed" ProgID="Equation.DSMT4" ShapeID="_x0000_i1136" DrawAspect="Content" ObjectID="_1792243053" r:id="rId297"/>
        </w:object>
      </w:r>
      <w:r>
        <w:rPr>
          <w:rFonts w:ascii="宋体" w:hAnsi="宋体" w:cs="Times New Roman" w:hint="eastAsia"/>
          <w:sz w:val="21"/>
        </w:rPr>
        <w:t>（稳态输出）</w:t>
      </w:r>
    </w:p>
    <w:p w14:paraId="0F22F628" w14:textId="77777777" w:rsidR="003F77E7" w:rsidRDefault="00000000">
      <w:pPr>
        <w:numPr>
          <w:ilvl w:val="255"/>
          <w:numId w:val="0"/>
        </w:numPr>
        <w:snapToGrid/>
        <w:spacing w:line="240" w:lineRule="auto"/>
        <w:rPr>
          <w:rFonts w:ascii="宋体" w:hAnsi="宋体" w:cs="Times New Roman" w:hint="eastAsia"/>
          <w:sz w:val="21"/>
        </w:rPr>
      </w:pPr>
      <w:r>
        <w:rPr>
          <w:rFonts w:ascii="宋体" w:hAnsi="宋体" w:cs="Times New Roman" w:hint="eastAsia"/>
          <w:sz w:val="21"/>
        </w:rPr>
        <w:t>相对输入</w:t>
      </w:r>
      <w:proofErr w:type="spellStart"/>
      <w:r>
        <w:rPr>
          <w:rFonts w:ascii="宋体" w:hAnsi="宋体" w:cs="Times New Roman" w:hint="eastAsia"/>
          <w:i/>
          <w:sz w:val="21"/>
        </w:rPr>
        <w:t>u</w:t>
      </w:r>
      <w:r>
        <w:rPr>
          <w:rFonts w:ascii="宋体" w:hAnsi="宋体" w:cs="Times New Roman" w:hint="eastAsia"/>
          <w:sz w:val="21"/>
          <w:vertAlign w:val="subscript"/>
        </w:rPr>
        <w:t>i</w:t>
      </w:r>
      <w:proofErr w:type="spellEnd"/>
      <w:r>
        <w:rPr>
          <w:rFonts w:ascii="宋体" w:hAnsi="宋体" w:cs="Times New Roman" w:hint="eastAsia"/>
          <w:sz w:val="21"/>
        </w:rPr>
        <w:t>，输出幅值衰减为</w:t>
      </w:r>
      <w:r>
        <w:rPr>
          <w:rFonts w:ascii="宋体" w:hAnsi="宋体" w:cs="Times New Roman" w:hint="eastAsia"/>
          <w:position w:val="-6"/>
          <w:sz w:val="21"/>
        </w:rPr>
        <w:object w:dxaOrig="480" w:dyaOrig="345" w14:anchorId="45E66E73">
          <v:shape id="_x0000_i1137" type="#_x0000_t75" style="width:23.95pt;height:17.25pt" o:ole="">
            <v:imagedata r:id="rId298" o:title=""/>
          </v:shape>
          <o:OLEObject Type="Embed" ProgID="Equation.DSMT4" ShapeID="_x0000_i1137" DrawAspect="Content" ObjectID="_1792243054" r:id="rId299"/>
        </w:object>
      </w:r>
      <w:r>
        <w:rPr>
          <w:rFonts w:ascii="宋体" w:hAnsi="宋体" w:cs="Times New Roman" w:hint="eastAsia"/>
          <w:sz w:val="21"/>
        </w:rPr>
        <w:t>（衰减了-3dB），相位滞后</w:t>
      </w:r>
      <w:r>
        <w:rPr>
          <w:rFonts w:ascii="宋体" w:hAnsi="宋体" w:cs="Times New Roman" w:hint="eastAsia"/>
          <w:position w:val="-24"/>
          <w:sz w:val="21"/>
        </w:rPr>
        <w:object w:dxaOrig="255" w:dyaOrig="615" w14:anchorId="342815CF">
          <v:shape id="_x0000_i1138" type="#_x0000_t75" style="width:12.7pt;height:30.8pt" o:ole="">
            <v:imagedata r:id="rId300" o:title=""/>
          </v:shape>
          <o:OLEObject Type="Embed" ProgID="Equation.DSMT4" ShapeID="_x0000_i1138" DrawAspect="Content" ObjectID="_1792243055" r:id="rId301"/>
        </w:object>
      </w:r>
      <w:r>
        <w:rPr>
          <w:rFonts w:ascii="宋体" w:hAnsi="宋体" w:cs="Times New Roman" w:hint="eastAsia"/>
          <w:sz w:val="21"/>
        </w:rPr>
        <w:t>。</w:t>
      </w:r>
    </w:p>
    <w:p w14:paraId="4B4A2789" w14:textId="77777777" w:rsidR="003F77E7" w:rsidRDefault="00000000">
      <w:pPr>
        <w:numPr>
          <w:ilvl w:val="255"/>
          <w:numId w:val="0"/>
        </w:numPr>
        <w:snapToGrid/>
        <w:spacing w:line="240" w:lineRule="auto"/>
        <w:jc w:val="left"/>
        <w:rPr>
          <w:rFonts w:ascii="宋体" w:hAnsi="宋体" w:cs="Times New Roman" w:hint="eastAsia"/>
          <w:sz w:val="21"/>
        </w:rPr>
      </w:pPr>
      <w:r>
        <w:rPr>
          <w:rFonts w:ascii="宋体" w:hAnsi="宋体" w:cs="Times New Roman" w:hint="eastAsia"/>
          <w:sz w:val="21"/>
        </w:rPr>
        <w:t>5-11已知低通滤波器的频率响应函数</w:t>
      </w:r>
    </w:p>
    <w:p w14:paraId="76DB85C9" w14:textId="77777777" w:rsidR="003F77E7" w:rsidRDefault="00000000">
      <w:pPr>
        <w:numPr>
          <w:ilvl w:val="255"/>
          <w:numId w:val="0"/>
        </w:numPr>
        <w:snapToGrid/>
        <w:spacing w:line="240" w:lineRule="auto"/>
        <w:jc w:val="left"/>
        <w:rPr>
          <w:rFonts w:ascii="宋体" w:hAnsi="宋体" w:cs="Times New Roman" w:hint="eastAsia"/>
          <w:sz w:val="21"/>
        </w:rPr>
      </w:pPr>
      <w:r>
        <w:rPr>
          <w:rFonts w:ascii="宋体" w:hAnsi="宋体" w:cs="Times New Roman" w:hint="eastAsia"/>
          <w:sz w:val="21"/>
        </w:rPr>
        <w:tab/>
      </w:r>
      <w:r>
        <w:rPr>
          <w:rFonts w:ascii="宋体" w:hAnsi="宋体" w:cs="Times New Roman" w:hint="eastAsia"/>
          <w:position w:val="-28"/>
          <w:sz w:val="21"/>
        </w:rPr>
        <w:object w:dxaOrig="1605" w:dyaOrig="660" w14:anchorId="00D96C7C">
          <v:shape id="_x0000_i1139" type="#_x0000_t75" style="width:80.3pt;height:33.1pt" o:ole="">
            <v:imagedata r:id="rId302" o:title=""/>
          </v:shape>
          <o:OLEObject Type="Embed" ProgID="Equation.DSMT4" ShapeID="_x0000_i1139" DrawAspect="Content" ObjectID="_1792243056" r:id="rId303"/>
        </w:object>
      </w:r>
    </w:p>
    <w:p w14:paraId="5EA87A1C" w14:textId="77777777" w:rsidR="003F77E7" w:rsidRDefault="00000000">
      <w:pPr>
        <w:numPr>
          <w:ilvl w:val="255"/>
          <w:numId w:val="0"/>
        </w:numPr>
        <w:snapToGrid/>
        <w:spacing w:line="240" w:lineRule="auto"/>
        <w:jc w:val="left"/>
        <w:rPr>
          <w:rFonts w:ascii="宋体" w:hAnsi="宋体" w:cs="Times New Roman" w:hint="eastAsia"/>
          <w:sz w:val="21"/>
        </w:rPr>
      </w:pPr>
      <w:r>
        <w:rPr>
          <w:rFonts w:ascii="宋体" w:hAnsi="宋体" w:cs="Times New Roman" w:hint="eastAsia"/>
          <w:sz w:val="21"/>
        </w:rPr>
        <w:t>式中</w:t>
      </w:r>
      <w:r>
        <w:rPr>
          <w:rFonts w:ascii="宋体" w:hAnsi="宋体" w:cs="Times New Roman" w:hint="eastAsia"/>
          <w:i/>
          <w:sz w:val="21"/>
        </w:rPr>
        <w:sym w:font="Symbol" w:char="F074"/>
      </w:r>
      <w:r>
        <w:rPr>
          <w:rFonts w:ascii="宋体" w:hAnsi="宋体" w:cs="Times New Roman" w:hint="eastAsia"/>
          <w:sz w:val="21"/>
        </w:rPr>
        <w:t>=0.05s。当输入信号</w:t>
      </w:r>
      <w:r>
        <w:rPr>
          <w:rFonts w:ascii="宋体" w:hAnsi="宋体" w:cs="Times New Roman" w:hint="eastAsia"/>
          <w:i/>
          <w:sz w:val="21"/>
        </w:rPr>
        <w:t>x</w:t>
      </w:r>
      <w:r>
        <w:rPr>
          <w:rFonts w:ascii="宋体" w:hAnsi="宋体" w:cs="Times New Roman" w:hint="eastAsia"/>
          <w:sz w:val="21"/>
        </w:rPr>
        <w:t>(</w:t>
      </w:r>
      <w:r>
        <w:rPr>
          <w:rFonts w:ascii="宋体" w:hAnsi="宋体" w:cs="Times New Roman" w:hint="eastAsia"/>
          <w:i/>
          <w:sz w:val="21"/>
        </w:rPr>
        <w:t>t</w:t>
      </w:r>
      <w:r>
        <w:rPr>
          <w:rFonts w:ascii="宋体" w:hAnsi="宋体" w:cs="Times New Roman" w:hint="eastAsia"/>
          <w:sz w:val="21"/>
        </w:rPr>
        <w:t>)=0.5cos(10</w:t>
      </w:r>
      <w:r>
        <w:rPr>
          <w:rFonts w:ascii="宋体" w:hAnsi="宋体" w:cs="Times New Roman" w:hint="eastAsia"/>
          <w:i/>
          <w:sz w:val="21"/>
        </w:rPr>
        <w:t>t</w:t>
      </w:r>
      <w:r>
        <w:rPr>
          <w:rFonts w:ascii="宋体" w:hAnsi="宋体" w:cs="Times New Roman" w:hint="eastAsia"/>
          <w:sz w:val="21"/>
        </w:rPr>
        <w:t>)+0.2cos(100</w:t>
      </w:r>
      <w:r>
        <w:rPr>
          <w:rFonts w:ascii="宋体" w:hAnsi="宋体" w:cs="Times New Roman" w:hint="eastAsia"/>
          <w:i/>
          <w:sz w:val="21"/>
        </w:rPr>
        <w:t>t</w:t>
      </w:r>
      <w:r>
        <w:rPr>
          <w:rFonts w:ascii="宋体" w:hAnsi="宋体" w:cs="Times New Roman" w:hint="eastAsia"/>
          <w:sz w:val="21"/>
        </w:rPr>
        <w:t>-45</w:t>
      </w:r>
      <w:r>
        <w:rPr>
          <w:rFonts w:ascii="宋体" w:hAnsi="宋体" w:cs="Times New Roman" w:hint="eastAsia"/>
          <w:sz w:val="21"/>
        </w:rPr>
        <w:sym w:font="Symbol" w:char="F0B0"/>
      </w:r>
      <w:r>
        <w:rPr>
          <w:rFonts w:ascii="宋体" w:hAnsi="宋体" w:cs="Times New Roman" w:hint="eastAsia"/>
          <w:sz w:val="21"/>
        </w:rPr>
        <w:t>)时，求其输出</w:t>
      </w:r>
      <w:r>
        <w:rPr>
          <w:rFonts w:ascii="宋体" w:hAnsi="宋体" w:cs="Times New Roman" w:hint="eastAsia"/>
          <w:i/>
          <w:sz w:val="21"/>
        </w:rPr>
        <w:t>y</w:t>
      </w:r>
      <w:r>
        <w:rPr>
          <w:rFonts w:ascii="宋体" w:hAnsi="宋体" w:cs="Times New Roman" w:hint="eastAsia"/>
          <w:sz w:val="21"/>
        </w:rPr>
        <w:t>(</w:t>
      </w:r>
      <w:r>
        <w:rPr>
          <w:rFonts w:ascii="宋体" w:hAnsi="宋体" w:cs="Times New Roman" w:hint="eastAsia"/>
          <w:i/>
          <w:sz w:val="21"/>
        </w:rPr>
        <w:t>t</w:t>
      </w:r>
      <w:r>
        <w:rPr>
          <w:rFonts w:ascii="宋体" w:hAnsi="宋体" w:cs="Times New Roman" w:hint="eastAsia"/>
          <w:sz w:val="21"/>
        </w:rPr>
        <w:t>)，并比较</w:t>
      </w:r>
      <w:r>
        <w:rPr>
          <w:rFonts w:ascii="宋体" w:hAnsi="宋体" w:cs="Times New Roman" w:hint="eastAsia"/>
          <w:i/>
          <w:sz w:val="21"/>
        </w:rPr>
        <w:t>y</w:t>
      </w:r>
      <w:r>
        <w:rPr>
          <w:rFonts w:ascii="宋体" w:hAnsi="宋体" w:cs="Times New Roman" w:hint="eastAsia"/>
          <w:sz w:val="21"/>
        </w:rPr>
        <w:t>(</w:t>
      </w:r>
      <w:r>
        <w:rPr>
          <w:rFonts w:ascii="宋体" w:hAnsi="宋体" w:cs="Times New Roman" w:hint="eastAsia"/>
          <w:i/>
          <w:sz w:val="21"/>
        </w:rPr>
        <w:t>t</w:t>
      </w:r>
      <w:r>
        <w:rPr>
          <w:rFonts w:ascii="宋体" w:hAnsi="宋体" w:cs="Times New Roman" w:hint="eastAsia"/>
          <w:sz w:val="21"/>
        </w:rPr>
        <w:t>)与</w:t>
      </w:r>
      <w:r>
        <w:rPr>
          <w:rFonts w:ascii="宋体" w:hAnsi="宋体" w:cs="Times New Roman" w:hint="eastAsia"/>
          <w:i/>
          <w:sz w:val="21"/>
        </w:rPr>
        <w:t>x</w:t>
      </w:r>
      <w:r>
        <w:rPr>
          <w:rFonts w:ascii="宋体" w:hAnsi="宋体" w:cs="Times New Roman" w:hint="eastAsia"/>
          <w:sz w:val="21"/>
        </w:rPr>
        <w:t>(</w:t>
      </w:r>
      <w:r>
        <w:rPr>
          <w:rFonts w:ascii="宋体" w:hAnsi="宋体" w:cs="Times New Roman" w:hint="eastAsia"/>
          <w:i/>
          <w:sz w:val="21"/>
        </w:rPr>
        <w:t>t</w:t>
      </w:r>
      <w:r>
        <w:rPr>
          <w:rFonts w:ascii="宋体" w:hAnsi="宋体" w:cs="Times New Roman" w:hint="eastAsia"/>
          <w:sz w:val="21"/>
        </w:rPr>
        <w:t>)的幅值与相位有何区别。</w:t>
      </w:r>
    </w:p>
    <w:p w14:paraId="00617B63" w14:textId="77777777" w:rsidR="003F77E7" w:rsidRDefault="00000000">
      <w:pPr>
        <w:numPr>
          <w:ilvl w:val="255"/>
          <w:numId w:val="0"/>
        </w:numPr>
        <w:snapToGrid/>
        <w:spacing w:line="240" w:lineRule="auto"/>
        <w:rPr>
          <w:rFonts w:ascii="宋体" w:hAnsi="宋体" w:cs="Times New Roman" w:hint="eastAsia"/>
          <w:sz w:val="21"/>
        </w:rPr>
      </w:pPr>
      <w:r>
        <w:rPr>
          <w:rFonts w:ascii="宋体" w:hAnsi="宋体" w:cs="Times New Roman" w:hint="eastAsia"/>
          <w:sz w:val="21"/>
        </w:rPr>
        <w:t>解：</w:t>
      </w:r>
      <w:r>
        <w:rPr>
          <w:rFonts w:ascii="宋体" w:hAnsi="宋体" w:cs="Times New Roman" w:hint="eastAsia"/>
          <w:position w:val="-36"/>
          <w:sz w:val="21"/>
        </w:rPr>
        <w:object w:dxaOrig="1845" w:dyaOrig="735" w14:anchorId="3023930F">
          <v:shape id="_x0000_i1140" type="#_x0000_t75" style="width:92.2pt;height:36.85pt" o:ole="">
            <v:imagedata r:id="rId304" o:title=""/>
          </v:shape>
          <o:OLEObject Type="Embed" ProgID="Equation.DSMT4" ShapeID="_x0000_i1140" DrawAspect="Content" ObjectID="_1792243057" r:id="rId305"/>
        </w:object>
      </w:r>
      <w:r>
        <w:rPr>
          <w:rFonts w:ascii="宋体" w:hAnsi="宋体" w:cs="Times New Roman" w:hint="eastAsia"/>
          <w:sz w:val="21"/>
        </w:rPr>
        <w:t>，</w:t>
      </w:r>
      <w:r>
        <w:rPr>
          <w:rFonts w:ascii="宋体" w:hAnsi="宋体" w:cs="Times New Roman" w:hint="eastAsia"/>
          <w:position w:val="-10"/>
          <w:sz w:val="21"/>
        </w:rPr>
        <w:object w:dxaOrig="1845" w:dyaOrig="315" w14:anchorId="5FCD8143">
          <v:shape id="_x0000_i1141" type="#_x0000_t75" style="width:92.2pt;height:15.8pt" o:ole="">
            <v:imagedata r:id="rId306" o:title=""/>
          </v:shape>
          <o:OLEObject Type="Embed" ProgID="Equation.DSMT4" ShapeID="_x0000_i1141" DrawAspect="Content" ObjectID="_1792243058" r:id="rId307"/>
        </w:object>
      </w:r>
    </w:p>
    <w:p w14:paraId="36C73811" w14:textId="77777777" w:rsidR="003F77E7" w:rsidRDefault="00000000">
      <w:pPr>
        <w:numPr>
          <w:ilvl w:val="255"/>
          <w:numId w:val="0"/>
        </w:numPr>
        <w:snapToGrid/>
        <w:spacing w:line="240" w:lineRule="auto"/>
        <w:rPr>
          <w:rFonts w:ascii="宋体" w:hAnsi="宋体" w:cs="Times New Roman" w:hint="eastAsia"/>
          <w:sz w:val="21"/>
        </w:rPr>
      </w:pPr>
      <w:r>
        <w:rPr>
          <w:rFonts w:ascii="宋体" w:hAnsi="宋体" w:cs="Times New Roman" w:hint="eastAsia"/>
          <w:sz w:val="21"/>
        </w:rPr>
        <w:tab/>
      </w:r>
      <w:r>
        <w:rPr>
          <w:rFonts w:ascii="宋体" w:hAnsi="宋体" w:cs="Times New Roman" w:hint="eastAsia"/>
          <w:position w:val="-36"/>
          <w:sz w:val="21"/>
        </w:rPr>
        <w:object w:dxaOrig="3225" w:dyaOrig="735" w14:anchorId="69E4D25F">
          <v:shape id="_x0000_i1142" type="#_x0000_t75" style="width:161.25pt;height:36.85pt" o:ole="">
            <v:imagedata r:id="rId308" o:title=""/>
          </v:shape>
          <o:OLEObject Type="Embed" ProgID="Equation.DSMT4" ShapeID="_x0000_i1142" DrawAspect="Content" ObjectID="_1792243059" r:id="rId309"/>
        </w:object>
      </w:r>
      <w:r>
        <w:rPr>
          <w:rFonts w:ascii="宋体" w:hAnsi="宋体" w:cs="Times New Roman" w:hint="eastAsia"/>
          <w:sz w:val="21"/>
        </w:rPr>
        <w:t xml:space="preserve">， </w:t>
      </w:r>
      <w:r>
        <w:rPr>
          <w:rFonts w:ascii="宋体" w:hAnsi="宋体" w:cs="Times New Roman" w:hint="eastAsia"/>
          <w:position w:val="-10"/>
          <w:sz w:val="21"/>
        </w:rPr>
        <w:object w:dxaOrig="3465" w:dyaOrig="315" w14:anchorId="0A6785BE">
          <v:shape id="_x0000_i1143" type="#_x0000_t75" style="width:173.35pt;height:15.8pt" o:ole="">
            <v:imagedata r:id="rId310" o:title=""/>
          </v:shape>
          <o:OLEObject Type="Embed" ProgID="Equation.DSMT4" ShapeID="_x0000_i1143" DrawAspect="Content" ObjectID="_1792243060" r:id="rId311"/>
        </w:object>
      </w:r>
    </w:p>
    <w:p w14:paraId="13BEB960" w14:textId="77777777" w:rsidR="003F77E7" w:rsidRDefault="00000000">
      <w:pPr>
        <w:numPr>
          <w:ilvl w:val="255"/>
          <w:numId w:val="0"/>
        </w:numPr>
        <w:snapToGrid/>
        <w:spacing w:line="240" w:lineRule="auto"/>
        <w:rPr>
          <w:rFonts w:ascii="宋体" w:hAnsi="宋体" w:cs="Times New Roman" w:hint="eastAsia"/>
          <w:sz w:val="21"/>
        </w:rPr>
      </w:pPr>
      <w:r>
        <w:rPr>
          <w:rFonts w:ascii="宋体" w:hAnsi="宋体" w:cs="Times New Roman" w:hint="eastAsia"/>
          <w:sz w:val="21"/>
        </w:rPr>
        <w:lastRenderedPageBreak/>
        <w:tab/>
      </w:r>
      <w:r>
        <w:rPr>
          <w:rFonts w:ascii="宋体" w:hAnsi="宋体" w:cs="Times New Roman" w:hint="eastAsia"/>
          <w:position w:val="-36"/>
          <w:sz w:val="21"/>
        </w:rPr>
        <w:object w:dxaOrig="3465" w:dyaOrig="735" w14:anchorId="40828DD5">
          <v:shape id="_x0000_i1144" type="#_x0000_t75" style="width:173.35pt;height:36.85pt" o:ole="">
            <v:imagedata r:id="rId312" o:title=""/>
          </v:shape>
          <o:OLEObject Type="Embed" ProgID="Equation.DSMT4" ShapeID="_x0000_i1144" DrawAspect="Content" ObjectID="_1792243061" r:id="rId313"/>
        </w:object>
      </w:r>
      <w:r>
        <w:rPr>
          <w:rFonts w:ascii="宋体" w:hAnsi="宋体" w:cs="Times New Roman" w:hint="eastAsia"/>
          <w:sz w:val="21"/>
        </w:rPr>
        <w:t>，</w:t>
      </w:r>
      <w:r>
        <w:rPr>
          <w:rFonts w:ascii="宋体" w:hAnsi="宋体" w:cs="Times New Roman" w:hint="eastAsia"/>
          <w:position w:val="-10"/>
          <w:sz w:val="21"/>
        </w:rPr>
        <w:object w:dxaOrig="3705" w:dyaOrig="315" w14:anchorId="6B880CFA">
          <v:shape id="_x0000_i1145" type="#_x0000_t75" style="width:185.2pt;height:15.8pt" o:ole="">
            <v:imagedata r:id="rId314" o:title=""/>
          </v:shape>
          <o:OLEObject Type="Embed" ProgID="Equation.DSMT4" ShapeID="_x0000_i1145" DrawAspect="Content" ObjectID="_1792243062" r:id="rId315"/>
        </w:object>
      </w:r>
    </w:p>
    <w:p w14:paraId="16DA4788" w14:textId="77777777" w:rsidR="003F77E7" w:rsidRDefault="00000000">
      <w:pPr>
        <w:numPr>
          <w:ilvl w:val="255"/>
          <w:numId w:val="0"/>
        </w:numPr>
        <w:snapToGrid/>
        <w:spacing w:line="240" w:lineRule="auto"/>
        <w:rPr>
          <w:rFonts w:ascii="宋体" w:hAnsi="宋体" w:cs="Times New Roman" w:hint="eastAsia"/>
          <w:sz w:val="21"/>
        </w:rPr>
      </w:pPr>
      <w:r>
        <w:rPr>
          <w:rFonts w:ascii="宋体" w:hAnsi="宋体" w:cs="Times New Roman" w:hint="eastAsia"/>
          <w:i/>
          <w:sz w:val="21"/>
        </w:rPr>
        <w:tab/>
        <w:t>y</w:t>
      </w:r>
      <w:r>
        <w:rPr>
          <w:rFonts w:ascii="宋体" w:hAnsi="宋体" w:cs="Times New Roman" w:hint="eastAsia"/>
          <w:sz w:val="21"/>
        </w:rPr>
        <w:t>(</w:t>
      </w:r>
      <w:r>
        <w:rPr>
          <w:rFonts w:ascii="宋体" w:hAnsi="宋体" w:cs="Times New Roman" w:hint="eastAsia"/>
          <w:i/>
          <w:sz w:val="21"/>
        </w:rPr>
        <w:t>t</w:t>
      </w:r>
      <w:r>
        <w:rPr>
          <w:rFonts w:ascii="宋体" w:hAnsi="宋体" w:cs="Times New Roman" w:hint="eastAsia"/>
          <w:sz w:val="21"/>
        </w:rPr>
        <w:t>)=0.5</w:t>
      </w:r>
      <w:r>
        <w:rPr>
          <w:rFonts w:ascii="宋体" w:hAnsi="宋体" w:cs="Times New Roman" w:hint="eastAsia"/>
          <w:sz w:val="21"/>
        </w:rPr>
        <w:sym w:font="Symbol" w:char="F0B4"/>
      </w:r>
      <w:r>
        <w:rPr>
          <w:rFonts w:ascii="宋体" w:hAnsi="宋体" w:cs="Times New Roman" w:hint="eastAsia"/>
          <w:i/>
          <w:sz w:val="21"/>
        </w:rPr>
        <w:t>A</w:t>
      </w:r>
      <w:r>
        <w:rPr>
          <w:rFonts w:ascii="宋体" w:hAnsi="宋体" w:cs="Times New Roman" w:hint="eastAsia"/>
          <w:sz w:val="21"/>
        </w:rPr>
        <w:t>(</w:t>
      </w:r>
      <w:proofErr w:type="gramStart"/>
      <w:r>
        <w:rPr>
          <w:rFonts w:ascii="宋体" w:hAnsi="宋体" w:cs="Times New Roman" w:hint="eastAsia"/>
          <w:sz w:val="21"/>
        </w:rPr>
        <w:t>10)cos</w:t>
      </w:r>
      <w:proofErr w:type="gramEnd"/>
      <w:r>
        <w:rPr>
          <w:rFonts w:ascii="宋体" w:hAnsi="宋体" w:cs="Times New Roman" w:hint="eastAsia"/>
          <w:sz w:val="21"/>
        </w:rPr>
        <w:t>[10</w:t>
      </w:r>
      <w:r>
        <w:rPr>
          <w:rFonts w:ascii="宋体" w:hAnsi="宋体" w:cs="Times New Roman" w:hint="eastAsia"/>
          <w:i/>
          <w:sz w:val="21"/>
        </w:rPr>
        <w:t>t</w:t>
      </w:r>
      <w:r>
        <w:rPr>
          <w:rFonts w:ascii="宋体" w:hAnsi="宋体" w:cs="Times New Roman" w:hint="eastAsia"/>
          <w:sz w:val="21"/>
        </w:rPr>
        <w:t>+</w:t>
      </w:r>
      <w:r>
        <w:rPr>
          <w:rFonts w:ascii="宋体" w:hAnsi="宋体" w:cs="Times New Roman" w:hint="eastAsia"/>
          <w:i/>
          <w:sz w:val="21"/>
        </w:rPr>
        <w:sym w:font="Symbol" w:char="F06A"/>
      </w:r>
      <w:r>
        <w:rPr>
          <w:rFonts w:ascii="宋体" w:hAnsi="宋体" w:cs="Times New Roman" w:hint="eastAsia"/>
          <w:sz w:val="21"/>
        </w:rPr>
        <w:t>(10)]+0.2</w:t>
      </w:r>
      <w:r>
        <w:rPr>
          <w:rFonts w:ascii="宋体" w:hAnsi="宋体" w:cs="Times New Roman" w:hint="eastAsia"/>
          <w:sz w:val="21"/>
        </w:rPr>
        <w:sym w:font="Symbol" w:char="F0B4"/>
      </w:r>
      <w:r>
        <w:rPr>
          <w:rFonts w:ascii="宋体" w:hAnsi="宋体" w:cs="Times New Roman" w:hint="eastAsia"/>
          <w:i/>
          <w:sz w:val="21"/>
        </w:rPr>
        <w:t>A</w:t>
      </w:r>
      <w:r>
        <w:rPr>
          <w:rFonts w:ascii="宋体" w:hAnsi="宋体" w:cs="Times New Roman" w:hint="eastAsia"/>
          <w:sz w:val="21"/>
        </w:rPr>
        <w:t>(100)cos[100</w:t>
      </w:r>
      <w:r>
        <w:rPr>
          <w:rFonts w:ascii="宋体" w:hAnsi="宋体" w:cs="Times New Roman" w:hint="eastAsia"/>
          <w:i/>
          <w:sz w:val="21"/>
        </w:rPr>
        <w:t>t</w:t>
      </w:r>
      <w:r>
        <w:rPr>
          <w:rFonts w:ascii="宋体" w:hAnsi="宋体" w:cs="Times New Roman" w:hint="eastAsia"/>
          <w:sz w:val="21"/>
        </w:rPr>
        <w:t>-45</w:t>
      </w:r>
      <w:r>
        <w:rPr>
          <w:rFonts w:ascii="宋体" w:hAnsi="宋体" w:cs="Times New Roman" w:hint="eastAsia"/>
          <w:sz w:val="21"/>
        </w:rPr>
        <w:sym w:font="Symbol" w:char="F0B0"/>
      </w:r>
      <w:r>
        <w:rPr>
          <w:rFonts w:ascii="宋体" w:hAnsi="宋体" w:cs="Times New Roman" w:hint="eastAsia"/>
          <w:sz w:val="21"/>
        </w:rPr>
        <w:t>+</w:t>
      </w:r>
      <w:r>
        <w:rPr>
          <w:rFonts w:ascii="宋体" w:hAnsi="宋体" w:cs="Times New Roman" w:hint="eastAsia"/>
          <w:i/>
          <w:sz w:val="21"/>
        </w:rPr>
        <w:sym w:font="Symbol" w:char="F06A"/>
      </w:r>
      <w:r>
        <w:rPr>
          <w:rFonts w:ascii="宋体" w:hAnsi="宋体" w:cs="Times New Roman" w:hint="eastAsia"/>
          <w:sz w:val="21"/>
        </w:rPr>
        <w:t>(100)]</w:t>
      </w:r>
    </w:p>
    <w:p w14:paraId="4EF6F3F6" w14:textId="77777777" w:rsidR="003F77E7" w:rsidRDefault="00000000">
      <w:pPr>
        <w:numPr>
          <w:ilvl w:val="255"/>
          <w:numId w:val="0"/>
        </w:numPr>
        <w:snapToGrid/>
        <w:spacing w:line="240" w:lineRule="auto"/>
        <w:rPr>
          <w:rFonts w:ascii="宋体" w:hAnsi="宋体" w:cs="Times New Roman" w:hint="eastAsia"/>
          <w:sz w:val="21"/>
        </w:rPr>
      </w:pPr>
      <w:r>
        <w:rPr>
          <w:rFonts w:ascii="宋体" w:hAnsi="宋体" w:cs="Times New Roman" w:hint="eastAsia"/>
          <w:sz w:val="21"/>
        </w:rPr>
        <w:tab/>
      </w:r>
      <w:r>
        <w:rPr>
          <w:rFonts w:ascii="宋体" w:hAnsi="宋体" w:cs="Times New Roman" w:hint="eastAsia"/>
          <w:sz w:val="21"/>
        </w:rPr>
        <w:tab/>
        <w:t>=0.447 cos(10</w:t>
      </w:r>
      <w:r>
        <w:rPr>
          <w:rFonts w:ascii="宋体" w:hAnsi="宋体" w:cs="Times New Roman" w:hint="eastAsia"/>
          <w:i/>
          <w:sz w:val="21"/>
        </w:rPr>
        <w:t>t</w:t>
      </w:r>
      <w:r>
        <w:rPr>
          <w:rFonts w:ascii="宋体" w:hAnsi="宋体" w:cs="Times New Roman" w:hint="eastAsia"/>
          <w:sz w:val="21"/>
        </w:rPr>
        <w:t>-26.6</w:t>
      </w:r>
      <w:r>
        <w:rPr>
          <w:rFonts w:ascii="宋体" w:hAnsi="宋体" w:cs="Times New Roman" w:hint="eastAsia"/>
          <w:sz w:val="21"/>
        </w:rPr>
        <w:sym w:font="Symbol" w:char="F0B0"/>
      </w:r>
      <w:r>
        <w:rPr>
          <w:rFonts w:ascii="宋体" w:hAnsi="宋体" w:cs="Times New Roman" w:hint="eastAsia"/>
          <w:sz w:val="21"/>
        </w:rPr>
        <w:t>)+0.039cos(100</w:t>
      </w:r>
      <w:r>
        <w:rPr>
          <w:rFonts w:ascii="宋体" w:hAnsi="宋体" w:cs="Times New Roman" w:hint="eastAsia"/>
          <w:i/>
          <w:sz w:val="21"/>
        </w:rPr>
        <w:t>t</w:t>
      </w:r>
      <w:r>
        <w:rPr>
          <w:rFonts w:ascii="宋体" w:hAnsi="宋体" w:cs="Times New Roman" w:hint="eastAsia"/>
          <w:sz w:val="21"/>
        </w:rPr>
        <w:t>-123.7</w:t>
      </w:r>
      <w:r>
        <w:rPr>
          <w:rFonts w:ascii="宋体" w:hAnsi="宋体" w:cs="Times New Roman" w:hint="eastAsia"/>
          <w:sz w:val="21"/>
        </w:rPr>
        <w:sym w:font="Symbol" w:char="F0B0"/>
      </w:r>
      <w:r>
        <w:rPr>
          <w:rFonts w:ascii="宋体" w:hAnsi="宋体" w:cs="Times New Roman" w:hint="eastAsia"/>
          <w:sz w:val="21"/>
        </w:rPr>
        <w:t>)</w:t>
      </w:r>
    </w:p>
    <w:p w14:paraId="72FA101C" w14:textId="77777777" w:rsidR="003F77E7" w:rsidRDefault="00000000">
      <w:pPr>
        <w:numPr>
          <w:ilvl w:val="255"/>
          <w:numId w:val="0"/>
        </w:numPr>
        <w:snapToGrid/>
        <w:spacing w:line="240" w:lineRule="auto"/>
        <w:jc w:val="left"/>
        <w:rPr>
          <w:rFonts w:ascii="宋体" w:hAnsi="宋体" w:cs="Times New Roman" w:hint="eastAsia"/>
          <w:sz w:val="21"/>
        </w:rPr>
      </w:pPr>
      <w:r>
        <w:rPr>
          <w:rFonts w:ascii="宋体" w:hAnsi="宋体" w:cs="Times New Roman" w:hint="eastAsia"/>
          <w:sz w:val="21"/>
        </w:rPr>
        <w:tab/>
        <w:t>比较：输出相对输入，幅值衰减，相位滞后。频率越高，幅值衰减越大，相位滞后越大。</w:t>
      </w:r>
    </w:p>
    <w:p w14:paraId="7E490A03" w14:textId="77777777" w:rsidR="003F77E7" w:rsidRDefault="00000000">
      <w:pPr>
        <w:ind w:firstLine="480"/>
      </w:pPr>
      <w:r>
        <w:rPr>
          <w:rFonts w:hint="eastAsia"/>
        </w:rPr>
        <w:br w:type="page"/>
      </w:r>
    </w:p>
    <w:p w14:paraId="5312216E" w14:textId="77777777" w:rsidR="003F77E7" w:rsidRDefault="00000000">
      <w:pPr>
        <w:pStyle w:val="1"/>
        <w:spacing w:after="312"/>
      </w:pPr>
      <w:r>
        <w:rPr>
          <w:rFonts w:hint="eastAsia"/>
        </w:rPr>
        <w:lastRenderedPageBreak/>
        <w:t>第八次作业</w:t>
      </w:r>
    </w:p>
    <w:p w14:paraId="79995B0A" w14:textId="77777777" w:rsidR="003F77E7" w:rsidRDefault="00000000">
      <w:pPr>
        <w:ind w:firstLine="480"/>
      </w:pPr>
      <w:r>
        <w:rPr>
          <w:rFonts w:hint="eastAsia"/>
        </w:rPr>
        <w:t>4-1</w:t>
      </w:r>
      <w:r>
        <w:rPr>
          <w:rFonts w:hint="eastAsia"/>
        </w:rPr>
        <w:t>，</w:t>
      </w:r>
      <w:r>
        <w:rPr>
          <w:rFonts w:hint="eastAsia"/>
        </w:rPr>
        <w:t>4-3</w:t>
      </w:r>
      <w:r>
        <w:rPr>
          <w:rFonts w:hint="eastAsia"/>
        </w:rPr>
        <w:t>，</w:t>
      </w:r>
      <w:r>
        <w:rPr>
          <w:rFonts w:hint="eastAsia"/>
        </w:rPr>
        <w:t>4-4</w:t>
      </w:r>
      <w:r>
        <w:rPr>
          <w:rFonts w:hint="eastAsia"/>
        </w:rPr>
        <w:t>，</w:t>
      </w:r>
      <w:r>
        <w:rPr>
          <w:rFonts w:hint="eastAsia"/>
        </w:rPr>
        <w:t>4-8</w:t>
      </w:r>
    </w:p>
    <w:p w14:paraId="0B4685EC" w14:textId="77777777" w:rsidR="003F77E7" w:rsidRDefault="00000000">
      <w:pPr>
        <w:ind w:firstLine="480"/>
      </w:pPr>
      <w:r>
        <w:rPr>
          <w:rFonts w:hint="eastAsia"/>
        </w:rPr>
        <w:t>5-1</w:t>
      </w:r>
      <w:r>
        <w:rPr>
          <w:rFonts w:hint="eastAsia"/>
        </w:rPr>
        <w:t>，</w:t>
      </w:r>
      <w:r>
        <w:rPr>
          <w:rFonts w:hint="eastAsia"/>
        </w:rPr>
        <w:t>5-2</w:t>
      </w:r>
      <w:r>
        <w:rPr>
          <w:rFonts w:hint="eastAsia"/>
        </w:rPr>
        <w:t>，</w:t>
      </w:r>
      <w:r>
        <w:rPr>
          <w:rFonts w:hint="eastAsia"/>
        </w:rPr>
        <w:t>5-4</w:t>
      </w:r>
    </w:p>
    <w:p w14:paraId="2B8C68CE" w14:textId="77777777" w:rsidR="003F77E7" w:rsidRDefault="003F77E7">
      <w:pPr>
        <w:ind w:firstLine="480"/>
      </w:pPr>
    </w:p>
    <w:p w14:paraId="449D77E9" w14:textId="77777777" w:rsidR="003F77E7" w:rsidRDefault="00000000">
      <w:pPr>
        <w:ind w:firstLine="480"/>
      </w:pPr>
      <w:r>
        <w:rPr>
          <w:rFonts w:hint="eastAsia"/>
        </w:rPr>
        <w:t>4</w:t>
      </w:r>
      <w:r>
        <w:t xml:space="preserve">-1 </w:t>
      </w:r>
      <w:r>
        <w:t>在机械式传感器中，影响线性度的主要因素是什么？可举例说明。</w:t>
      </w:r>
    </w:p>
    <w:p w14:paraId="680DEDA6" w14:textId="77777777" w:rsidR="003F77E7" w:rsidRDefault="00000000">
      <w:pPr>
        <w:ind w:firstLine="480"/>
      </w:pPr>
      <w:r>
        <w:t>解答：主要因素是弹性敏感元件的蠕变、弹性滞后等。</w:t>
      </w:r>
    </w:p>
    <w:p w14:paraId="7962E87F" w14:textId="77777777" w:rsidR="003F77E7" w:rsidRDefault="00000000">
      <w:pPr>
        <w:ind w:firstLine="480"/>
      </w:pPr>
      <w:r>
        <w:t>蠕变</w:t>
      </w:r>
      <w:r>
        <w:rPr>
          <w:rFonts w:hint="eastAsia"/>
        </w:rPr>
        <w:t>：</w:t>
      </w:r>
      <w:r>
        <w:t>材料在恒定应力或恒定载荷作用下，随时间逐渐发生缓慢、长期变形的现象。</w:t>
      </w:r>
    </w:p>
    <w:p w14:paraId="627E3F41" w14:textId="77777777" w:rsidR="003F77E7" w:rsidRDefault="00000000">
      <w:pPr>
        <w:ind w:firstLine="480"/>
      </w:pPr>
      <w:r>
        <w:t>弹性滞后</w:t>
      </w:r>
      <w:r>
        <w:rPr>
          <w:rFonts w:hint="eastAsia"/>
        </w:rPr>
        <w:t>：弹性材料在受到外力作用时，其变形无法立刻达到稳定状态，而是在外力作用下逐渐接近稳定变形，并在外力去除后，材料的恢复也不是立即完成的，而是逐渐恢复到原始状态的一种现象。</w:t>
      </w:r>
    </w:p>
    <w:p w14:paraId="204D88D7" w14:textId="77777777" w:rsidR="003F77E7" w:rsidRDefault="003F77E7">
      <w:pPr>
        <w:ind w:firstLine="480"/>
      </w:pPr>
    </w:p>
    <w:p w14:paraId="59876CFB" w14:textId="77777777" w:rsidR="003F77E7" w:rsidRDefault="00000000">
      <w:pPr>
        <w:ind w:firstLine="480"/>
      </w:pPr>
      <w:r>
        <w:rPr>
          <w:rFonts w:hint="eastAsia"/>
        </w:rPr>
        <w:t>4</w:t>
      </w:r>
      <w:r>
        <w:t xml:space="preserve">-3 </w:t>
      </w:r>
      <w:r>
        <w:t>电阻丝应变片与半导体应变片在工作原理上有何区别？各有何优缺点？应如何针对具体情况来选用？</w:t>
      </w:r>
    </w:p>
    <w:p w14:paraId="3B6CC0F6" w14:textId="77777777" w:rsidR="003F77E7" w:rsidRDefault="00000000">
      <w:pPr>
        <w:ind w:firstLine="480"/>
      </w:pPr>
      <w:r>
        <w:t>解答：电阻丝应变片主要利用形变效应，而半导体应变片主要利用压阻效应。</w:t>
      </w:r>
    </w:p>
    <w:p w14:paraId="563366CC" w14:textId="77777777" w:rsidR="003F77E7" w:rsidRDefault="00000000">
      <w:pPr>
        <w:ind w:firstLine="480"/>
      </w:pPr>
      <w:r>
        <w:tab/>
      </w:r>
      <w:r>
        <w:t>电阻丝应变片主要优点是性能稳定，现行较好；主要缺点是灵敏度低，横向效应大。</w:t>
      </w:r>
    </w:p>
    <w:p w14:paraId="0CFB7A40" w14:textId="77777777" w:rsidR="003F77E7" w:rsidRDefault="00000000">
      <w:pPr>
        <w:ind w:firstLine="480"/>
      </w:pPr>
      <w:r>
        <w:tab/>
      </w:r>
      <w:r>
        <w:t>半导体应变片主要优点是灵敏度高、机械滞后小、横向效应小；主要缺点是温度稳定性差、灵敏度离散度大、非线性大。</w:t>
      </w:r>
    </w:p>
    <w:p w14:paraId="268DB06F" w14:textId="77777777" w:rsidR="003F77E7" w:rsidRDefault="00000000">
      <w:pPr>
        <w:ind w:firstLine="480"/>
      </w:pPr>
      <w:r>
        <w:tab/>
      </w:r>
      <w:r>
        <w:t>选用时要根据测量精度要求、现场条件、灵敏度要求等来选择。</w:t>
      </w:r>
    </w:p>
    <w:p w14:paraId="24B65B3B" w14:textId="77777777" w:rsidR="003F77E7" w:rsidRDefault="003F77E7">
      <w:pPr>
        <w:ind w:firstLine="480"/>
      </w:pPr>
    </w:p>
    <w:p w14:paraId="02D6B629" w14:textId="77777777" w:rsidR="003F77E7" w:rsidRDefault="003F77E7">
      <w:pPr>
        <w:ind w:firstLine="480"/>
      </w:pPr>
    </w:p>
    <w:p w14:paraId="02170091" w14:textId="77777777" w:rsidR="003F77E7" w:rsidRDefault="00000000">
      <w:pPr>
        <w:ind w:firstLine="480"/>
      </w:pPr>
      <w:r>
        <w:rPr>
          <w:rFonts w:hint="eastAsia"/>
        </w:rPr>
        <w:t>4</w:t>
      </w:r>
      <w:r>
        <w:t xml:space="preserve">-4 </w:t>
      </w:r>
      <w:r>
        <w:t>有一电阻应变片（见图</w:t>
      </w:r>
      <w:r>
        <w:t>3-84</w:t>
      </w:r>
      <w:r>
        <w:t>），其灵敏度</w:t>
      </w:r>
      <w:r>
        <w:t>Sg</w:t>
      </w:r>
      <w:r>
        <w:t>＝</w:t>
      </w:r>
      <w:r>
        <w:t>2</w:t>
      </w:r>
      <w:r>
        <w:t>，</w:t>
      </w:r>
      <w:r>
        <w:t>R</w:t>
      </w:r>
      <w:r>
        <w:t>＝</w:t>
      </w:r>
      <w:r>
        <w:t>120</w:t>
      </w:r>
      <w:r>
        <w:sym w:font="Symbol" w:char="F057"/>
      </w:r>
      <w:r>
        <w:t>。设工作时其应变为</w:t>
      </w:r>
      <w:r>
        <w:t>1000</w:t>
      </w:r>
      <w:r>
        <w:sym w:font="Symbol" w:char="F06D"/>
      </w:r>
      <w:r>
        <w:sym w:font="Symbol" w:char="F065"/>
      </w:r>
      <w:r>
        <w:t>，问</w:t>
      </w:r>
      <w:r>
        <w:sym w:font="Symbol" w:char="F044"/>
      </w:r>
      <w:r>
        <w:t>R</w:t>
      </w:r>
      <w:r>
        <w:t>＝？设将此应变片接成如图所示的电路，试求：</w:t>
      </w:r>
      <w:r>
        <w:t>1</w:t>
      </w:r>
      <w:r>
        <w:t>）无应变时电流表示值；</w:t>
      </w:r>
      <w:r>
        <w:t>2</w:t>
      </w:r>
      <w:r>
        <w:t>）有应变时电流表示值；</w:t>
      </w:r>
      <w:r>
        <w:t>3</w:t>
      </w:r>
      <w:r>
        <w:t>）电流表指示值相对变化量；</w:t>
      </w:r>
      <w:r>
        <w:t>4</w:t>
      </w:r>
      <w:r>
        <w:t>）试分析这个变量能否从表中读出？</w:t>
      </w:r>
    </w:p>
    <w:p w14:paraId="477D5A99" w14:textId="77777777" w:rsidR="003F77E7" w:rsidRDefault="00000000">
      <w:pPr>
        <w:ind w:firstLine="480"/>
      </w:pPr>
      <w:r>
        <w:rPr>
          <w:noProof/>
        </w:rPr>
        <mc:AlternateContent>
          <mc:Choice Requires="wpg">
            <w:drawing>
              <wp:inline distT="0" distB="0" distL="114300" distR="114300" wp14:anchorId="5D66C289" wp14:editId="4A41FB61">
                <wp:extent cx="1810385" cy="2015490"/>
                <wp:effectExtent l="0" t="0" r="5715" b="0"/>
                <wp:docPr id="488" name="组合 488"/>
                <wp:cNvGraphicFramePr/>
                <a:graphic xmlns:a="http://schemas.openxmlformats.org/drawingml/2006/main">
                  <a:graphicData uri="http://schemas.microsoft.com/office/word/2010/wordprocessingGroup">
                    <wpg:wgp>
                      <wpg:cNvGrpSpPr/>
                      <wpg:grpSpPr>
                        <a:xfrm>
                          <a:off x="0" y="0"/>
                          <a:ext cx="1810385" cy="2015490"/>
                          <a:chOff x="0" y="0"/>
                          <a:chExt cx="2130" cy="2372"/>
                        </a:xfrm>
                      </wpg:grpSpPr>
                      <wps:wsp>
                        <wps:cNvPr id="472" name="矩形 472"/>
                        <wps:cNvSpPr>
                          <a:spLocks noChangeAspect="1" noTextEdit="1"/>
                        </wps:cNvSpPr>
                        <wps:spPr>
                          <a:xfrm>
                            <a:off x="0" y="0"/>
                            <a:ext cx="2130" cy="2372"/>
                          </a:xfrm>
                          <a:prstGeom prst="rect">
                            <a:avLst/>
                          </a:prstGeom>
                          <a:noFill/>
                          <a:ln>
                            <a:noFill/>
                          </a:ln>
                        </wps:spPr>
                        <wps:bodyPr upright="1"/>
                      </wps:wsp>
                      <pic:pic xmlns:pic="http://schemas.openxmlformats.org/drawingml/2006/picture">
                        <pic:nvPicPr>
                          <pic:cNvPr id="478" name="图片 108"/>
                          <pic:cNvPicPr>
                            <a:picLocks noChangeAspect="1"/>
                          </pic:cNvPicPr>
                        </pic:nvPicPr>
                        <pic:blipFill>
                          <a:blip r:embed="rId316"/>
                          <a:stretch>
                            <a:fillRect/>
                          </a:stretch>
                        </pic:blipFill>
                        <pic:spPr>
                          <a:xfrm>
                            <a:off x="0" y="0"/>
                            <a:ext cx="2130" cy="1981"/>
                          </a:xfrm>
                          <a:prstGeom prst="rect">
                            <a:avLst/>
                          </a:prstGeom>
                          <a:noFill/>
                          <a:ln>
                            <a:noFill/>
                          </a:ln>
                        </pic:spPr>
                      </pic:pic>
                      <wps:wsp>
                        <wps:cNvPr id="486" name="文本框 486"/>
                        <wps:cNvSpPr txBox="1"/>
                        <wps:spPr>
                          <a:xfrm>
                            <a:off x="356" y="2042"/>
                            <a:ext cx="1442" cy="330"/>
                          </a:xfrm>
                          <a:prstGeom prst="rect">
                            <a:avLst/>
                          </a:prstGeom>
                          <a:noFill/>
                          <a:ln>
                            <a:noFill/>
                          </a:ln>
                        </wps:spPr>
                        <wps:txbx>
                          <w:txbxContent>
                            <w:p w14:paraId="756D31AD" w14:textId="77777777" w:rsidR="003F77E7" w:rsidRDefault="00000000">
                              <w:pPr>
                                <w:ind w:firstLine="480"/>
                                <w:jc w:val="center"/>
                              </w:pPr>
                              <w:r>
                                <w:rPr>
                                  <w:rFonts w:hint="eastAsia"/>
                                </w:rPr>
                                <w:t>图</w:t>
                              </w:r>
                              <w:r>
                                <w:rPr>
                                  <w:rFonts w:hint="eastAsia"/>
                                </w:rPr>
                                <w:t xml:space="preserve">3-84 </w:t>
                              </w:r>
                              <w:r>
                                <w:rPr>
                                  <w:rFonts w:hint="eastAsia"/>
                                </w:rPr>
                                <w:t>题</w:t>
                              </w:r>
                              <w:r>
                                <w:rPr>
                                  <w:rFonts w:hint="eastAsia"/>
                                </w:rPr>
                                <w:t>3-4</w:t>
                              </w:r>
                              <w:r>
                                <w:rPr>
                                  <w:rFonts w:hint="eastAsia"/>
                                </w:rPr>
                                <w:t>图</w:t>
                              </w:r>
                            </w:p>
                          </w:txbxContent>
                        </wps:txbx>
                        <wps:bodyPr upright="1"/>
                      </wps:wsp>
                      <wps:wsp>
                        <wps:cNvPr id="487" name="文本框 487"/>
                        <wps:cNvSpPr txBox="1"/>
                        <wps:spPr>
                          <a:xfrm>
                            <a:off x="7" y="612"/>
                            <a:ext cx="326" cy="821"/>
                          </a:xfrm>
                          <a:prstGeom prst="rect">
                            <a:avLst/>
                          </a:prstGeom>
                          <a:solidFill>
                            <a:srgbClr val="FFFFFF"/>
                          </a:solidFill>
                          <a:ln>
                            <a:noFill/>
                          </a:ln>
                        </wps:spPr>
                        <wps:txbx>
                          <w:txbxContent>
                            <w:p w14:paraId="1B0A9BEC" w14:textId="77777777" w:rsidR="003F77E7" w:rsidRDefault="00000000">
                              <w:pPr>
                                <w:ind w:firstLine="480"/>
                                <w:jc w:val="center"/>
                              </w:pPr>
                              <w:r>
                                <w:rPr>
                                  <w:rFonts w:hint="eastAsia"/>
                                </w:rPr>
                                <w:t>11.5V</w:t>
                              </w:r>
                            </w:p>
                          </w:txbxContent>
                        </wps:txbx>
                        <wps:bodyPr lIns="0" tIns="0" rIns="0" bIns="0" upright="1">
                          <a:spAutoFit/>
                        </wps:bodyPr>
                      </wps:wsp>
                    </wpg:wgp>
                  </a:graphicData>
                </a:graphic>
              </wp:inline>
            </w:drawing>
          </mc:Choice>
          <mc:Fallback>
            <w:pict>
              <v:group w14:anchorId="5D66C289" id="组合 488" o:spid="_x0000_s1445" style="width:142.55pt;height:158.7pt;mso-position-horizontal-relative:char;mso-position-vertical-relative:line" coordsize="2130,23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">
                <v:rect id="矩形 472" o:spid="_x0000_s1446" style="position:absolute;width:2130;height:2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" filled="f" stroked="f">
                  <o:lock v:ext="edit" aspectratio="t" text="t"/>
                </v:rect>
                <v:shape id="图片 108" o:spid="_x0000_s1447" type="#_x0000_t75" style="position:absolute;width:2130;height:19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">
                  <v:imagedata r:id="rId317" o:title=""/>
                </v:shape>
                <v:shape id="文本框 486" o:spid="_x0000_s1448" type="#_x0000_t202" style="position:absolute;left:356;top:2042;width:1442;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" filled="f" stroked="f">
                  <v:textbox>
                    <w:txbxContent>
                      <w:p w14:paraId="756D31AD" w14:textId="77777777" w:rsidR="003F77E7" w:rsidRDefault="00000000">
                        <w:pPr>
                          <w:ind w:firstLine="480"/>
                          <w:jc w:val="center"/>
                        </w:pPr>
                        <w:r>
                          <w:rPr>
                            <w:rFonts w:hint="eastAsia"/>
                          </w:rPr>
                          <w:t>图</w:t>
                        </w:r>
                        <w:r>
                          <w:rPr>
                            <w:rFonts w:hint="eastAsia"/>
                          </w:rPr>
                          <w:t xml:space="preserve">3-84 </w:t>
                        </w:r>
                        <w:r>
                          <w:rPr>
                            <w:rFonts w:hint="eastAsia"/>
                          </w:rPr>
                          <w:t>题</w:t>
                        </w:r>
                        <w:r>
                          <w:rPr>
                            <w:rFonts w:hint="eastAsia"/>
                          </w:rPr>
                          <w:t>3-4</w:t>
                        </w:r>
                        <w:r>
                          <w:rPr>
                            <w:rFonts w:hint="eastAsia"/>
                          </w:rPr>
                          <w:t>图</w:t>
                        </w:r>
                      </w:p>
                    </w:txbxContent>
                  </v:textbox>
                </v:shape>
                <v:shape id="文本框 487" o:spid="_x0000_s1449" type="#_x0000_t202" style="position:absolute;left:7;top:612;width:326;height:8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" stroked="f">
                  <v:textbox style="mso-fit-shape-to-text:t" inset="0,0,0,0">
                    <w:txbxContent>
                      <w:p w14:paraId="1B0A9BEC" w14:textId="77777777" w:rsidR="003F77E7" w:rsidRDefault="00000000">
                        <w:pPr>
                          <w:ind w:firstLine="480"/>
                          <w:jc w:val="center"/>
                        </w:pPr>
                        <w:r>
                          <w:rPr>
                            <w:rFonts w:hint="eastAsia"/>
                          </w:rPr>
                          <w:t>11.5V</w:t>
                        </w:r>
                      </w:p>
                    </w:txbxContent>
                  </v:textbox>
                </v:shape>
                <w10:wrap anchorx="page" anchory="page"/>
                <w10:anchorlock/>
              </v:group>
            </w:pict>
          </mc:Fallback>
        </mc:AlternateContent>
      </w:r>
    </w:p>
    <w:p w14:paraId="2F097898" w14:textId="77777777" w:rsidR="003F77E7" w:rsidRDefault="00000000">
      <w:pPr>
        <w:ind w:firstLine="480"/>
      </w:pPr>
      <w:r>
        <w:lastRenderedPageBreak/>
        <w:t>解：根据应变效应表达式</w:t>
      </w:r>
      <w:r>
        <w:sym w:font="Symbol" w:char="F044"/>
      </w:r>
      <w:r>
        <w:t>R/R=Sg</w:t>
      </w:r>
      <w:r>
        <w:sym w:font="Symbol" w:char="F065"/>
      </w:r>
      <w:r>
        <w:t>得</w:t>
      </w:r>
    </w:p>
    <w:p w14:paraId="19642953" w14:textId="77777777" w:rsidR="003F77E7" w:rsidRDefault="00000000">
      <w:pPr>
        <w:ind w:firstLine="480"/>
      </w:pPr>
      <w:r>
        <w:tab/>
      </w:r>
      <w:r>
        <w:sym w:font="Symbol" w:char="F044"/>
      </w:r>
      <w:r>
        <w:t>R=Sg</w:t>
      </w:r>
      <w:r>
        <w:sym w:font="Symbol" w:char="F065"/>
      </w:r>
      <w:r>
        <w:t xml:space="preserve"> R=2</w:t>
      </w:r>
      <w:r>
        <w:sym w:font="Symbol" w:char="F0B4"/>
      </w:r>
      <w:r>
        <w:t>1000</w:t>
      </w:r>
      <w:r>
        <w:sym w:font="Symbol" w:char="F0B4"/>
      </w:r>
      <w:r>
        <w:t>10-6</w:t>
      </w:r>
      <w:r>
        <w:sym w:font="Symbol" w:char="F0B4"/>
      </w:r>
      <w:r>
        <w:t>120=0.24</w:t>
      </w:r>
      <w:r>
        <w:sym w:font="Symbol" w:char="F057"/>
      </w:r>
    </w:p>
    <w:p w14:paraId="32922148" w14:textId="77777777" w:rsidR="003F77E7" w:rsidRDefault="00000000">
      <w:pPr>
        <w:ind w:firstLine="480"/>
      </w:pPr>
      <w:r>
        <w:tab/>
        <w:t>1</w:t>
      </w:r>
      <w:r>
        <w:t>）</w:t>
      </w:r>
      <w:r>
        <w:t>I1=1.5/R=1.5/120=0.0125A=12.5mA</w:t>
      </w:r>
    </w:p>
    <w:p w14:paraId="2B138F9D" w14:textId="77777777" w:rsidR="003F77E7" w:rsidRDefault="00000000">
      <w:pPr>
        <w:ind w:firstLine="480"/>
      </w:pPr>
      <w:r>
        <w:tab/>
        <w:t>2</w:t>
      </w:r>
      <w:r>
        <w:t>）</w:t>
      </w:r>
      <w:r>
        <w:t>I2=1.5/(R+</w:t>
      </w:r>
      <w:r>
        <w:sym w:font="Symbol" w:char="F044"/>
      </w:r>
      <w:r>
        <w:t>R)=1.5/(120+0.24)</w:t>
      </w:r>
      <w:r>
        <w:sym w:font="Symbol" w:char="F0BB"/>
      </w:r>
      <w:r>
        <w:t>0.012475A=12.475mA</w:t>
      </w:r>
    </w:p>
    <w:p w14:paraId="28794650" w14:textId="77777777" w:rsidR="003F77E7" w:rsidRDefault="00000000">
      <w:pPr>
        <w:ind w:firstLine="480"/>
      </w:pPr>
      <w:r>
        <w:tab/>
        <w:t>3</w:t>
      </w:r>
      <w:r>
        <w:t>）</w:t>
      </w:r>
      <w:r>
        <w:sym w:font="Symbol" w:char="F064"/>
      </w:r>
      <w:r>
        <w:t>=(I2-I1)/I1</w:t>
      </w:r>
      <w:r>
        <w:sym w:font="Symbol" w:char="F0B4"/>
      </w:r>
      <w:r>
        <w:t>100%=0.2%</w:t>
      </w:r>
    </w:p>
    <w:p w14:paraId="4F8B4174" w14:textId="77777777" w:rsidR="003F77E7" w:rsidRDefault="00000000">
      <w:pPr>
        <w:ind w:firstLine="480"/>
      </w:pPr>
      <w:r>
        <w:tab/>
        <w:t>4</w:t>
      </w:r>
      <w:r>
        <w:t>）电流变化量太小，很难从电流表中读出。如果采用高灵敏度小量程的微安表，则量程不够，无法测量</w:t>
      </w:r>
      <w:r>
        <w:t>12.5mA</w:t>
      </w:r>
      <w:r>
        <w:t>的电流；如果采用毫安表，无法分辨</w:t>
      </w:r>
      <w:r>
        <w:t>0.025mA</w:t>
      </w:r>
      <w:r>
        <w:t>的电流变化。一般需要电桥来测量，将无应变时的灵位电流平衡掉，只取有应变时的微小输出量，并可根据需要采用放大器放大。</w:t>
      </w:r>
    </w:p>
    <w:p w14:paraId="2C5AE98A" w14:textId="77777777" w:rsidR="003F77E7" w:rsidRDefault="003F77E7">
      <w:pPr>
        <w:ind w:firstLine="480"/>
      </w:pPr>
    </w:p>
    <w:p w14:paraId="36BE2A46" w14:textId="77777777" w:rsidR="003F77E7" w:rsidRDefault="00000000">
      <w:pPr>
        <w:ind w:firstLine="480"/>
      </w:pPr>
      <w:r>
        <w:rPr>
          <w:rFonts w:hint="eastAsia"/>
        </w:rPr>
        <w:t>4</w:t>
      </w:r>
      <w:r>
        <w:t xml:space="preserve">-8 </w:t>
      </w:r>
      <w:r>
        <w:t>把一个变阻器式传感器按图</w:t>
      </w:r>
      <w:r>
        <w:t>3-85</w:t>
      </w:r>
      <w:r>
        <w:t>接线。它的输</w:t>
      </w:r>
      <w:r>
        <w:rPr>
          <w:rFonts w:hint="eastAsia"/>
        </w:rPr>
        <w:t>入</w:t>
      </w:r>
      <w:r>
        <w:t>量是什么？输出量是什么？在什么样条件下它的输出量与输入量之间有较好的线性关系？</w:t>
      </w:r>
    </w:p>
    <w:p w14:paraId="3868A2C9" w14:textId="77777777" w:rsidR="003F77E7" w:rsidRDefault="00000000">
      <w:pPr>
        <w:ind w:firstLine="480"/>
      </w:pPr>
      <w:r>
        <w:rPr>
          <w:noProof/>
        </w:rPr>
        <mc:AlternateContent>
          <mc:Choice Requires="wpg">
            <w:drawing>
              <wp:inline distT="0" distB="0" distL="114300" distR="114300" wp14:anchorId="60558A82" wp14:editId="4CAF8800">
                <wp:extent cx="3431540" cy="2111375"/>
                <wp:effectExtent l="0" t="0" r="10160" b="0"/>
                <wp:docPr id="582" name="组合 582"/>
                <wp:cNvGraphicFramePr/>
                <a:graphic xmlns:a="http://schemas.openxmlformats.org/drawingml/2006/main">
                  <a:graphicData uri="http://schemas.microsoft.com/office/word/2010/wordprocessingGroup">
                    <wpg:wgp>
                      <wpg:cNvGrpSpPr/>
                      <wpg:grpSpPr>
                        <a:xfrm>
                          <a:off x="0" y="0"/>
                          <a:ext cx="3431540" cy="2111375"/>
                          <a:chOff x="0" y="0"/>
                          <a:chExt cx="5404" cy="3325"/>
                        </a:xfrm>
                      </wpg:grpSpPr>
                      <wps:wsp>
                        <wps:cNvPr id="489" name="矩形 489"/>
                        <wps:cNvSpPr>
                          <a:spLocks noChangeAspect="1" noTextEdit="1"/>
                        </wps:cNvSpPr>
                        <wps:spPr>
                          <a:xfrm>
                            <a:off x="0" y="0"/>
                            <a:ext cx="5404" cy="3325"/>
                          </a:xfrm>
                          <a:prstGeom prst="rect">
                            <a:avLst/>
                          </a:prstGeom>
                          <a:noFill/>
                          <a:ln>
                            <a:noFill/>
                          </a:ln>
                        </wps:spPr>
                        <wps:bodyPr upright="1"/>
                      </wps:wsp>
                      <wps:wsp>
                        <wps:cNvPr id="490" name="矩形 490"/>
                        <wps:cNvSpPr/>
                        <wps:spPr>
                          <a:xfrm>
                            <a:off x="342" y="1569"/>
                            <a:ext cx="1640" cy="153"/>
                          </a:xfrm>
                          <a:prstGeom prst="rect">
                            <a:avLst/>
                          </a:prstGeom>
                          <a:noFill/>
                          <a:ln w="9525" cap="flat" cmpd="sng">
                            <a:solidFill>
                              <a:srgbClr val="000000"/>
                            </a:solidFill>
                            <a:prstDash val="solid"/>
                            <a:miter/>
                            <a:headEnd type="none" w="med" len="med"/>
                            <a:tailEnd type="none" w="med" len="med"/>
                          </a:ln>
                        </wps:spPr>
                        <wps:bodyPr upright="1"/>
                      </wps:wsp>
                      <wps:wsp>
                        <wps:cNvPr id="491" name="直接连接符 491"/>
                        <wps:cNvCnPr/>
                        <wps:spPr>
                          <a:xfrm>
                            <a:off x="1972" y="1645"/>
                            <a:ext cx="344" cy="1"/>
                          </a:xfrm>
                          <a:prstGeom prst="line">
                            <a:avLst/>
                          </a:prstGeom>
                          <a:ln w="9525" cap="flat" cmpd="sng">
                            <a:solidFill>
                              <a:srgbClr val="000000"/>
                            </a:solidFill>
                            <a:prstDash val="solid"/>
                            <a:headEnd type="none" w="med" len="med"/>
                            <a:tailEnd type="none" w="med" len="med"/>
                          </a:ln>
                        </wps:spPr>
                        <wps:bodyPr/>
                      </wps:wsp>
                      <wps:wsp>
                        <wps:cNvPr id="492" name="直接连接符 492"/>
                        <wps:cNvCnPr/>
                        <wps:spPr>
                          <a:xfrm flipH="1">
                            <a:off x="76" y="1645"/>
                            <a:ext cx="266" cy="0"/>
                          </a:xfrm>
                          <a:prstGeom prst="line">
                            <a:avLst/>
                          </a:prstGeom>
                          <a:ln w="9525" cap="flat" cmpd="sng">
                            <a:solidFill>
                              <a:srgbClr val="000000"/>
                            </a:solidFill>
                            <a:prstDash val="solid"/>
                            <a:headEnd type="none" w="med" len="med"/>
                            <a:tailEnd type="none" w="med" len="med"/>
                          </a:ln>
                        </wps:spPr>
                        <wps:bodyPr/>
                      </wps:wsp>
                      <wps:wsp>
                        <wps:cNvPr id="493" name="直接连接符 493"/>
                        <wps:cNvCnPr/>
                        <wps:spPr>
                          <a:xfrm>
                            <a:off x="70" y="1643"/>
                            <a:ext cx="1" cy="964"/>
                          </a:xfrm>
                          <a:prstGeom prst="line">
                            <a:avLst/>
                          </a:prstGeom>
                          <a:ln w="9525" cap="flat" cmpd="sng">
                            <a:solidFill>
                              <a:srgbClr val="000000"/>
                            </a:solidFill>
                            <a:prstDash val="solid"/>
                            <a:headEnd type="none" w="med" len="med"/>
                            <a:tailEnd type="none" w="med" len="med"/>
                          </a:ln>
                        </wps:spPr>
                        <wps:bodyPr/>
                      </wps:wsp>
                      <wps:wsp>
                        <wps:cNvPr id="494" name="直接连接符 494"/>
                        <wps:cNvCnPr/>
                        <wps:spPr>
                          <a:xfrm flipV="1">
                            <a:off x="2330" y="249"/>
                            <a:ext cx="1" cy="2349"/>
                          </a:xfrm>
                          <a:prstGeom prst="line">
                            <a:avLst/>
                          </a:prstGeom>
                          <a:ln w="9525" cap="flat" cmpd="sng">
                            <a:solidFill>
                              <a:srgbClr val="000000"/>
                            </a:solidFill>
                            <a:prstDash val="solid"/>
                            <a:headEnd type="none" w="med" len="med"/>
                            <a:tailEnd type="none" w="med" len="med"/>
                          </a:ln>
                        </wps:spPr>
                        <wps:bodyPr/>
                      </wps:wsp>
                      <wps:wsp>
                        <wps:cNvPr id="495" name="直接连接符 495"/>
                        <wps:cNvCnPr/>
                        <wps:spPr>
                          <a:xfrm>
                            <a:off x="828" y="243"/>
                            <a:ext cx="0" cy="1326"/>
                          </a:xfrm>
                          <a:prstGeom prst="line">
                            <a:avLst/>
                          </a:prstGeom>
                          <a:ln w="9525" cap="flat" cmpd="sng">
                            <a:solidFill>
                              <a:srgbClr val="000000"/>
                            </a:solidFill>
                            <a:prstDash val="solid"/>
                            <a:headEnd type="none" w="med" len="med"/>
                            <a:tailEnd type="triangle" w="sm" len="lg"/>
                          </a:ln>
                        </wps:spPr>
                        <wps:bodyPr/>
                      </wps:wsp>
                      <wps:wsp>
                        <wps:cNvPr id="496" name="矩形 496"/>
                        <wps:cNvSpPr/>
                        <wps:spPr>
                          <a:xfrm>
                            <a:off x="1258" y="663"/>
                            <a:ext cx="544" cy="135"/>
                          </a:xfrm>
                          <a:prstGeom prst="rect">
                            <a:avLst/>
                          </a:prstGeom>
                          <a:noFill/>
                          <a:ln w="9525" cap="flat" cmpd="sng">
                            <a:solidFill>
                              <a:srgbClr val="000000"/>
                            </a:solidFill>
                            <a:prstDash val="solid"/>
                            <a:miter/>
                            <a:headEnd type="none" w="med" len="med"/>
                            <a:tailEnd type="none" w="med" len="med"/>
                          </a:ln>
                        </wps:spPr>
                        <wps:bodyPr upright="1"/>
                      </wps:wsp>
                      <wps:wsp>
                        <wps:cNvPr id="532" name="直接连接符 532"/>
                        <wps:cNvCnPr/>
                        <wps:spPr>
                          <a:xfrm>
                            <a:off x="828" y="730"/>
                            <a:ext cx="430" cy="0"/>
                          </a:xfrm>
                          <a:prstGeom prst="line">
                            <a:avLst/>
                          </a:prstGeom>
                          <a:ln w="9525" cap="flat" cmpd="sng">
                            <a:solidFill>
                              <a:srgbClr val="000000"/>
                            </a:solidFill>
                            <a:prstDash val="solid"/>
                            <a:headEnd type="none" w="med" len="med"/>
                            <a:tailEnd type="none" w="med" len="med"/>
                          </a:ln>
                        </wps:spPr>
                        <wps:bodyPr/>
                      </wps:wsp>
                      <wps:wsp>
                        <wps:cNvPr id="533" name="直接连接符 533"/>
                        <wps:cNvCnPr/>
                        <wps:spPr>
                          <a:xfrm>
                            <a:off x="1811" y="730"/>
                            <a:ext cx="515" cy="0"/>
                          </a:xfrm>
                          <a:prstGeom prst="line">
                            <a:avLst/>
                          </a:prstGeom>
                          <a:ln w="9525" cap="flat" cmpd="sng">
                            <a:solidFill>
                              <a:srgbClr val="000000"/>
                            </a:solidFill>
                            <a:prstDash val="solid"/>
                            <a:headEnd type="none" w="med" len="med"/>
                            <a:tailEnd type="none" w="med" len="med"/>
                          </a:ln>
                        </wps:spPr>
                        <wps:bodyPr/>
                      </wps:wsp>
                      <wps:wsp>
                        <wps:cNvPr id="534" name="椭圆 534"/>
                        <wps:cNvSpPr/>
                        <wps:spPr>
                          <a:xfrm>
                            <a:off x="2268" y="2598"/>
                            <a:ext cx="124" cy="124"/>
                          </a:xfrm>
                          <a:prstGeom prst="ellipse">
                            <a:avLst/>
                          </a:prstGeom>
                          <a:noFill/>
                          <a:ln w="9525" cap="flat" cmpd="sng">
                            <a:solidFill>
                              <a:srgbClr val="000000"/>
                            </a:solidFill>
                            <a:prstDash val="solid"/>
                            <a:headEnd type="none" w="med" len="med"/>
                            <a:tailEnd type="none" w="med" len="med"/>
                          </a:ln>
                        </wps:spPr>
                        <wps:bodyPr upright="1"/>
                      </wps:wsp>
                      <wps:wsp>
                        <wps:cNvPr id="535" name="椭圆 535"/>
                        <wps:cNvSpPr/>
                        <wps:spPr>
                          <a:xfrm>
                            <a:off x="8" y="2598"/>
                            <a:ext cx="124" cy="124"/>
                          </a:xfrm>
                          <a:prstGeom prst="ellipse">
                            <a:avLst/>
                          </a:prstGeom>
                          <a:noFill/>
                          <a:ln w="9525" cap="flat" cmpd="sng">
                            <a:solidFill>
                              <a:srgbClr val="000000"/>
                            </a:solidFill>
                            <a:prstDash val="solid"/>
                            <a:headEnd type="none" w="med" len="med"/>
                            <a:tailEnd type="none" w="med" len="med"/>
                          </a:ln>
                        </wps:spPr>
                        <wps:bodyPr upright="1"/>
                      </wps:wsp>
                      <wps:wsp>
                        <wps:cNvPr id="536" name="椭圆 536"/>
                        <wps:cNvSpPr/>
                        <wps:spPr>
                          <a:xfrm>
                            <a:off x="764" y="129"/>
                            <a:ext cx="124" cy="124"/>
                          </a:xfrm>
                          <a:prstGeom prst="ellipse">
                            <a:avLst/>
                          </a:prstGeom>
                          <a:noFill/>
                          <a:ln w="9525" cap="flat" cmpd="sng">
                            <a:solidFill>
                              <a:srgbClr val="000000"/>
                            </a:solidFill>
                            <a:prstDash val="solid"/>
                            <a:headEnd type="none" w="med" len="med"/>
                            <a:tailEnd type="none" w="med" len="med"/>
                          </a:ln>
                        </wps:spPr>
                        <wps:bodyPr upright="1"/>
                      </wps:wsp>
                      <wps:wsp>
                        <wps:cNvPr id="537" name="椭圆 537"/>
                        <wps:cNvSpPr/>
                        <wps:spPr>
                          <a:xfrm>
                            <a:off x="2268" y="129"/>
                            <a:ext cx="124" cy="124"/>
                          </a:xfrm>
                          <a:prstGeom prst="ellipse">
                            <a:avLst/>
                          </a:prstGeom>
                          <a:noFill/>
                          <a:ln w="9525" cap="flat" cmpd="sng">
                            <a:solidFill>
                              <a:srgbClr val="000000"/>
                            </a:solidFill>
                            <a:prstDash val="solid"/>
                            <a:headEnd type="none" w="med" len="med"/>
                            <a:tailEnd type="none" w="med" len="med"/>
                          </a:ln>
                        </wps:spPr>
                        <wps:bodyPr upright="1"/>
                      </wps:wsp>
                      <wps:wsp>
                        <wps:cNvPr id="538" name="文本框 538"/>
                        <wps:cNvSpPr txBox="1"/>
                        <wps:spPr>
                          <a:xfrm>
                            <a:off x="216" y="2727"/>
                            <a:ext cx="1930" cy="442"/>
                          </a:xfrm>
                          <a:prstGeom prst="rect">
                            <a:avLst/>
                          </a:prstGeom>
                          <a:noFill/>
                          <a:ln>
                            <a:noFill/>
                          </a:ln>
                        </wps:spPr>
                        <wps:txbx>
                          <w:txbxContent>
                            <w:p w14:paraId="551E2EE8" w14:textId="77777777" w:rsidR="003F77E7" w:rsidRDefault="00000000">
                              <w:pPr>
                                <w:ind w:firstLine="480"/>
                                <w:jc w:val="center"/>
                              </w:pPr>
                              <w:r>
                                <w:rPr>
                                  <w:rFonts w:hint="eastAsia"/>
                                </w:rPr>
                                <w:t>图</w:t>
                              </w:r>
                              <w:r>
                                <w:rPr>
                                  <w:rFonts w:hint="eastAsia"/>
                                </w:rPr>
                                <w:t xml:space="preserve">3-85 </w:t>
                              </w:r>
                              <w:r>
                                <w:rPr>
                                  <w:rFonts w:hint="eastAsia"/>
                                </w:rPr>
                                <w:t>题</w:t>
                              </w:r>
                              <w:r>
                                <w:rPr>
                                  <w:rFonts w:hint="eastAsia"/>
                                </w:rPr>
                                <w:t>3-8</w:t>
                              </w:r>
                              <w:r>
                                <w:rPr>
                                  <w:rFonts w:hint="eastAsia"/>
                                </w:rPr>
                                <w:t>图</w:t>
                              </w:r>
                            </w:p>
                          </w:txbxContent>
                        </wps:txbx>
                        <wps:bodyPr upright="1"/>
                      </wps:wsp>
                      <wps:wsp>
                        <wps:cNvPr id="539" name="矩形 539"/>
                        <wps:cNvSpPr/>
                        <wps:spPr>
                          <a:xfrm>
                            <a:off x="3346" y="1569"/>
                            <a:ext cx="1640" cy="153"/>
                          </a:xfrm>
                          <a:prstGeom prst="rect">
                            <a:avLst/>
                          </a:prstGeom>
                          <a:noFill/>
                          <a:ln w="9525" cap="flat" cmpd="sng">
                            <a:solidFill>
                              <a:srgbClr val="000000"/>
                            </a:solidFill>
                            <a:prstDash val="solid"/>
                            <a:miter/>
                            <a:headEnd type="none" w="med" len="med"/>
                            <a:tailEnd type="none" w="med" len="med"/>
                          </a:ln>
                        </wps:spPr>
                        <wps:bodyPr upright="1"/>
                      </wps:wsp>
                      <wps:wsp>
                        <wps:cNvPr id="553" name="直接连接符 553"/>
                        <wps:cNvCnPr/>
                        <wps:spPr>
                          <a:xfrm>
                            <a:off x="4976" y="1645"/>
                            <a:ext cx="344" cy="1"/>
                          </a:xfrm>
                          <a:prstGeom prst="line">
                            <a:avLst/>
                          </a:prstGeom>
                          <a:ln w="9525" cap="flat" cmpd="sng">
                            <a:solidFill>
                              <a:srgbClr val="000000"/>
                            </a:solidFill>
                            <a:prstDash val="solid"/>
                            <a:headEnd type="none" w="med" len="med"/>
                            <a:tailEnd type="none" w="med" len="med"/>
                          </a:ln>
                        </wps:spPr>
                        <wps:bodyPr/>
                      </wps:wsp>
                      <wps:wsp>
                        <wps:cNvPr id="554" name="直接连接符 554"/>
                        <wps:cNvCnPr/>
                        <wps:spPr>
                          <a:xfrm flipH="1">
                            <a:off x="3080" y="1645"/>
                            <a:ext cx="266" cy="1"/>
                          </a:xfrm>
                          <a:prstGeom prst="line">
                            <a:avLst/>
                          </a:prstGeom>
                          <a:ln w="9525" cap="flat" cmpd="sng">
                            <a:solidFill>
                              <a:srgbClr val="000000"/>
                            </a:solidFill>
                            <a:prstDash val="solid"/>
                            <a:headEnd type="none" w="med" len="med"/>
                            <a:tailEnd type="none" w="med" len="med"/>
                          </a:ln>
                        </wps:spPr>
                        <wps:bodyPr/>
                      </wps:wsp>
                      <wps:wsp>
                        <wps:cNvPr id="557" name="直接连接符 557"/>
                        <wps:cNvCnPr/>
                        <wps:spPr>
                          <a:xfrm>
                            <a:off x="3074" y="1643"/>
                            <a:ext cx="1" cy="964"/>
                          </a:xfrm>
                          <a:prstGeom prst="line">
                            <a:avLst/>
                          </a:prstGeom>
                          <a:ln w="9525" cap="flat" cmpd="sng">
                            <a:solidFill>
                              <a:srgbClr val="000000"/>
                            </a:solidFill>
                            <a:prstDash val="solid"/>
                            <a:headEnd type="none" w="med" len="med"/>
                            <a:tailEnd type="none" w="med" len="med"/>
                          </a:ln>
                        </wps:spPr>
                        <wps:bodyPr/>
                      </wps:wsp>
                      <wps:wsp>
                        <wps:cNvPr id="558" name="直接连接符 558"/>
                        <wps:cNvCnPr/>
                        <wps:spPr>
                          <a:xfrm flipV="1">
                            <a:off x="5334" y="249"/>
                            <a:ext cx="1" cy="2349"/>
                          </a:xfrm>
                          <a:prstGeom prst="line">
                            <a:avLst/>
                          </a:prstGeom>
                          <a:ln w="9525" cap="flat" cmpd="sng">
                            <a:solidFill>
                              <a:srgbClr val="000000"/>
                            </a:solidFill>
                            <a:prstDash val="solid"/>
                            <a:headEnd type="none" w="med" len="med"/>
                            <a:tailEnd type="none" w="med" len="med"/>
                          </a:ln>
                        </wps:spPr>
                        <wps:bodyPr/>
                      </wps:wsp>
                      <wps:wsp>
                        <wps:cNvPr id="559" name="直接连接符 559"/>
                        <wps:cNvCnPr/>
                        <wps:spPr>
                          <a:xfrm>
                            <a:off x="3832" y="243"/>
                            <a:ext cx="1" cy="1326"/>
                          </a:xfrm>
                          <a:prstGeom prst="line">
                            <a:avLst/>
                          </a:prstGeom>
                          <a:ln w="9525" cap="flat" cmpd="sng">
                            <a:solidFill>
                              <a:srgbClr val="000000"/>
                            </a:solidFill>
                            <a:prstDash val="solid"/>
                            <a:headEnd type="none" w="med" len="med"/>
                            <a:tailEnd type="triangle" w="sm" len="lg"/>
                          </a:ln>
                        </wps:spPr>
                        <wps:bodyPr/>
                      </wps:wsp>
                      <wps:wsp>
                        <wps:cNvPr id="560" name="矩形 560"/>
                        <wps:cNvSpPr/>
                        <wps:spPr>
                          <a:xfrm>
                            <a:off x="4262" y="663"/>
                            <a:ext cx="544" cy="135"/>
                          </a:xfrm>
                          <a:prstGeom prst="rect">
                            <a:avLst/>
                          </a:prstGeom>
                          <a:noFill/>
                          <a:ln w="9525" cap="flat" cmpd="sng">
                            <a:solidFill>
                              <a:srgbClr val="000000"/>
                            </a:solidFill>
                            <a:prstDash val="solid"/>
                            <a:miter/>
                            <a:headEnd type="none" w="med" len="med"/>
                            <a:tailEnd type="none" w="med" len="med"/>
                          </a:ln>
                        </wps:spPr>
                        <wps:bodyPr upright="1"/>
                      </wps:wsp>
                      <wps:wsp>
                        <wps:cNvPr id="561" name="直接连接符 561"/>
                        <wps:cNvCnPr/>
                        <wps:spPr>
                          <a:xfrm>
                            <a:off x="3832" y="730"/>
                            <a:ext cx="430" cy="1"/>
                          </a:xfrm>
                          <a:prstGeom prst="line">
                            <a:avLst/>
                          </a:prstGeom>
                          <a:ln w="9525" cap="flat" cmpd="sng">
                            <a:solidFill>
                              <a:srgbClr val="000000"/>
                            </a:solidFill>
                            <a:prstDash val="solid"/>
                            <a:headEnd type="none" w="med" len="med"/>
                            <a:tailEnd type="none" w="med" len="med"/>
                          </a:ln>
                        </wps:spPr>
                        <wps:bodyPr/>
                      </wps:wsp>
                      <wps:wsp>
                        <wps:cNvPr id="562" name="直接连接符 562"/>
                        <wps:cNvCnPr/>
                        <wps:spPr>
                          <a:xfrm>
                            <a:off x="4815" y="730"/>
                            <a:ext cx="515" cy="1"/>
                          </a:xfrm>
                          <a:prstGeom prst="line">
                            <a:avLst/>
                          </a:prstGeom>
                          <a:ln w="9525" cap="flat" cmpd="sng">
                            <a:solidFill>
                              <a:srgbClr val="000000"/>
                            </a:solidFill>
                            <a:prstDash val="solid"/>
                            <a:headEnd type="none" w="med" len="med"/>
                            <a:tailEnd type="none" w="med" len="med"/>
                          </a:ln>
                        </wps:spPr>
                        <wps:bodyPr/>
                      </wps:wsp>
                      <wps:wsp>
                        <wps:cNvPr id="563" name="椭圆 563"/>
                        <wps:cNvSpPr/>
                        <wps:spPr>
                          <a:xfrm>
                            <a:off x="5272" y="2598"/>
                            <a:ext cx="124" cy="124"/>
                          </a:xfrm>
                          <a:prstGeom prst="ellipse">
                            <a:avLst/>
                          </a:prstGeom>
                          <a:noFill/>
                          <a:ln w="9525" cap="flat" cmpd="sng">
                            <a:solidFill>
                              <a:srgbClr val="000000"/>
                            </a:solidFill>
                            <a:prstDash val="solid"/>
                            <a:headEnd type="none" w="med" len="med"/>
                            <a:tailEnd type="none" w="med" len="med"/>
                          </a:ln>
                        </wps:spPr>
                        <wps:bodyPr upright="1"/>
                      </wps:wsp>
                      <wps:wsp>
                        <wps:cNvPr id="564" name="椭圆 564"/>
                        <wps:cNvSpPr/>
                        <wps:spPr>
                          <a:xfrm>
                            <a:off x="3012" y="2598"/>
                            <a:ext cx="124" cy="124"/>
                          </a:xfrm>
                          <a:prstGeom prst="ellipse">
                            <a:avLst/>
                          </a:prstGeom>
                          <a:noFill/>
                          <a:ln w="9525" cap="flat" cmpd="sng">
                            <a:solidFill>
                              <a:srgbClr val="000000"/>
                            </a:solidFill>
                            <a:prstDash val="solid"/>
                            <a:headEnd type="none" w="med" len="med"/>
                            <a:tailEnd type="none" w="med" len="med"/>
                          </a:ln>
                        </wps:spPr>
                        <wps:bodyPr upright="1"/>
                      </wps:wsp>
                      <wps:wsp>
                        <wps:cNvPr id="565" name="椭圆 565"/>
                        <wps:cNvSpPr/>
                        <wps:spPr>
                          <a:xfrm>
                            <a:off x="3768" y="129"/>
                            <a:ext cx="124" cy="124"/>
                          </a:xfrm>
                          <a:prstGeom prst="ellipse">
                            <a:avLst/>
                          </a:prstGeom>
                          <a:noFill/>
                          <a:ln w="9525" cap="flat" cmpd="sng">
                            <a:solidFill>
                              <a:srgbClr val="000000"/>
                            </a:solidFill>
                            <a:prstDash val="solid"/>
                            <a:headEnd type="none" w="med" len="med"/>
                            <a:tailEnd type="none" w="med" len="med"/>
                          </a:ln>
                        </wps:spPr>
                        <wps:bodyPr upright="1"/>
                      </wps:wsp>
                      <wps:wsp>
                        <wps:cNvPr id="566" name="椭圆 566"/>
                        <wps:cNvSpPr/>
                        <wps:spPr>
                          <a:xfrm>
                            <a:off x="5272" y="129"/>
                            <a:ext cx="124" cy="124"/>
                          </a:xfrm>
                          <a:prstGeom prst="ellipse">
                            <a:avLst/>
                          </a:prstGeom>
                          <a:noFill/>
                          <a:ln w="9525" cap="flat" cmpd="sng">
                            <a:solidFill>
                              <a:srgbClr val="000000"/>
                            </a:solidFill>
                            <a:prstDash val="solid"/>
                            <a:headEnd type="none" w="med" len="med"/>
                            <a:tailEnd type="none" w="med" len="med"/>
                          </a:ln>
                        </wps:spPr>
                        <wps:bodyPr upright="1"/>
                      </wps:wsp>
                      <wps:wsp>
                        <wps:cNvPr id="567" name="直接连接符 567"/>
                        <wps:cNvCnPr/>
                        <wps:spPr>
                          <a:xfrm flipV="1">
                            <a:off x="4982" y="1158"/>
                            <a:ext cx="2" cy="1011"/>
                          </a:xfrm>
                          <a:prstGeom prst="line">
                            <a:avLst/>
                          </a:prstGeom>
                          <a:ln w="9525" cap="flat" cmpd="sng">
                            <a:solidFill>
                              <a:srgbClr val="000000"/>
                            </a:solidFill>
                            <a:prstDash val="solid"/>
                            <a:headEnd type="none" w="med" len="med"/>
                            <a:tailEnd type="none" w="med" len="med"/>
                          </a:ln>
                        </wps:spPr>
                        <wps:bodyPr/>
                      </wps:wsp>
                      <wps:wsp>
                        <wps:cNvPr id="568" name="直接连接符 568"/>
                        <wps:cNvCnPr/>
                        <wps:spPr>
                          <a:xfrm>
                            <a:off x="3832" y="1254"/>
                            <a:ext cx="1154" cy="0"/>
                          </a:xfrm>
                          <a:prstGeom prst="line">
                            <a:avLst/>
                          </a:prstGeom>
                          <a:ln w="9525" cap="flat" cmpd="sng">
                            <a:solidFill>
                              <a:srgbClr val="000000"/>
                            </a:solidFill>
                            <a:prstDash val="solid"/>
                            <a:headEnd type="triangle" w="sm" len="lg"/>
                            <a:tailEnd type="triangle" w="sm" len="lg"/>
                          </a:ln>
                        </wps:spPr>
                        <wps:bodyPr/>
                      </wps:wsp>
                      <wps:wsp>
                        <wps:cNvPr id="569" name="文本框 569"/>
                        <wps:cNvSpPr txBox="1"/>
                        <wps:spPr>
                          <a:xfrm>
                            <a:off x="4386" y="936"/>
                            <a:ext cx="583" cy="366"/>
                          </a:xfrm>
                          <a:prstGeom prst="rect">
                            <a:avLst/>
                          </a:prstGeom>
                          <a:noFill/>
                          <a:ln>
                            <a:noFill/>
                          </a:ln>
                        </wps:spPr>
                        <wps:txbx>
                          <w:txbxContent>
                            <w:p w14:paraId="7BE7417B" w14:textId="77777777" w:rsidR="003F77E7" w:rsidRDefault="00000000">
                              <w:pPr>
                                <w:ind w:firstLine="480"/>
                                <w:jc w:val="center"/>
                                <w:rPr>
                                  <w:i/>
                                </w:rPr>
                              </w:pPr>
                              <w:r>
                                <w:rPr>
                                  <w:rFonts w:hint="eastAsia"/>
                                  <w:i/>
                                </w:rPr>
                                <w:t>x</w:t>
                              </w:r>
                            </w:p>
                          </w:txbxContent>
                        </wps:txbx>
                        <wps:bodyPr wrap="none" lIns="0" tIns="0" rIns="0" bIns="0" upright="1">
                          <a:spAutoFit/>
                        </wps:bodyPr>
                      </wps:wsp>
                      <wps:wsp>
                        <wps:cNvPr id="570" name="直接连接符 570"/>
                        <wps:cNvCnPr/>
                        <wps:spPr>
                          <a:xfrm>
                            <a:off x="3346" y="1722"/>
                            <a:ext cx="0" cy="459"/>
                          </a:xfrm>
                          <a:prstGeom prst="line">
                            <a:avLst/>
                          </a:prstGeom>
                          <a:ln w="9525" cap="flat" cmpd="sng">
                            <a:solidFill>
                              <a:srgbClr val="000000"/>
                            </a:solidFill>
                            <a:prstDash val="solid"/>
                            <a:headEnd type="none" w="med" len="med"/>
                            <a:tailEnd type="none" w="med" len="med"/>
                          </a:ln>
                        </wps:spPr>
                        <wps:bodyPr/>
                      </wps:wsp>
                      <wps:wsp>
                        <wps:cNvPr id="571" name="直接连接符 571"/>
                        <wps:cNvCnPr/>
                        <wps:spPr>
                          <a:xfrm>
                            <a:off x="3346" y="2085"/>
                            <a:ext cx="1642" cy="1"/>
                          </a:xfrm>
                          <a:prstGeom prst="line">
                            <a:avLst/>
                          </a:prstGeom>
                          <a:ln w="9525" cap="flat" cmpd="sng">
                            <a:solidFill>
                              <a:srgbClr val="000000"/>
                            </a:solidFill>
                            <a:prstDash val="solid"/>
                            <a:headEnd type="triangle" w="sm" len="lg"/>
                            <a:tailEnd type="triangle" w="sm" len="lg"/>
                          </a:ln>
                        </wps:spPr>
                        <wps:bodyPr/>
                      </wps:wsp>
                      <wps:wsp>
                        <wps:cNvPr id="572" name="文本框 572"/>
                        <wps:cNvSpPr txBox="1"/>
                        <wps:spPr>
                          <a:xfrm>
                            <a:off x="4042" y="1737"/>
                            <a:ext cx="240" cy="732"/>
                          </a:xfrm>
                          <a:prstGeom prst="rect">
                            <a:avLst/>
                          </a:prstGeom>
                          <a:noFill/>
                          <a:ln>
                            <a:noFill/>
                          </a:ln>
                        </wps:spPr>
                        <wps:txbx>
                          <w:txbxContent>
                            <w:p w14:paraId="20BF6043" w14:textId="77777777" w:rsidR="003F77E7" w:rsidRDefault="00000000">
                              <w:pPr>
                                <w:ind w:firstLine="480"/>
                                <w:jc w:val="center"/>
                                <w:rPr>
                                  <w:vertAlign w:val="subscript"/>
                                </w:rPr>
                              </w:pPr>
                              <w:r>
                                <w:rPr>
                                  <w:rFonts w:hint="eastAsia"/>
                                  <w:i/>
                                </w:rPr>
                                <w:t>x</w:t>
                              </w:r>
                              <w:r>
                                <w:rPr>
                                  <w:rFonts w:hint="eastAsia"/>
                                  <w:vertAlign w:val="subscript"/>
                                </w:rPr>
                                <w:t>p</w:t>
                              </w:r>
                            </w:p>
                          </w:txbxContent>
                        </wps:txbx>
                        <wps:bodyPr lIns="0" tIns="0" rIns="0" bIns="0" upright="1">
                          <a:spAutoFit/>
                        </wps:bodyPr>
                      </wps:wsp>
                      <wps:wsp>
                        <wps:cNvPr id="573" name="文本框 573"/>
                        <wps:cNvSpPr txBox="1"/>
                        <wps:spPr>
                          <a:xfrm>
                            <a:off x="4404" y="306"/>
                            <a:ext cx="240" cy="732"/>
                          </a:xfrm>
                          <a:prstGeom prst="rect">
                            <a:avLst/>
                          </a:prstGeom>
                          <a:noFill/>
                          <a:ln>
                            <a:noFill/>
                          </a:ln>
                        </wps:spPr>
                        <wps:txbx>
                          <w:txbxContent>
                            <w:p w14:paraId="75FD85CC" w14:textId="77777777" w:rsidR="003F77E7" w:rsidRDefault="00000000">
                              <w:pPr>
                                <w:ind w:firstLine="480"/>
                                <w:jc w:val="center"/>
                                <w:rPr>
                                  <w:vertAlign w:val="subscript"/>
                                </w:rPr>
                              </w:pPr>
                              <w:r>
                                <w:rPr>
                                  <w:rFonts w:hint="eastAsia"/>
                                  <w:i/>
                                </w:rPr>
                                <w:t>R</w:t>
                              </w:r>
                              <w:r>
                                <w:rPr>
                                  <w:rFonts w:hint="eastAsia"/>
                                  <w:vertAlign w:val="subscript"/>
                                </w:rPr>
                                <w:t>L</w:t>
                              </w:r>
                            </w:p>
                          </w:txbxContent>
                        </wps:txbx>
                        <wps:bodyPr lIns="0" tIns="0" rIns="0" bIns="0" upright="1">
                          <a:spAutoFit/>
                        </wps:bodyPr>
                      </wps:wsp>
                      <wps:wsp>
                        <wps:cNvPr id="574" name="文本框 574"/>
                        <wps:cNvSpPr txBox="1"/>
                        <wps:spPr>
                          <a:xfrm>
                            <a:off x="4080" y="2460"/>
                            <a:ext cx="240" cy="732"/>
                          </a:xfrm>
                          <a:prstGeom prst="rect">
                            <a:avLst/>
                          </a:prstGeom>
                          <a:noFill/>
                          <a:ln>
                            <a:noFill/>
                          </a:ln>
                        </wps:spPr>
                        <wps:txbx>
                          <w:txbxContent>
                            <w:p w14:paraId="7A789595" w14:textId="77777777" w:rsidR="003F77E7" w:rsidRDefault="00000000">
                              <w:pPr>
                                <w:ind w:firstLine="480"/>
                                <w:jc w:val="center"/>
                                <w:rPr>
                                  <w:vertAlign w:val="subscript"/>
                                </w:rPr>
                              </w:pPr>
                              <w:r>
                                <w:rPr>
                                  <w:rFonts w:hint="eastAsia"/>
                                  <w:i/>
                                </w:rPr>
                                <w:t>u</w:t>
                              </w:r>
                              <w:r>
                                <w:rPr>
                                  <w:rFonts w:hint="eastAsia"/>
                                  <w:vertAlign w:val="subscript"/>
                                </w:rPr>
                                <w:t>e</w:t>
                              </w:r>
                            </w:p>
                          </w:txbxContent>
                        </wps:txbx>
                        <wps:bodyPr lIns="0" tIns="0" rIns="0" bIns="0" upright="1">
                          <a:spAutoFit/>
                        </wps:bodyPr>
                      </wps:wsp>
                      <wps:wsp>
                        <wps:cNvPr id="575" name="文本框 575"/>
                        <wps:cNvSpPr txBox="1"/>
                        <wps:spPr>
                          <a:xfrm>
                            <a:off x="4422" y="0"/>
                            <a:ext cx="240" cy="732"/>
                          </a:xfrm>
                          <a:prstGeom prst="rect">
                            <a:avLst/>
                          </a:prstGeom>
                          <a:noFill/>
                          <a:ln>
                            <a:noFill/>
                          </a:ln>
                        </wps:spPr>
                        <wps:txbx>
                          <w:txbxContent>
                            <w:p w14:paraId="10AA5D52" w14:textId="77777777" w:rsidR="003F77E7" w:rsidRDefault="00000000">
                              <w:pPr>
                                <w:ind w:firstLine="480"/>
                                <w:jc w:val="center"/>
                                <w:rPr>
                                  <w:vertAlign w:val="subscript"/>
                                </w:rPr>
                              </w:pPr>
                              <w:r>
                                <w:rPr>
                                  <w:rFonts w:hint="eastAsia"/>
                                  <w:i/>
                                </w:rPr>
                                <w:t>u</w:t>
                              </w:r>
                              <w:r>
                                <w:rPr>
                                  <w:rFonts w:hint="eastAsia"/>
                                  <w:vertAlign w:val="subscript"/>
                                </w:rPr>
                                <w:t>o</w:t>
                              </w:r>
                            </w:p>
                          </w:txbxContent>
                        </wps:txbx>
                        <wps:bodyPr lIns="0" tIns="0" rIns="0" bIns="0" upright="1">
                          <a:spAutoFit/>
                        </wps:bodyPr>
                      </wps:wsp>
                      <wps:wsp>
                        <wps:cNvPr id="576" name="文本框 576"/>
                        <wps:cNvSpPr txBox="1"/>
                        <wps:spPr>
                          <a:xfrm>
                            <a:off x="4360" y="1245"/>
                            <a:ext cx="209" cy="732"/>
                          </a:xfrm>
                          <a:prstGeom prst="rect">
                            <a:avLst/>
                          </a:prstGeom>
                          <a:noFill/>
                          <a:ln>
                            <a:noFill/>
                          </a:ln>
                        </wps:spPr>
                        <wps:txbx>
                          <w:txbxContent>
                            <w:p w14:paraId="673EFAB8" w14:textId="77777777" w:rsidR="003F77E7" w:rsidRDefault="00000000">
                              <w:pPr>
                                <w:ind w:firstLine="480"/>
                                <w:jc w:val="center"/>
                                <w:rPr>
                                  <w:i/>
                                  <w:vertAlign w:val="subscript"/>
                                </w:rPr>
                              </w:pPr>
                              <w:r>
                                <w:rPr>
                                  <w:rFonts w:hint="eastAsia"/>
                                  <w:i/>
                                </w:rPr>
                                <w:t>R</w:t>
                              </w:r>
                              <w:r>
                                <w:rPr>
                                  <w:rFonts w:hint="eastAsia"/>
                                  <w:i/>
                                  <w:vertAlign w:val="subscript"/>
                                </w:rPr>
                                <w:t>x</w:t>
                              </w:r>
                            </w:p>
                          </w:txbxContent>
                        </wps:txbx>
                        <wps:bodyPr lIns="0" tIns="0" rIns="0" bIns="0" upright="1">
                          <a:spAutoFit/>
                        </wps:bodyPr>
                      </wps:wsp>
                      <wps:wsp>
                        <wps:cNvPr id="577" name="文本框 577"/>
                        <wps:cNvSpPr txBox="1"/>
                        <wps:spPr>
                          <a:xfrm>
                            <a:off x="4062" y="2070"/>
                            <a:ext cx="240" cy="732"/>
                          </a:xfrm>
                          <a:prstGeom prst="rect">
                            <a:avLst/>
                          </a:prstGeom>
                          <a:noFill/>
                          <a:ln>
                            <a:noFill/>
                          </a:ln>
                        </wps:spPr>
                        <wps:txbx>
                          <w:txbxContent>
                            <w:p w14:paraId="1140EA74" w14:textId="77777777" w:rsidR="003F77E7" w:rsidRDefault="00000000">
                              <w:pPr>
                                <w:ind w:firstLine="480"/>
                                <w:jc w:val="center"/>
                                <w:rPr>
                                  <w:vertAlign w:val="subscript"/>
                                </w:rPr>
                              </w:pPr>
                              <w:r>
                                <w:rPr>
                                  <w:rFonts w:hint="eastAsia"/>
                                  <w:i/>
                                </w:rPr>
                                <w:t>R</w:t>
                              </w:r>
                              <w:r>
                                <w:rPr>
                                  <w:rFonts w:hint="eastAsia"/>
                                  <w:vertAlign w:val="subscript"/>
                                </w:rPr>
                                <w:t>p</w:t>
                              </w:r>
                            </w:p>
                          </w:txbxContent>
                        </wps:txbx>
                        <wps:bodyPr lIns="0" tIns="0" rIns="0" bIns="0" upright="1">
                          <a:spAutoFit/>
                        </wps:bodyPr>
                      </wps:wsp>
                      <wps:wsp>
                        <wps:cNvPr id="578" name="直接连接符 578"/>
                        <wps:cNvCnPr/>
                        <wps:spPr>
                          <a:xfrm>
                            <a:off x="4720" y="195"/>
                            <a:ext cx="466" cy="0"/>
                          </a:xfrm>
                          <a:prstGeom prst="line">
                            <a:avLst/>
                          </a:prstGeom>
                          <a:ln w="9525" cap="flat" cmpd="sng">
                            <a:solidFill>
                              <a:srgbClr val="000000"/>
                            </a:solidFill>
                            <a:prstDash val="solid"/>
                            <a:headEnd type="none" w="med" len="med"/>
                            <a:tailEnd type="triangle" w="med" len="med"/>
                          </a:ln>
                        </wps:spPr>
                        <wps:bodyPr/>
                      </wps:wsp>
                      <wps:wsp>
                        <wps:cNvPr id="579" name="直接连接符 579"/>
                        <wps:cNvCnPr/>
                        <wps:spPr>
                          <a:xfrm flipH="1">
                            <a:off x="3956" y="186"/>
                            <a:ext cx="400" cy="1"/>
                          </a:xfrm>
                          <a:prstGeom prst="line">
                            <a:avLst/>
                          </a:prstGeom>
                          <a:ln w="9525" cap="flat" cmpd="sng">
                            <a:solidFill>
                              <a:srgbClr val="000000"/>
                            </a:solidFill>
                            <a:prstDash val="solid"/>
                            <a:headEnd type="none" w="med" len="med"/>
                            <a:tailEnd type="triangle" w="med" len="med"/>
                          </a:ln>
                        </wps:spPr>
                        <wps:bodyPr/>
                      </wps:wsp>
                      <wps:wsp>
                        <wps:cNvPr id="580" name="直接连接符 580"/>
                        <wps:cNvCnPr/>
                        <wps:spPr>
                          <a:xfrm>
                            <a:off x="4358" y="2664"/>
                            <a:ext cx="868" cy="2"/>
                          </a:xfrm>
                          <a:prstGeom prst="line">
                            <a:avLst/>
                          </a:prstGeom>
                          <a:ln w="9525" cap="flat" cmpd="sng">
                            <a:solidFill>
                              <a:srgbClr val="000000"/>
                            </a:solidFill>
                            <a:prstDash val="solid"/>
                            <a:headEnd type="none" w="med" len="med"/>
                            <a:tailEnd type="triangle" w="med" len="med"/>
                          </a:ln>
                        </wps:spPr>
                        <wps:bodyPr/>
                      </wps:wsp>
                      <wps:wsp>
                        <wps:cNvPr id="581" name="直接连接符 581"/>
                        <wps:cNvCnPr/>
                        <wps:spPr>
                          <a:xfrm flipH="1">
                            <a:off x="3204" y="2655"/>
                            <a:ext cx="790" cy="2"/>
                          </a:xfrm>
                          <a:prstGeom prst="line">
                            <a:avLst/>
                          </a:prstGeom>
                          <a:ln w="9525" cap="flat" cmpd="sng">
                            <a:solidFill>
                              <a:srgbClr val="000000"/>
                            </a:solidFill>
                            <a:prstDash val="solid"/>
                            <a:headEnd type="none" w="med" len="med"/>
                            <a:tailEnd type="triangle" w="med" len="med"/>
                          </a:ln>
                        </wps:spPr>
                        <wps:bodyPr/>
                      </wps:wsp>
                    </wpg:wgp>
                  </a:graphicData>
                </a:graphic>
              </wp:inline>
            </w:drawing>
          </mc:Choice>
          <mc:Fallback>
            <w:pict>
              <v:group w14:anchorId="60558A82" id="组合 582" o:spid="_x0000_s1450" style="width:270.2pt;height:166.25pt;mso-position-horizontal-relative:char;mso-position-vertical-relative:line" coordsize="5404,33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">
                <v:rect id="矩形 489" o:spid="_x0000_s1451" style="position:absolute;width:5404;height:3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" filled="f" stroked="f">
                  <o:lock v:ext="edit" aspectratio="t" text="t"/>
                </v:rect>
                <v:rect id="矩形 490" o:spid="_x0000_s1452" style="position:absolute;left:342;top:1569;width:1640;height: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" filled="f"/>
                <v:line id="直接连接符 491" o:spid="_x0000_s1453" style="position:absolute;visibility:visible;mso-wrap-style:square" from="1972,1645" to="2316,1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"/>
                <v:line id="直接连接符 492" o:spid="_x0000_s1454" style="position:absolute;flip:x;visibility:visible;mso-wrap-style:square" from="76,1645" to="342,16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"/>
                <v:line id="直接连接符 493" o:spid="_x0000_s1455" style="position:absolute;visibility:visible;mso-wrap-style:square" from="70,1643" to="71,2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"/>
                <v:line id="直接连接符 494" o:spid="_x0000_s1456" style="position:absolute;flip:y;visibility:visible;mso-wrap-style:square" from="2330,249" to="2331,2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"/>
                <v:line id="直接连接符 495" o:spid="_x0000_s1457" style="position:absolute;visibility:visible;mso-wrap-style:square" from="828,243" to="828,1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">
                  <v:stroke endarrow="block" endarrowwidth="narrow" endarrowlength="long"/>
                </v:line>
                <v:rect id="矩形 496" o:spid="_x0000_s1458" style="position:absolute;left:1258;top:663;width:544;height: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" filled="f"/>
                <v:line id="直接连接符 532" o:spid="_x0000_s1459" style="position:absolute;visibility:visible;mso-wrap-style:square" from="828,730" to="1258,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"/>
                <v:line id="直接连接符 533" o:spid="_x0000_s1460" style="position:absolute;visibility:visible;mso-wrap-style:square" from="1811,730" to="2326,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"/>
                <v:oval id="椭圆 534" o:spid="_x0000_s1461" style="position:absolute;left:2268;top:2598;width:124;height:1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" filled="f"/>
                <v:oval id="椭圆 535" o:spid="_x0000_s1462" style="position:absolute;left:8;top:2598;width:124;height:1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" filled="f"/>
                <v:oval id="椭圆 536" o:spid="_x0000_s1463" style="position:absolute;left:764;top:129;width:124;height:1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" filled="f"/>
                <v:oval id="椭圆 537" o:spid="_x0000_s1464" style="position:absolute;left:2268;top:129;width:124;height:1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" filled="f"/>
                <v:shape id="文本框 538" o:spid="_x0000_s1465" type="#_x0000_t202" style="position:absolute;left:216;top:2727;width:1930;height:4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" filled="f" stroked="f">
                  <v:textbox>
                    <w:txbxContent>
                      <w:p w14:paraId="551E2EE8" w14:textId="77777777" w:rsidR="003F77E7" w:rsidRDefault="00000000">
                        <w:pPr>
                          <w:ind w:firstLine="480"/>
                          <w:jc w:val="center"/>
                        </w:pPr>
                        <w:r>
                          <w:rPr>
                            <w:rFonts w:hint="eastAsia"/>
                          </w:rPr>
                          <w:t>图</w:t>
                        </w:r>
                        <w:r>
                          <w:rPr>
                            <w:rFonts w:hint="eastAsia"/>
                          </w:rPr>
                          <w:t xml:space="preserve">3-85 </w:t>
                        </w:r>
                        <w:r>
                          <w:rPr>
                            <w:rFonts w:hint="eastAsia"/>
                          </w:rPr>
                          <w:t>题</w:t>
                        </w:r>
                        <w:r>
                          <w:rPr>
                            <w:rFonts w:hint="eastAsia"/>
                          </w:rPr>
                          <w:t>3-8</w:t>
                        </w:r>
                        <w:r>
                          <w:rPr>
                            <w:rFonts w:hint="eastAsia"/>
                          </w:rPr>
                          <w:t>图</w:t>
                        </w:r>
                      </w:p>
                    </w:txbxContent>
                  </v:textbox>
                </v:shape>
                <v:rect id="矩形 539" o:spid="_x0000_s1466" style="position:absolute;left:3346;top:1569;width:1640;height: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" filled="f"/>
                <v:line id="直接连接符 553" o:spid="_x0000_s1467" style="position:absolute;visibility:visible;mso-wrap-style:square" from="4976,1645" to="5320,1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"/>
                <v:line id="直接连接符 554" o:spid="_x0000_s1468" style="position:absolute;flip:x;visibility:visible;mso-wrap-style:square" from="3080,1645" to="3346,1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"/>
                <v:line id="直接连接符 557" o:spid="_x0000_s1469" style="position:absolute;visibility:visible;mso-wrap-style:square" from="3074,1643" to="3075,2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"/>
                <v:line id="直接连接符 558" o:spid="_x0000_s1470" style="position:absolute;flip:y;visibility:visible;mso-wrap-style:square" from="5334,249" to="5335,2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"/>
                <v:line id="直接连接符 559" o:spid="_x0000_s1471" style="position:absolute;visibility:visible;mso-wrap-style:square" from="3832,243" to="3833,1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">
                  <v:stroke endarrow="block" endarrowwidth="narrow" endarrowlength="long"/>
                </v:line>
                <v:rect id="矩形 560" o:spid="_x0000_s1472" style="position:absolute;left:4262;top:663;width:544;height: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" filled="f"/>
                <v:line id="直接连接符 561" o:spid="_x0000_s1473" style="position:absolute;visibility:visible;mso-wrap-style:square" from="3832,730" to="4262,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"/>
                <v:line id="直接连接符 562" o:spid="_x0000_s1474" style="position:absolute;visibility:visible;mso-wrap-style:square" from="4815,730" to="5330,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3KL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vCcTuDvTDwCcvELAAD//wMAUEsBAi0AFAAGAAgAAAAhANvh9svuAAAAhQEAABMAAAAAAAAA&#10;AAAAAAAAAAAAAFtDb250ZW50X1R5cGVzXS54bWxQSwECLQAUAAYACAAAACEAWvQsW78AAAAVAQAA&#10;CwAAAAAAAAAAAAAAAAAfAQAAX3JlbHMvLnJlbHNQSwECLQAUAAYACAAAACEAzzdyi8YAAADcAAAA&#10;DwAAAAAAAAAAAAAAAAAHAgAAZHJzL2Rvd25yZXYueG1sUEsFBgAAAAADAAMAtwAAAPoCAAAAAA==&#10;"/>
                <v:oval id="椭圆 563" o:spid="_x0000_s1475" style="position:absolute;left:5272;top:2598;width:124;height:1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" filled="f"/>
                <v:oval id="椭圆 564" o:spid="_x0000_s1476" style="position:absolute;left:3012;top:2598;width:124;height:1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" filled="f"/>
                <v:oval id="椭圆 565" o:spid="_x0000_s1477" style="position:absolute;left:3768;top:129;width:124;height:1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" filled="f"/>
                <v:oval id="椭圆 566" o:spid="_x0000_s1478" style="position:absolute;left:5272;top:129;width:124;height:1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" filled="f"/>
                <v:line id="直接连接符 567" o:spid="_x0000_s1479" style="position:absolute;flip:y;visibility:visible;mso-wrap-style:square" from="4982,1158" to="4984,2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"/>
                <v:line id="直接连接符 568" o:spid="_x0000_s1480" style="position:absolute;visibility:visible;mso-wrap-style:square" from="3832,1254" to="4986,1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">
                  <v:stroke startarrow="block" startarrowwidth="narrow" startarrowlength="long" endarrow="block" endarrowwidth="narrow" endarrowlength="long"/>
                </v:line>
                <v:shape id="文本框 569" o:spid="_x0000_s1481" type="#_x0000_t202" style="position:absolute;left:4386;top:936;width:583;height:3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" filled="f" stroked="f">
                  <v:textbox style="mso-fit-shape-to-text:t" inset="0,0,0,0">
                    <w:txbxContent>
                      <w:p w14:paraId="7BE7417B" w14:textId="77777777" w:rsidR="003F77E7" w:rsidRDefault="00000000">
                        <w:pPr>
                          <w:ind w:firstLine="480"/>
                          <w:jc w:val="center"/>
                          <w:rPr>
                            <w:i/>
                          </w:rPr>
                        </w:pPr>
                        <w:r>
                          <w:rPr>
                            <w:rFonts w:hint="eastAsia"/>
                            <w:i/>
                          </w:rPr>
                          <w:t>x</w:t>
                        </w:r>
                      </w:p>
                    </w:txbxContent>
                  </v:textbox>
                </v:shape>
                <v:line id="直接连接符 570" o:spid="_x0000_s1482" style="position:absolute;visibility:visible;mso-wrap-style:square" from="3346,1722" to="3346,21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"/>
                <v:line id="直接连接符 571" o:spid="_x0000_s1483" style="position:absolute;visibility:visible;mso-wrap-style:square" from="3346,2085" to="4988,20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">
                  <v:stroke startarrow="block" startarrowwidth="narrow" startarrowlength="long" endarrow="block" endarrowwidth="narrow" endarrowlength="long"/>
                </v:line>
                <v:shape id="文本框 572" o:spid="_x0000_s1484" type="#_x0000_t202" style="position:absolute;left:4042;top:1737;width:240;height:7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" filled="f" stroked="f">
                  <v:textbox style="mso-fit-shape-to-text:t" inset="0,0,0,0">
                    <w:txbxContent>
                      <w:p w14:paraId="20BF6043" w14:textId="77777777" w:rsidR="003F77E7" w:rsidRDefault="00000000">
                        <w:pPr>
                          <w:ind w:firstLine="480"/>
                          <w:jc w:val="center"/>
                          <w:rPr>
                            <w:vertAlign w:val="subscript"/>
                          </w:rPr>
                        </w:pPr>
                        <w:r>
                          <w:rPr>
                            <w:rFonts w:hint="eastAsia"/>
                            <w:i/>
                          </w:rPr>
                          <w:t>x</w:t>
                        </w:r>
                        <w:r>
                          <w:rPr>
                            <w:rFonts w:hint="eastAsia"/>
                            <w:vertAlign w:val="subscript"/>
                          </w:rPr>
                          <w:t>p</w:t>
                        </w:r>
                      </w:p>
                    </w:txbxContent>
                  </v:textbox>
                </v:shape>
                <v:shape id="文本框 573" o:spid="_x0000_s1485" type="#_x0000_t202" style="position:absolute;left:4404;top:306;width:240;height:7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" filled="f" stroked="f">
                  <v:textbox style="mso-fit-shape-to-text:t" inset="0,0,0,0">
                    <w:txbxContent>
                      <w:p w14:paraId="75FD85CC" w14:textId="77777777" w:rsidR="003F77E7" w:rsidRDefault="00000000">
                        <w:pPr>
                          <w:ind w:firstLine="480"/>
                          <w:jc w:val="center"/>
                          <w:rPr>
                            <w:vertAlign w:val="subscript"/>
                          </w:rPr>
                        </w:pPr>
                        <w:r>
                          <w:rPr>
                            <w:rFonts w:hint="eastAsia"/>
                            <w:i/>
                          </w:rPr>
                          <w:t>R</w:t>
                        </w:r>
                        <w:r>
                          <w:rPr>
                            <w:rFonts w:hint="eastAsia"/>
                            <w:vertAlign w:val="subscript"/>
                          </w:rPr>
                          <w:t>L</w:t>
                        </w:r>
                      </w:p>
                    </w:txbxContent>
                  </v:textbox>
                </v:shape>
                <v:shape id="文本框 574" o:spid="_x0000_s1486" type="#_x0000_t202" style="position:absolute;left:4080;top:2460;width:240;height:7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" filled="f" stroked="f">
                  <v:textbox style="mso-fit-shape-to-text:t" inset="0,0,0,0">
                    <w:txbxContent>
                      <w:p w14:paraId="7A789595" w14:textId="77777777" w:rsidR="003F77E7" w:rsidRDefault="00000000">
                        <w:pPr>
                          <w:ind w:firstLine="480"/>
                          <w:jc w:val="center"/>
                          <w:rPr>
                            <w:vertAlign w:val="subscript"/>
                          </w:rPr>
                        </w:pPr>
                        <w:r>
                          <w:rPr>
                            <w:rFonts w:hint="eastAsia"/>
                            <w:i/>
                          </w:rPr>
                          <w:t>u</w:t>
                        </w:r>
                        <w:r>
                          <w:rPr>
                            <w:rFonts w:hint="eastAsia"/>
                            <w:vertAlign w:val="subscript"/>
                          </w:rPr>
                          <w:t>e</w:t>
                        </w:r>
                      </w:p>
                    </w:txbxContent>
                  </v:textbox>
                </v:shape>
                <v:shape id="文本框 575" o:spid="_x0000_s1487" type="#_x0000_t202" style="position:absolute;left:4422;width:240;height:7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" filled="f" stroked="f">
                  <v:textbox style="mso-fit-shape-to-text:t" inset="0,0,0,0">
                    <w:txbxContent>
                      <w:p w14:paraId="10AA5D52" w14:textId="77777777" w:rsidR="003F77E7" w:rsidRDefault="00000000">
                        <w:pPr>
                          <w:ind w:firstLine="480"/>
                          <w:jc w:val="center"/>
                          <w:rPr>
                            <w:vertAlign w:val="subscript"/>
                          </w:rPr>
                        </w:pPr>
                        <w:r>
                          <w:rPr>
                            <w:rFonts w:hint="eastAsia"/>
                            <w:i/>
                          </w:rPr>
                          <w:t>u</w:t>
                        </w:r>
                        <w:r>
                          <w:rPr>
                            <w:rFonts w:hint="eastAsia"/>
                            <w:vertAlign w:val="subscript"/>
                          </w:rPr>
                          <w:t>o</w:t>
                        </w:r>
                      </w:p>
                    </w:txbxContent>
                  </v:textbox>
                </v:shape>
                <v:shape id="文本框 576" o:spid="_x0000_s1488" type="#_x0000_t202" style="position:absolute;left:4360;top:1245;width:209;height:7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" filled="f" stroked="f">
                  <v:textbox style="mso-fit-shape-to-text:t" inset="0,0,0,0">
                    <w:txbxContent>
                      <w:p w14:paraId="673EFAB8" w14:textId="77777777" w:rsidR="003F77E7" w:rsidRDefault="00000000">
                        <w:pPr>
                          <w:ind w:firstLine="480"/>
                          <w:jc w:val="center"/>
                          <w:rPr>
                            <w:i/>
                            <w:vertAlign w:val="subscript"/>
                          </w:rPr>
                        </w:pPr>
                        <w:r>
                          <w:rPr>
                            <w:rFonts w:hint="eastAsia"/>
                            <w:i/>
                          </w:rPr>
                          <w:t>R</w:t>
                        </w:r>
                        <w:r>
                          <w:rPr>
                            <w:rFonts w:hint="eastAsia"/>
                            <w:i/>
                            <w:vertAlign w:val="subscript"/>
                          </w:rPr>
                          <w:t>x</w:t>
                        </w:r>
                      </w:p>
                    </w:txbxContent>
                  </v:textbox>
                </v:shape>
                <v:shape id="文本框 577" o:spid="_x0000_s1489" type="#_x0000_t202" style="position:absolute;left:4062;top:2070;width:240;height:7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" filled="f" stroked="f">
                  <v:textbox style="mso-fit-shape-to-text:t" inset="0,0,0,0">
                    <w:txbxContent>
                      <w:p w14:paraId="1140EA74" w14:textId="77777777" w:rsidR="003F77E7" w:rsidRDefault="00000000">
                        <w:pPr>
                          <w:ind w:firstLine="480"/>
                          <w:jc w:val="center"/>
                          <w:rPr>
                            <w:vertAlign w:val="subscript"/>
                          </w:rPr>
                        </w:pPr>
                        <w:r>
                          <w:rPr>
                            <w:rFonts w:hint="eastAsia"/>
                            <w:i/>
                          </w:rPr>
                          <w:t>R</w:t>
                        </w:r>
                        <w:r>
                          <w:rPr>
                            <w:rFonts w:hint="eastAsia"/>
                            <w:vertAlign w:val="subscript"/>
                          </w:rPr>
                          <w:t>p</w:t>
                        </w:r>
                      </w:p>
                    </w:txbxContent>
                  </v:textbox>
                </v:shape>
                <v:line id="直接连接符 578" o:spid="_x0000_s1490" style="position:absolute;visibility:visible;mso-wrap-style:square" from="4720,195" to="5186,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">
                  <v:stroke endarrow="block"/>
                </v:line>
                <v:line id="直接连接符 579" o:spid="_x0000_s1491" style="position:absolute;flip:x;visibility:visible;mso-wrap-style:square" from="3956,186" to="4356,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">
                  <v:stroke endarrow="block"/>
                </v:line>
                <v:line id="直接连接符 580" o:spid="_x0000_s1492" style="position:absolute;visibility:visible;mso-wrap-style:square" from="4358,2664" to="5226,26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">
                  <v:stroke endarrow="block"/>
                </v:line>
                <v:line id="直接连接符 581" o:spid="_x0000_s1493" style="position:absolute;flip:x;visibility:visible;mso-wrap-style:square" from="3204,2655" to="3994,2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">
                  <v:stroke endarrow="block"/>
                </v:line>
                <w10:wrap anchorx="page" anchory="page"/>
                <w10:anchorlock/>
              </v:group>
            </w:pict>
          </mc:Fallback>
        </mc:AlternateContent>
      </w:r>
    </w:p>
    <w:p w14:paraId="2139CD51" w14:textId="77777777" w:rsidR="003F77E7" w:rsidRDefault="00000000">
      <w:pPr>
        <w:ind w:firstLine="480"/>
      </w:pPr>
      <w:r>
        <w:t>解答：输入量是电刷相对电阻元件的位移</w:t>
      </w:r>
      <w:r>
        <w:t>x</w:t>
      </w:r>
      <w:r>
        <w:t>，输出量为电刷到端点电阻</w:t>
      </w:r>
      <w:r>
        <w:t>Rx</w:t>
      </w:r>
      <w:r>
        <w:t>。如果接入分压式测量电路，则输出量可以认为是电压</w:t>
      </w:r>
      <w:proofErr w:type="spellStart"/>
      <w:r>
        <w:t>uo</w:t>
      </w:r>
      <w:proofErr w:type="spellEnd"/>
      <w:r>
        <w:t>。</w:t>
      </w:r>
    </w:p>
    <w:p w14:paraId="41865D2A" w14:textId="77777777" w:rsidR="003F77E7" w:rsidRDefault="00000000">
      <w:pPr>
        <w:ind w:firstLine="480"/>
      </w:pPr>
      <w:r>
        <w:tab/>
      </w:r>
      <w:r>
        <w:object w:dxaOrig="2040" w:dyaOrig="705" w14:anchorId="05013BA0">
          <v:shape id="_x0000_i1146" type="#_x0000_t75" style="width:101.95pt;height:35.15pt" o:ole="">
            <v:imagedata r:id="rId318" o:title=""/>
          </v:shape>
          <o:OLEObject Type="Embed" ProgID="Equation.3" ShapeID="_x0000_i1146" DrawAspect="Content" ObjectID="_1792243063" r:id="rId319"/>
        </w:object>
      </w:r>
      <w:r>
        <w:t>，输出电阻与输入位移成线性关系。</w:t>
      </w:r>
    </w:p>
    <w:p w14:paraId="5AB0EBB3" w14:textId="77777777" w:rsidR="003F77E7" w:rsidRDefault="00000000">
      <w:pPr>
        <w:ind w:firstLine="480"/>
      </w:pPr>
      <w:r>
        <w:tab/>
      </w:r>
      <w:r>
        <w:object w:dxaOrig="4020" w:dyaOrig="1395" w14:anchorId="1B591184">
          <v:shape id="_x0000_i1147" type="#_x0000_t75" style="width:201pt;height:69.7pt" o:ole="">
            <v:imagedata r:id="rId320" o:title=""/>
          </v:shape>
          <o:OLEObject Type="Embed" ProgID="Equation.3" ShapeID="_x0000_i1147" DrawAspect="Content" ObjectID="_1792243064" r:id="rId321"/>
        </w:object>
      </w:r>
      <w:r>
        <w:t>，输出电压与输入位移成非线性关系。</w:t>
      </w:r>
    </w:p>
    <w:p w14:paraId="504F0AE4" w14:textId="77777777" w:rsidR="003F77E7" w:rsidRDefault="00000000">
      <w:pPr>
        <w:ind w:firstLine="480"/>
      </w:pPr>
      <w:r>
        <w:tab/>
      </w:r>
      <w:r>
        <w:t>由上式可见，只有当</w:t>
      </w:r>
      <w:r>
        <w:t>Rp/RL</w:t>
      </w:r>
      <w:r>
        <w:sym w:font="Symbol" w:char="F0AE"/>
      </w:r>
      <w:r>
        <w:t>0</w:t>
      </w:r>
      <w:r>
        <w:t>时，才有</w:t>
      </w:r>
      <w:r>
        <w:object w:dxaOrig="1425" w:dyaOrig="705" w14:anchorId="4301A4C2">
          <v:shape id="_x0000_i1148" type="#_x0000_t75" style="width:71.15pt;height:35.15pt" o:ole="">
            <v:imagedata r:id="rId322" o:title=""/>
          </v:shape>
          <o:OLEObject Type="Embed" ProgID="Equation.3" ShapeID="_x0000_i1148" DrawAspect="Content" ObjectID="_1792243065" r:id="rId323"/>
        </w:object>
      </w:r>
      <w:r>
        <w:t>。所以要求后续测量仪表的输入阻抗</w:t>
      </w:r>
      <w:r>
        <w:t>RL</w:t>
      </w:r>
      <w:r>
        <w:t>要远大于变阻器式传感器的电阻</w:t>
      </w:r>
      <w:r>
        <w:t>Rp</w:t>
      </w:r>
      <w:r>
        <w:t>，只有这样才能使输出电压和输入位移有较好的线性关系。</w:t>
      </w:r>
    </w:p>
    <w:p w14:paraId="0361B701" w14:textId="77777777" w:rsidR="003F77E7" w:rsidRDefault="003F77E7">
      <w:pPr>
        <w:ind w:firstLine="480"/>
      </w:pPr>
    </w:p>
    <w:p w14:paraId="56B66399" w14:textId="77777777" w:rsidR="003F77E7" w:rsidRDefault="003F77E7">
      <w:pPr>
        <w:ind w:firstLine="480"/>
      </w:pPr>
    </w:p>
    <w:p w14:paraId="2E17D44D" w14:textId="77777777" w:rsidR="003F77E7" w:rsidRDefault="00000000">
      <w:pPr>
        <w:ind w:firstLine="480"/>
      </w:pPr>
      <w:r>
        <w:rPr>
          <w:rFonts w:hint="eastAsia"/>
        </w:rPr>
        <w:lastRenderedPageBreak/>
        <w:t>5</w:t>
      </w:r>
      <w:r>
        <w:t xml:space="preserve">-1 </w:t>
      </w:r>
      <w:r>
        <w:t>以阻值</w:t>
      </w:r>
      <w:r>
        <w:t>R=120</w:t>
      </w:r>
      <w:r>
        <w:sym w:font="Symbol" w:char="F057"/>
      </w:r>
      <w:r>
        <w:t>、灵敏度</w:t>
      </w:r>
      <w:r>
        <w:t>Sg=2</w:t>
      </w:r>
      <w:r>
        <w:t>的电阻丝应变片与阻值为</w:t>
      </w:r>
      <w:r>
        <w:t>120</w:t>
      </w:r>
      <w:r>
        <w:sym w:font="Symbol" w:char="F057"/>
      </w:r>
      <w:r>
        <w:t>的固定电阻组成电桥，</w:t>
      </w:r>
      <w:proofErr w:type="gramStart"/>
      <w:r>
        <w:t>供桥电压</w:t>
      </w:r>
      <w:proofErr w:type="gramEnd"/>
      <w:r>
        <w:t>为</w:t>
      </w:r>
      <w:r>
        <w:t>3V</w:t>
      </w:r>
      <w:r>
        <w:t>，并假定负载电阻为无穷大，当应变片的应变为</w:t>
      </w:r>
      <w:r>
        <w:t>2</w:t>
      </w:r>
      <w:r>
        <w:sym w:font="Symbol" w:char="F06D"/>
      </w:r>
      <w:r>
        <w:sym w:font="Symbol" w:char="F065"/>
      </w:r>
      <w:r>
        <w:t>和</w:t>
      </w:r>
      <w:r>
        <w:t>2000</w:t>
      </w:r>
      <w:r>
        <w:sym w:font="Symbol" w:char="F06D"/>
      </w:r>
      <w:r>
        <w:sym w:font="Symbol" w:char="F065"/>
      </w:r>
      <w:r>
        <w:t>时，分别求出单臂、双臂电桥的输出电压，并比较两种情况下的灵敏度。</w:t>
      </w:r>
    </w:p>
    <w:p w14:paraId="63386124" w14:textId="77777777" w:rsidR="003F77E7" w:rsidRDefault="00000000">
      <w:pPr>
        <w:ind w:firstLine="480"/>
      </w:pPr>
      <w:r>
        <w:t>解：这是一个等臂电桥，可以利用等比电桥和差特性表达式求解。</w:t>
      </w:r>
    </w:p>
    <w:p w14:paraId="04F393C0" w14:textId="77777777" w:rsidR="003F77E7" w:rsidRDefault="00000000">
      <w:pPr>
        <w:ind w:firstLine="480"/>
      </w:pPr>
      <w:r>
        <w:tab/>
      </w:r>
      <w:r>
        <w:object w:dxaOrig="3465" w:dyaOrig="615" w14:anchorId="311A7BF9">
          <v:shape id="_x0000_i1149" type="#_x0000_t75" style="width:173.35pt;height:30.8pt" o:ole="">
            <v:imagedata r:id="rId324" o:title=""/>
          </v:shape>
          <o:OLEObject Type="Embed" ProgID="Equation.3" ShapeID="_x0000_i1149" DrawAspect="Content" ObjectID="_1792243066" r:id="rId325"/>
        </w:object>
      </w:r>
    </w:p>
    <w:p w14:paraId="0F77CEEC" w14:textId="77777777" w:rsidR="003F77E7" w:rsidRDefault="00000000">
      <w:pPr>
        <w:ind w:firstLine="480"/>
      </w:pPr>
      <w:r>
        <w:tab/>
      </w:r>
      <w:r>
        <w:sym w:font="Symbol" w:char="F065"/>
      </w:r>
      <w:r>
        <w:t>=2</w:t>
      </w:r>
      <w:r>
        <w:sym w:font="Symbol" w:char="F06D"/>
      </w:r>
      <w:r>
        <w:sym w:font="Symbol" w:char="F065"/>
      </w:r>
      <w:r>
        <w:t>时：</w:t>
      </w:r>
    </w:p>
    <w:p w14:paraId="0249E09F" w14:textId="77777777" w:rsidR="003F77E7" w:rsidRDefault="00000000">
      <w:pPr>
        <w:ind w:firstLine="480"/>
      </w:pPr>
      <w:r>
        <w:tab/>
      </w:r>
      <w:r>
        <w:t>单臂输出电压：</w:t>
      </w:r>
      <w:r>
        <w:object w:dxaOrig="5880" w:dyaOrig="615" w14:anchorId="6012BC99">
          <v:shape id="_x0000_i1150" type="#_x0000_t75" style="width:294.05pt;height:30.8pt" o:ole="">
            <v:imagedata r:id="rId326" o:title=""/>
          </v:shape>
          <o:OLEObject Type="Embed" ProgID="Equation.3" ShapeID="_x0000_i1150" DrawAspect="Content" ObjectID="_1792243067" r:id="rId327"/>
        </w:object>
      </w:r>
    </w:p>
    <w:p w14:paraId="673ADFAB" w14:textId="77777777" w:rsidR="003F77E7" w:rsidRDefault="00000000">
      <w:pPr>
        <w:ind w:firstLine="480"/>
      </w:pPr>
      <w:r>
        <w:tab/>
      </w:r>
      <w:r>
        <w:t>双臂输出电压：</w:t>
      </w:r>
      <w:r>
        <w:object w:dxaOrig="5895" w:dyaOrig="615" w14:anchorId="49DA1BD0">
          <v:shape id="_x0000_i1151" type="#_x0000_t75" style="width:294.65pt;height:30.8pt" o:ole="">
            <v:imagedata r:id="rId328" o:title=""/>
          </v:shape>
          <o:OLEObject Type="Embed" ProgID="Equation.3" ShapeID="_x0000_i1151" DrawAspect="Content" ObjectID="_1792243068" r:id="rId329"/>
        </w:object>
      </w:r>
    </w:p>
    <w:p w14:paraId="58A38DE5" w14:textId="77777777" w:rsidR="003F77E7" w:rsidRDefault="00000000">
      <w:pPr>
        <w:ind w:firstLine="480"/>
      </w:pPr>
      <w:r>
        <w:tab/>
      </w:r>
      <w:r>
        <w:sym w:font="Symbol" w:char="F065"/>
      </w:r>
      <w:r>
        <w:t>=2000</w:t>
      </w:r>
      <w:r>
        <w:sym w:font="Symbol" w:char="F06D"/>
      </w:r>
      <w:r>
        <w:sym w:font="Symbol" w:char="F065"/>
      </w:r>
      <w:r>
        <w:t>时：</w:t>
      </w:r>
    </w:p>
    <w:p w14:paraId="158774D1" w14:textId="77777777" w:rsidR="003F77E7" w:rsidRDefault="00000000">
      <w:pPr>
        <w:ind w:firstLine="480"/>
      </w:pPr>
      <w:r>
        <w:tab/>
      </w:r>
      <w:r>
        <w:t>单臂输出电压：</w:t>
      </w:r>
    </w:p>
    <w:p w14:paraId="08993B9D" w14:textId="77777777" w:rsidR="003F77E7" w:rsidRDefault="00000000">
      <w:pPr>
        <w:ind w:firstLine="480"/>
      </w:pPr>
      <w:r>
        <w:object w:dxaOrig="6300" w:dyaOrig="615" w14:anchorId="4F69D96C">
          <v:shape id="_x0000_i1152" type="#_x0000_t75" style="width:315.05pt;height:30.8pt" o:ole="">
            <v:imagedata r:id="rId330" o:title=""/>
          </v:shape>
          <o:OLEObject Type="Embed" ProgID="Equation.3" ShapeID="_x0000_i1152" DrawAspect="Content" ObjectID="_1792243069" r:id="rId331"/>
        </w:object>
      </w:r>
    </w:p>
    <w:p w14:paraId="7990A6A9" w14:textId="77777777" w:rsidR="003F77E7" w:rsidRDefault="00000000">
      <w:pPr>
        <w:ind w:firstLine="480"/>
      </w:pPr>
      <w:r>
        <w:tab/>
      </w:r>
      <w:r>
        <w:t>双臂输出电压：</w:t>
      </w:r>
    </w:p>
    <w:p w14:paraId="3D569D2D" w14:textId="77777777" w:rsidR="003F77E7" w:rsidRDefault="00000000">
      <w:pPr>
        <w:ind w:firstLine="480"/>
      </w:pPr>
      <w:r>
        <w:object w:dxaOrig="6315" w:dyaOrig="615" w14:anchorId="2AC6DC6D">
          <v:shape id="_x0000_i1153" type="#_x0000_t75" style="width:315.7pt;height:30.8pt" o:ole="">
            <v:imagedata r:id="rId332" o:title=""/>
          </v:shape>
          <o:OLEObject Type="Embed" ProgID="Equation.3" ShapeID="_x0000_i1153" DrawAspect="Content" ObjectID="_1792243070" r:id="rId333"/>
        </w:object>
      </w:r>
    </w:p>
    <w:p w14:paraId="3ED8A3E2" w14:textId="77777777" w:rsidR="003F77E7" w:rsidRDefault="00000000">
      <w:pPr>
        <w:ind w:firstLine="480"/>
      </w:pPr>
      <w:r>
        <w:tab/>
      </w:r>
      <w:r>
        <w:t>双臂电桥较单臂电桥灵敏度提高</w:t>
      </w:r>
      <w:r>
        <w:t>1</w:t>
      </w:r>
      <w:r>
        <w:t>倍。</w:t>
      </w:r>
    </w:p>
    <w:p w14:paraId="1813FB75" w14:textId="77777777" w:rsidR="003F77E7" w:rsidRDefault="003F77E7">
      <w:pPr>
        <w:ind w:firstLine="480"/>
      </w:pPr>
    </w:p>
    <w:p w14:paraId="51A26FA0" w14:textId="77777777" w:rsidR="003F77E7" w:rsidRDefault="00000000">
      <w:pPr>
        <w:ind w:firstLine="480"/>
      </w:pPr>
      <w:r>
        <w:rPr>
          <w:rFonts w:hint="eastAsia"/>
        </w:rPr>
        <w:t>灵敏度定义：被测量产生单位量的变化所致的响应量变化程度。</w:t>
      </w:r>
    </w:p>
    <w:p w14:paraId="5FA128D6" w14:textId="77777777" w:rsidR="003F77E7" w:rsidRDefault="00000000">
      <w:pPr>
        <w:ind w:firstLine="480"/>
      </w:pPr>
      <w:r>
        <w:rPr>
          <w:rFonts w:hint="eastAsia"/>
        </w:rPr>
        <w:t>在电桥中，被测量是电阻相对变化量</w:t>
      </w:r>
      <w:r>
        <w:rPr>
          <w:rFonts w:hint="eastAsia"/>
          <w:noProof/>
        </w:rPr>
        <w:drawing>
          <wp:inline distT="0" distB="0" distL="114300" distR="114300" wp14:anchorId="2A03136C" wp14:editId="530CD732">
            <wp:extent cx="233680" cy="348615"/>
            <wp:effectExtent l="0" t="0" r="7620" b="6985"/>
            <wp:docPr id="583"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 name="图片 130"/>
                    <pic:cNvPicPr>
                      <a:picLocks noChangeAspect="1"/>
                    </pic:cNvPicPr>
                  </pic:nvPicPr>
                  <pic:blipFill>
                    <a:blip r:embed="rId334"/>
                    <a:stretch>
                      <a:fillRect/>
                    </a:stretch>
                  </pic:blipFill>
                  <pic:spPr>
                    <a:xfrm>
                      <a:off x="0" y="0"/>
                      <a:ext cx="233680" cy="348615"/>
                    </a:xfrm>
                    <a:prstGeom prst="rect">
                      <a:avLst/>
                    </a:prstGeom>
                    <a:noFill/>
                    <a:ln>
                      <a:noFill/>
                    </a:ln>
                  </pic:spPr>
                </pic:pic>
              </a:graphicData>
            </a:graphic>
          </wp:inline>
        </w:drawing>
      </w:r>
      <w:r>
        <w:rPr>
          <w:rFonts w:hint="eastAsia"/>
        </w:rPr>
        <w:t>，相应量是输出电压</w:t>
      </w:r>
      <w:r>
        <w:rPr>
          <w:rFonts w:hint="eastAsia"/>
        </w:rPr>
        <w:t>U0</w:t>
      </w:r>
      <w:r>
        <w:rPr>
          <w:rFonts w:hint="eastAsia"/>
        </w:rPr>
        <w:t>，所以有</w:t>
      </w:r>
    </w:p>
    <w:p w14:paraId="44A8802B" w14:textId="77777777" w:rsidR="003F77E7" w:rsidRDefault="00000000">
      <w:pPr>
        <w:ind w:firstLine="480"/>
      </w:pPr>
      <w:r>
        <w:rPr>
          <w:noProof/>
        </w:rPr>
        <w:drawing>
          <wp:inline distT="0" distB="0" distL="114300" distR="114300" wp14:anchorId="2EA88583" wp14:editId="1216BF18">
            <wp:extent cx="1320800" cy="920750"/>
            <wp:effectExtent l="0" t="0" r="0" b="6350"/>
            <wp:docPr id="584"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 name="图片 131"/>
                    <pic:cNvPicPr>
                      <a:picLocks noChangeAspect="1"/>
                    </pic:cNvPicPr>
                  </pic:nvPicPr>
                  <pic:blipFill>
                    <a:blip r:embed="rId335"/>
                    <a:stretch>
                      <a:fillRect/>
                    </a:stretch>
                  </pic:blipFill>
                  <pic:spPr>
                    <a:xfrm>
                      <a:off x="0" y="0"/>
                      <a:ext cx="1320800" cy="920750"/>
                    </a:xfrm>
                    <a:prstGeom prst="rect">
                      <a:avLst/>
                    </a:prstGeom>
                    <a:noFill/>
                    <a:ln>
                      <a:noFill/>
                    </a:ln>
                  </pic:spPr>
                </pic:pic>
              </a:graphicData>
            </a:graphic>
          </wp:inline>
        </w:drawing>
      </w:r>
    </w:p>
    <w:p w14:paraId="0F49D714" w14:textId="77777777" w:rsidR="003F77E7" w:rsidRDefault="00000000">
      <w:pPr>
        <w:ind w:firstLine="480"/>
      </w:pPr>
      <w:r>
        <w:rPr>
          <w:rFonts w:hint="eastAsia"/>
        </w:rPr>
        <w:t>有些地方答案写的是</w:t>
      </w:r>
      <w:r>
        <w:rPr>
          <w:rFonts w:hint="eastAsia"/>
          <w:noProof/>
        </w:rPr>
        <w:drawing>
          <wp:inline distT="0" distB="0" distL="114300" distR="114300" wp14:anchorId="0DADC0A8" wp14:editId="5DC4A4B4">
            <wp:extent cx="337820" cy="409575"/>
            <wp:effectExtent l="0" t="0" r="0" b="0"/>
            <wp:docPr id="585"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 name="图片 132"/>
                    <pic:cNvPicPr>
                      <a:picLocks noChangeAspect="1"/>
                    </pic:cNvPicPr>
                  </pic:nvPicPr>
                  <pic:blipFill>
                    <a:blip r:embed="rId336"/>
                    <a:srcRect r="8276" b="3731"/>
                    <a:stretch>
                      <a:fillRect/>
                    </a:stretch>
                  </pic:blipFill>
                  <pic:spPr>
                    <a:xfrm>
                      <a:off x="0" y="0"/>
                      <a:ext cx="337820" cy="409575"/>
                    </a:xfrm>
                    <a:prstGeom prst="rect">
                      <a:avLst/>
                    </a:prstGeom>
                    <a:noFill/>
                    <a:ln>
                      <a:noFill/>
                    </a:ln>
                  </pic:spPr>
                </pic:pic>
              </a:graphicData>
            </a:graphic>
          </wp:inline>
        </w:drawing>
      </w:r>
      <w:r>
        <w:rPr>
          <w:rFonts w:hint="eastAsia"/>
        </w:rPr>
        <w:t>，这个物理意义是电阻的相对变化量，不满足灵敏度定义，所以不是灵敏度，这种答案是错的。</w:t>
      </w:r>
    </w:p>
    <w:p w14:paraId="1ECCCB7F" w14:textId="77777777" w:rsidR="003F77E7" w:rsidRDefault="003F77E7">
      <w:pPr>
        <w:ind w:firstLine="480"/>
      </w:pPr>
    </w:p>
    <w:p w14:paraId="31A78794" w14:textId="77777777" w:rsidR="003F77E7" w:rsidRDefault="00000000">
      <w:pPr>
        <w:ind w:firstLine="480"/>
      </w:pPr>
      <w:r>
        <w:rPr>
          <w:rFonts w:hint="eastAsia"/>
        </w:rPr>
        <w:t>5</w:t>
      </w:r>
      <w:r>
        <w:t xml:space="preserve">-2 </w:t>
      </w:r>
      <w:r>
        <w:t>有人在使用电阻应变仪时，发现灵敏度不够，于是试图在工作电桥上增加电阻应变片数以提高灵敏度。试问，在下列情况下，是否可提高灵敏度？说明为什么？</w:t>
      </w:r>
    </w:p>
    <w:p w14:paraId="0308F456" w14:textId="77777777" w:rsidR="003F77E7" w:rsidRDefault="00000000">
      <w:pPr>
        <w:ind w:firstLine="480"/>
      </w:pPr>
      <w:r>
        <w:tab/>
        <w:t>1</w:t>
      </w:r>
      <w:r>
        <w:t>）</w:t>
      </w:r>
      <w:proofErr w:type="gramStart"/>
      <w:r>
        <w:t>半桥双臂</w:t>
      </w:r>
      <w:proofErr w:type="gramEnd"/>
      <w:r>
        <w:t>各串联一片；</w:t>
      </w:r>
    </w:p>
    <w:p w14:paraId="09924A3B" w14:textId="77777777" w:rsidR="003F77E7" w:rsidRDefault="00000000">
      <w:pPr>
        <w:ind w:firstLine="480"/>
      </w:pPr>
      <w:r>
        <w:tab/>
        <w:t>2</w:t>
      </w:r>
      <w:r>
        <w:t>）</w:t>
      </w:r>
      <w:proofErr w:type="gramStart"/>
      <w:r>
        <w:t>半桥双臂</w:t>
      </w:r>
      <w:proofErr w:type="gramEnd"/>
      <w:r>
        <w:t>各并联一片。</w:t>
      </w:r>
    </w:p>
    <w:p w14:paraId="4C367BBF" w14:textId="77777777" w:rsidR="003F77E7" w:rsidRDefault="00000000">
      <w:pPr>
        <w:ind w:firstLine="480"/>
      </w:pPr>
      <w:r>
        <w:lastRenderedPageBreak/>
        <w:t>解答：电桥的电压灵敏度为</w:t>
      </w:r>
      <w:r>
        <w:object w:dxaOrig="1095" w:dyaOrig="615" w14:anchorId="5BEF65A8">
          <v:shape id="_x0000_i1154" type="#_x0000_t75" style="width:54.75pt;height:30.8pt" o:ole="">
            <v:imagedata r:id="rId337" o:title=""/>
          </v:shape>
          <o:OLEObject Type="Embed" ProgID="Equation.3" ShapeID="_x0000_i1154" DrawAspect="Content" ObjectID="_1792243071" r:id="rId338"/>
        </w:object>
      </w:r>
      <w:r>
        <w:t>，即电桥的输出电压</w:t>
      </w:r>
      <w:r>
        <w:object w:dxaOrig="1095" w:dyaOrig="615" w14:anchorId="0A1BB6D3">
          <v:shape id="_x0000_i1155" type="#_x0000_t75" style="width:54.75pt;height:30.8pt" o:ole="">
            <v:imagedata r:id="rId339" o:title=""/>
          </v:shape>
          <o:OLEObject Type="Embed" ProgID="Equation.3" ShapeID="_x0000_i1155" DrawAspect="Content" ObjectID="_1792243072" r:id="rId340"/>
        </w:object>
      </w:r>
      <w:r>
        <w:t>和电阻的相对变化成正比。由此可知：</w:t>
      </w:r>
    </w:p>
    <w:p w14:paraId="613635B4" w14:textId="77777777" w:rsidR="003F77E7" w:rsidRDefault="00000000">
      <w:pPr>
        <w:ind w:firstLine="480"/>
      </w:pPr>
      <w:r>
        <w:tab/>
        <w:t>1</w:t>
      </w:r>
      <w:r>
        <w:t>）</w:t>
      </w:r>
      <w:proofErr w:type="gramStart"/>
      <w:r>
        <w:t>半桥双臂</w:t>
      </w:r>
      <w:proofErr w:type="gramEnd"/>
      <w:r>
        <w:t>各串联一片，虽然桥臂上的电阻变化增加</w:t>
      </w:r>
      <w:r>
        <w:t>1</w:t>
      </w:r>
      <w:r>
        <w:t>倍，</w:t>
      </w:r>
      <w:proofErr w:type="gramStart"/>
      <w:r>
        <w:t>但桥臂总</w:t>
      </w:r>
      <w:proofErr w:type="gramEnd"/>
      <w:r>
        <w:t>电阻也增加</w:t>
      </w:r>
      <w:r>
        <w:t>1</w:t>
      </w:r>
      <w:r>
        <w:t>倍，其电阻的相对变化没有增加，所以输出电压没有增加，故此法不能提高灵敏度；</w:t>
      </w:r>
    </w:p>
    <w:p w14:paraId="77B71773" w14:textId="77777777" w:rsidR="003F77E7" w:rsidRDefault="00000000">
      <w:pPr>
        <w:ind w:firstLine="480"/>
      </w:pPr>
      <w:r>
        <w:tab/>
        <w:t>2</w:t>
      </w:r>
      <w:r>
        <w:t>）</w:t>
      </w:r>
      <w:proofErr w:type="gramStart"/>
      <w:r>
        <w:t>半桥双臂</w:t>
      </w:r>
      <w:proofErr w:type="gramEnd"/>
      <w:r>
        <w:t>各并联一片，桥臂上的等效电阻变化和等效总电阻都降低了一半，电阻的相对变化也没有增加，故此法也不能提高灵敏度。</w:t>
      </w:r>
    </w:p>
    <w:p w14:paraId="460B878B" w14:textId="77777777" w:rsidR="003F77E7" w:rsidRDefault="003F77E7">
      <w:pPr>
        <w:ind w:firstLine="480"/>
      </w:pPr>
    </w:p>
    <w:p w14:paraId="435BC792" w14:textId="77777777" w:rsidR="003F77E7" w:rsidRDefault="00000000">
      <w:pPr>
        <w:ind w:firstLine="480"/>
      </w:pPr>
      <w:r>
        <w:rPr>
          <w:rFonts w:hint="eastAsia"/>
        </w:rPr>
        <w:t>5</w:t>
      </w:r>
      <w:r>
        <w:t xml:space="preserve">-4 </w:t>
      </w:r>
      <w:r>
        <w:t>用电阻</w:t>
      </w:r>
      <w:proofErr w:type="gramStart"/>
      <w:r>
        <w:t>应变片接成全</w:t>
      </w:r>
      <w:proofErr w:type="gramEnd"/>
      <w:r>
        <w:t>桥，测量某一构件的应变，已知其变化规律为</w:t>
      </w:r>
    </w:p>
    <w:p w14:paraId="33041158" w14:textId="77777777" w:rsidR="003F77E7" w:rsidRDefault="00000000">
      <w:pPr>
        <w:ind w:firstLine="480"/>
      </w:pPr>
      <w:r>
        <w:tab/>
      </w:r>
      <w:r>
        <w:sym w:font="Symbol" w:char="F065"/>
      </w:r>
      <w:r>
        <w:t>(t)=Acos10t+Bcos100t</w:t>
      </w:r>
    </w:p>
    <w:p w14:paraId="3E1A26A0" w14:textId="77777777" w:rsidR="003F77E7" w:rsidRDefault="00000000">
      <w:pPr>
        <w:ind w:firstLine="480"/>
      </w:pPr>
      <w:r>
        <w:tab/>
      </w:r>
      <w:r>
        <w:t>如果电桥激励电压</w:t>
      </w:r>
      <w:r>
        <w:t>u0=Esin10000t</w:t>
      </w:r>
      <w:r>
        <w:t>，试求此电桥的输出信号频谱。</w:t>
      </w:r>
    </w:p>
    <w:p w14:paraId="0C4890CF" w14:textId="77777777" w:rsidR="003F77E7" w:rsidRDefault="00000000">
      <w:pPr>
        <w:ind w:firstLine="480"/>
      </w:pPr>
      <w:r>
        <w:t>解：接成等臂全桥，设应变片的灵敏度为</w:t>
      </w:r>
      <w:r>
        <w:t>Sg</w:t>
      </w:r>
      <w:r>
        <w:t>，根据等臂电桥加减特性得到</w:t>
      </w:r>
    </w:p>
    <w:p w14:paraId="56E81004" w14:textId="77777777" w:rsidR="003F77E7" w:rsidRDefault="00000000">
      <w:pPr>
        <w:ind w:firstLine="480"/>
      </w:pPr>
      <w:r>
        <w:tab/>
      </w:r>
      <w:r>
        <w:object w:dxaOrig="6405" w:dyaOrig="2220" w14:anchorId="6441797E">
          <v:shape id="_x0000_i1156" type="#_x0000_t75" style="width:320.25pt;height:110.9pt" o:ole="">
            <v:imagedata r:id="rId341" o:title=""/>
          </v:shape>
          <o:OLEObject Type="Embed" ProgID="Equation.DSMT4" ShapeID="_x0000_i1156" DrawAspect="Content" ObjectID="_1792243073" r:id="rId342"/>
        </w:object>
      </w:r>
    </w:p>
    <w:p w14:paraId="1FBB59D9" w14:textId="77777777" w:rsidR="003F77E7" w:rsidRDefault="00000000">
      <w:pPr>
        <w:ind w:firstLine="480"/>
      </w:pPr>
      <w:r>
        <w:tab/>
      </w:r>
      <w:proofErr w:type="gramStart"/>
      <w:r>
        <w:t>幅频图</w:t>
      </w:r>
      <w:proofErr w:type="gramEnd"/>
      <w:r>
        <w:t>为</w:t>
      </w:r>
    </w:p>
    <w:p w14:paraId="71729EFD" w14:textId="77777777" w:rsidR="003F77E7" w:rsidRDefault="00000000">
      <w:pPr>
        <w:ind w:firstLine="480"/>
      </w:pPr>
      <w:r>
        <w:pict w14:anchorId="02FEA81F">
          <v:group id="_x0000_s1179" style="width:233.1pt;height:106.95pt;mso-position-horizontal-relative:char;mso-position-vertical-relative:line" coordsize="4662,2139">
            <v:shape id="_x0000_s1180" type="#_x0000_t75" style="position:absolute;width:4253;height:2085">
              <o:lock v:ext="edit" text="t"/>
            </v:shape>
            <v:line id="_x0000_s1181" style="position:absolute" from="438,1752" to="4244,1752">
              <v:stroke endarrow="block" endarrowwidth="narrow" endarrowlength="long"/>
            </v:line>
            <v:line id="_x0000_s1182" style="position:absolute;flip:y" from="640,9" to="641,1990">
              <v:stroke endarrow="block" endarrowwidth="narrow" endarrowlength="long"/>
            </v:line>
            <v:shape id="_x0000_s1183" type="#_x0000_t202" style="position:absolute;left:3995;top:1755;width:667;height:366;mso-wrap-style:none" filled="f" stroked="f">
              <v:textbox style="mso-fit-shape-to-text:t" inset="1mm,0,1mm,0">
                <w:txbxContent>
                  <w:p w14:paraId="7990E996" w14:textId="77777777" w:rsidR="003F77E7" w:rsidRDefault="00000000">
                    <w:pPr>
                      <w:ind w:firstLine="480"/>
                      <w:rPr>
                        <w:i/>
                      </w:rPr>
                    </w:pPr>
                    <w:r>
                      <w:rPr>
                        <w:rFonts w:hint="eastAsia"/>
                        <w:i/>
                      </w:rPr>
                      <w:t>f</w:t>
                    </w:r>
                  </w:p>
                </w:txbxContent>
              </v:textbox>
            </v:shape>
            <v:shape id="_x0000_s1184" type="#_x0000_t202" style="position:absolute;left:850;top:1764;width:966;height:366;mso-wrap-style:none" filled="f" stroked="f">
              <v:textbox style="mso-fit-shape-to-text:t" inset="0,0,0,0">
                <w:txbxContent>
                  <w:p w14:paraId="0040A05C" w14:textId="77777777" w:rsidR="003F77E7" w:rsidRDefault="00000000">
                    <w:pPr>
                      <w:ind w:firstLine="480"/>
                    </w:pPr>
                    <w:r>
                      <w:rPr>
                        <w:rFonts w:hint="eastAsia"/>
                      </w:rPr>
                      <w:t>9900</w:t>
                    </w:r>
                  </w:p>
                </w:txbxContent>
              </v:textbox>
            </v:shape>
            <v:shape id="_x0000_s1185" type="#_x0000_t202" style="position:absolute;top:45;width:628;height:732" filled="f" stroked="f">
              <v:textbox style="mso-fit-shape-to-text:t" inset="1mm,0,1mm,0">
                <w:txbxContent>
                  <w:p w14:paraId="2D7279F1" w14:textId="77777777" w:rsidR="003F77E7" w:rsidRDefault="00000000">
                    <w:pPr>
                      <w:ind w:firstLine="480"/>
                      <w:jc w:val="left"/>
                    </w:pPr>
                    <w:r>
                      <w:rPr>
                        <w:rFonts w:hint="eastAsia"/>
                        <w:i/>
                      </w:rPr>
                      <w:t>A</w:t>
                    </w:r>
                    <w:r>
                      <w:rPr>
                        <w:rFonts w:hint="eastAsia"/>
                        <w:i/>
                        <w:vertAlign w:val="subscript"/>
                      </w:rPr>
                      <w:t>n</w:t>
                    </w:r>
                    <w:r>
                      <w:rPr>
                        <w:rFonts w:hint="eastAsia"/>
                      </w:rPr>
                      <w:t>(</w:t>
                    </w:r>
                    <w:r>
                      <w:rPr>
                        <w:rFonts w:hint="eastAsia"/>
                        <w:i/>
                      </w:rPr>
                      <w:t>f</w:t>
                    </w:r>
                    <w:r>
                      <w:rPr>
                        <w:rFonts w:hint="eastAsia"/>
                      </w:rPr>
                      <w:t>)</w:t>
                    </w:r>
                  </w:p>
                </w:txbxContent>
              </v:textbox>
            </v:shape>
            <v:shape id="_x0000_s1186" type="#_x0000_t202" style="position:absolute;left:1634;top:1773;width:966;height:366;mso-wrap-style:none" filled="f" stroked="f">
              <v:textbox style="mso-fit-shape-to-text:t" inset="0,0,0,0">
                <w:txbxContent>
                  <w:p w14:paraId="3807FE0C" w14:textId="77777777" w:rsidR="003F77E7" w:rsidRDefault="00000000">
                    <w:pPr>
                      <w:ind w:firstLine="480"/>
                    </w:pPr>
                    <w:r>
                      <w:rPr>
                        <w:rFonts w:hint="eastAsia"/>
                      </w:rPr>
                      <w:t>9990</w:t>
                    </w:r>
                  </w:p>
                </w:txbxContent>
              </v:textbox>
            </v:shape>
            <v:shape id="_x0000_s1187" type="#_x0000_t202" style="position:absolute;left:2138;top:1773;width:1088;height:366;mso-wrap-style:none" filled="f" stroked="f">
              <v:textbox style="mso-fit-shape-to-text:t" inset="0,0,0,0">
                <w:txbxContent>
                  <w:p w14:paraId="00C36A21" w14:textId="77777777" w:rsidR="003F77E7" w:rsidRDefault="00000000">
                    <w:pPr>
                      <w:ind w:firstLine="480"/>
                    </w:pPr>
                    <w:r>
                      <w:rPr>
                        <w:rFonts w:hint="eastAsia"/>
                      </w:rPr>
                      <w:t>10010</w:t>
                    </w:r>
                  </w:p>
                </w:txbxContent>
              </v:textbox>
            </v:shape>
            <v:shape id="_x0000_s1188" type="#_x0000_t202" style="position:absolute;left:2904;top:1773;width:1088;height:303;mso-wrap-style:none" filled="f" stroked="f">
              <v:textbox inset="0,0,0,0">
                <w:txbxContent>
                  <w:p w14:paraId="02E9BB17" w14:textId="77777777" w:rsidR="003F77E7" w:rsidRDefault="00000000">
                    <w:pPr>
                      <w:ind w:firstLine="480"/>
                    </w:pPr>
                    <w:r>
                      <w:rPr>
                        <w:rFonts w:hint="eastAsia"/>
                      </w:rPr>
                      <w:t>10100</w:t>
                    </w:r>
                  </w:p>
                </w:txbxContent>
              </v:textbox>
            </v:shape>
            <v:line id="_x0000_s1189" style="position:absolute;flip:y" from="1060,1053" to="1061,1752" strokecolor="blue" strokeweight="1.5pt"/>
            <v:shape id="_x0000_s1190" type="#_x0000_t75" style="position:absolute;left:745;top:360;width:639;height:658">
              <v:imagedata r:id="rId343" o:title=""/>
            </v:shape>
            <v:line id="_x0000_s1191" style="position:absolute;flip:y" from="2005,765" to="2006,1752" strokecolor="blue" strokeweight="1.5pt"/>
            <v:shape id="_x0000_s1192" type="#_x0000_t75" style="position:absolute;left:1795;top:66;width:639;height:658">
              <v:imagedata r:id="rId344" o:title=""/>
            </v:shape>
            <v:line id="_x0000_s1193" style="position:absolute;flip:y" from="2215,765" to="2216,1752" strokecolor="blue" strokeweight="1.5pt"/>
            <v:line id="_x0000_s1194" style="position:absolute;flip:y" from="3160,1053" to="3161,1752" strokecolor="blue" strokeweight="1.5pt"/>
            <v:shape id="_x0000_s1195" type="#_x0000_t75" style="position:absolute;left:2845;top:360;width:639;height:658">
              <v:imagedata r:id="rId343" o:title=""/>
            </v:shape>
            <w10:anchorlock/>
          </v:group>
          <o:OLEObject Type="Embed" ShapeID="_x0000_s1190" DrawAspect="Content" ObjectID="_1792243086" r:id="rId345"/>
          <o:OLEObject Type="Embed" ShapeID="_x0000_s1192" DrawAspect="Content" ObjectID="_1792243087" r:id="rId346"/>
          <o:OLEObject Type="Embed" ShapeID="_x0000_s1195" DrawAspect="Content" ObjectID="_1792243088" r:id="rId347"/>
        </w:pict>
      </w:r>
    </w:p>
    <w:p w14:paraId="554A42D9" w14:textId="77777777" w:rsidR="003F77E7" w:rsidRDefault="00000000">
      <w:pPr>
        <w:ind w:firstLine="480"/>
      </w:pPr>
      <w:r>
        <w:rPr>
          <w:rFonts w:hint="eastAsia"/>
        </w:rPr>
        <w:br w:type="page"/>
      </w:r>
    </w:p>
    <w:p w14:paraId="1CF37140" w14:textId="77777777" w:rsidR="003F77E7" w:rsidRDefault="00000000">
      <w:pPr>
        <w:pStyle w:val="1"/>
        <w:spacing w:after="312"/>
      </w:pPr>
      <w:r>
        <w:rPr>
          <w:rFonts w:hint="eastAsia"/>
        </w:rPr>
        <w:lastRenderedPageBreak/>
        <w:t>第九次作业</w:t>
      </w:r>
    </w:p>
    <w:p w14:paraId="424C65BD" w14:textId="77777777" w:rsidR="003F77E7" w:rsidRDefault="00000000">
      <w:pPr>
        <w:ind w:firstLine="480"/>
      </w:pPr>
      <w:r>
        <w:rPr>
          <w:noProof/>
        </w:rPr>
        <w:drawing>
          <wp:inline distT="0" distB="0" distL="114300" distR="114300" wp14:anchorId="7E845D96" wp14:editId="370749C4">
            <wp:extent cx="5269230" cy="1577975"/>
            <wp:effectExtent l="0" t="0" r="7620" b="3175"/>
            <wp:docPr id="594"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4" name="图片 129"/>
                    <pic:cNvPicPr>
                      <a:picLocks noChangeAspect="1"/>
                    </pic:cNvPicPr>
                  </pic:nvPicPr>
                  <pic:blipFill>
                    <a:blip r:embed="rId348"/>
                    <a:stretch>
                      <a:fillRect/>
                    </a:stretch>
                  </pic:blipFill>
                  <pic:spPr>
                    <a:xfrm>
                      <a:off x="0" y="0"/>
                      <a:ext cx="5269230" cy="1577975"/>
                    </a:xfrm>
                    <a:prstGeom prst="rect">
                      <a:avLst/>
                    </a:prstGeom>
                    <a:noFill/>
                    <a:ln>
                      <a:noFill/>
                    </a:ln>
                  </pic:spPr>
                </pic:pic>
              </a:graphicData>
            </a:graphic>
          </wp:inline>
        </w:drawing>
      </w:r>
    </w:p>
    <w:p w14:paraId="07E7D410" w14:textId="77777777" w:rsidR="003F77E7" w:rsidRDefault="00000000">
      <w:pPr>
        <w:ind w:firstLine="480"/>
      </w:pPr>
      <w:r>
        <w:rPr>
          <w:rFonts w:hint="eastAsia"/>
        </w:rPr>
        <w:t>4</w:t>
      </w:r>
      <w:r>
        <w:t xml:space="preserve">-6 </w:t>
      </w:r>
      <w:r>
        <w:t>电容式、电感式、电阻应变式传感器的测量电路有何异同？举例说明。</w:t>
      </w:r>
    </w:p>
    <w:p w14:paraId="63BF1977" w14:textId="77777777" w:rsidR="003F77E7" w:rsidRDefault="00000000">
      <w:pPr>
        <w:ind w:firstLine="480"/>
      </w:pPr>
      <w:r>
        <w:t>解答：电容式传感器的测量电路</w:t>
      </w:r>
    </w:p>
    <w:p w14:paraId="3540D827" w14:textId="77777777" w:rsidR="003F77E7" w:rsidRDefault="00000000">
      <w:pPr>
        <w:ind w:firstLine="480"/>
      </w:pPr>
      <w:r>
        <w:tab/>
      </w:r>
      <w:r>
        <w:object w:dxaOrig="2670" w:dyaOrig="2760" w14:anchorId="2DA5C1F1">
          <v:shape id="_x0000_i1161" type="#_x0000_t75" style="width:133.6pt;height:137.95pt" o:ole="">
            <v:imagedata r:id="rId349" o:title=""/>
          </v:shape>
          <o:OLEObject Type="Embed" ProgID="Equation.3" ShapeID="_x0000_i1161" DrawAspect="Content" ObjectID="_1792243074" r:id="rId350"/>
        </w:object>
      </w:r>
    </w:p>
    <w:p w14:paraId="13B1158E" w14:textId="77777777" w:rsidR="003F77E7" w:rsidRDefault="00000000">
      <w:pPr>
        <w:ind w:firstLine="480"/>
      </w:pPr>
      <w:r>
        <w:tab/>
      </w:r>
      <w:r>
        <w:t>自感型变磁阻式电感传感器的测量电路：</w:t>
      </w:r>
    </w:p>
    <w:p w14:paraId="0B94A3B5" w14:textId="77777777" w:rsidR="003F77E7" w:rsidRDefault="00000000">
      <w:pPr>
        <w:ind w:firstLine="480"/>
      </w:pPr>
      <w:r>
        <w:tab/>
      </w:r>
      <w:r>
        <w:object w:dxaOrig="3855" w:dyaOrig="2880" w14:anchorId="4B0DF6F1">
          <v:shape id="_x0000_i1162" type="#_x0000_t75" style="width:192.7pt;height:2in" o:ole="">
            <v:imagedata r:id="rId351" o:title=""/>
          </v:shape>
          <o:OLEObject Type="Embed" ProgID="Equation.3" ShapeID="_x0000_i1162" DrawAspect="Content" ObjectID="_1792243075" r:id="rId352"/>
        </w:object>
      </w:r>
    </w:p>
    <w:p w14:paraId="6059164B" w14:textId="77777777" w:rsidR="003F77E7" w:rsidRDefault="00000000">
      <w:pPr>
        <w:ind w:firstLine="480"/>
      </w:pPr>
      <w:r>
        <w:tab/>
      </w:r>
      <w:r>
        <w:t>电阻应变式传感器的测量电路：电桥电路（直流电桥和交流电桥）。</w:t>
      </w:r>
    </w:p>
    <w:p w14:paraId="54B91648" w14:textId="77777777" w:rsidR="003F77E7" w:rsidRDefault="00000000">
      <w:pPr>
        <w:ind w:firstLine="480"/>
      </w:pPr>
      <w:r>
        <w:tab/>
      </w:r>
      <w:r>
        <w:t>相同点：都可使用电桥电路，都可输出调幅波。电容、电感式传感器都可使用调幅电路、调频电路等。</w:t>
      </w:r>
    </w:p>
    <w:p w14:paraId="5B98BC98" w14:textId="77777777" w:rsidR="003F77E7" w:rsidRDefault="00000000">
      <w:pPr>
        <w:ind w:firstLine="480"/>
      </w:pPr>
      <w:r>
        <w:tab/>
      </w:r>
      <w:r>
        <w:t>不同点：电阻应变式传感器可以使用直流电桥电路，而电容式、电感式则不能。另外电容式、电感式传感器测量电路种类繁多。</w:t>
      </w:r>
    </w:p>
    <w:p w14:paraId="0D87F767" w14:textId="77777777" w:rsidR="003F77E7" w:rsidRDefault="003F77E7">
      <w:pPr>
        <w:ind w:firstLine="480"/>
      </w:pPr>
    </w:p>
    <w:p w14:paraId="342AD846" w14:textId="77777777" w:rsidR="003F77E7" w:rsidRDefault="00000000">
      <w:pPr>
        <w:ind w:firstLine="480"/>
      </w:pPr>
      <w:r>
        <w:rPr>
          <w:rFonts w:hint="eastAsia"/>
        </w:rPr>
        <w:t>4</w:t>
      </w:r>
      <w:r>
        <w:t xml:space="preserve">-7 </w:t>
      </w:r>
      <w:r>
        <w:t>一个电容测微仪，其传感器的圆形极板半径</w:t>
      </w:r>
      <w:r>
        <w:t>r</w:t>
      </w:r>
      <w:r>
        <w:t>＝</w:t>
      </w:r>
      <w:r>
        <w:t>4mm</w:t>
      </w:r>
      <w:r>
        <w:t>，工作初始间隙</w:t>
      </w:r>
      <w:r>
        <w:sym w:font="Symbol" w:char="F064"/>
      </w:r>
      <w:r>
        <w:t>=0.3mm</w:t>
      </w:r>
      <w:r>
        <w:t>，问：</w:t>
      </w:r>
      <w:r>
        <w:t>1</w:t>
      </w:r>
      <w:r>
        <w:t>）工作时，如果传感器与工件的间隙变化量</w:t>
      </w:r>
      <w:r>
        <w:sym w:font="Symbol" w:char="F044"/>
      </w:r>
      <w:r>
        <w:sym w:font="Symbol" w:char="F064"/>
      </w:r>
      <w:r>
        <w:t>＝</w:t>
      </w:r>
      <w:r>
        <w:sym w:font="Symbol" w:char="F0B1"/>
      </w:r>
      <w:r>
        <w:t>1</w:t>
      </w:r>
      <w:r>
        <w:sym w:font="Symbol" w:char="F06D"/>
      </w:r>
      <w:r>
        <w:t>m</w:t>
      </w:r>
      <w:r>
        <w:t>时，电容变化量是多少？</w:t>
      </w:r>
      <w:r>
        <w:t>2</w:t>
      </w:r>
      <w:r>
        <w:t>）如果测量电路的灵敏度</w:t>
      </w:r>
      <w:r>
        <w:t>S1=100mV/pF</w:t>
      </w:r>
      <w:r>
        <w:t>，读数仪表的灵敏度</w:t>
      </w:r>
      <w:r>
        <w:lastRenderedPageBreak/>
        <w:t>S2=5</w:t>
      </w:r>
      <w:r>
        <w:t>格</w:t>
      </w:r>
      <w:r>
        <w:t>/mV</w:t>
      </w:r>
      <w:r>
        <w:t>，在</w:t>
      </w:r>
      <w:r>
        <w:sym w:font="Symbol" w:char="F044"/>
      </w:r>
      <w:r>
        <w:sym w:font="Symbol" w:char="F064"/>
      </w:r>
      <w:r>
        <w:t>＝</w:t>
      </w:r>
      <w:r>
        <w:sym w:font="Symbol" w:char="F0B1"/>
      </w:r>
      <w:r>
        <w:t>1</w:t>
      </w:r>
      <w:r>
        <w:sym w:font="Symbol" w:char="F06D"/>
      </w:r>
      <w:r>
        <w:t>m</w:t>
      </w:r>
      <w:r>
        <w:t>时，读数仪表的指示值变化多少格？</w:t>
      </w:r>
    </w:p>
    <w:p w14:paraId="6AB7D58F" w14:textId="77777777" w:rsidR="003F77E7" w:rsidRDefault="00000000">
      <w:pPr>
        <w:ind w:firstLine="480"/>
      </w:pPr>
      <w:r>
        <w:t>解：</w:t>
      </w:r>
      <w:r>
        <w:t>1</w:t>
      </w:r>
      <w:r>
        <w:t>）</w:t>
      </w:r>
    </w:p>
    <w:p w14:paraId="2988D0E0" w14:textId="77777777" w:rsidR="003F77E7" w:rsidRDefault="00000000">
      <w:pPr>
        <w:ind w:firstLine="480"/>
      </w:pPr>
      <w:r>
        <w:rPr>
          <w:position w:val="-24"/>
        </w:rPr>
        <w:object w:dxaOrig="960" w:dyaOrig="620" w14:anchorId="71C764D3">
          <v:shape id="_x0000_i1163" type="#_x0000_t75" style="width:48.05pt;height:31pt" o:ole="">
            <v:imagedata r:id="rId353" o:title=""/>
          </v:shape>
          <o:OLEObject Type="Embed" ProgID="Equation.KSEE3" ShapeID="_x0000_i1163" DrawAspect="Content" ObjectID="_1792243076" r:id="rId354"/>
        </w:object>
      </w:r>
    </w:p>
    <w:p w14:paraId="00C1F9DF" w14:textId="77777777" w:rsidR="003F77E7" w:rsidRDefault="00000000">
      <w:pPr>
        <w:ind w:firstLine="480"/>
      </w:pPr>
      <w:r>
        <w:rPr>
          <w:noProof/>
        </w:rPr>
        <w:drawing>
          <wp:inline distT="0" distB="0" distL="114300" distR="114300" wp14:anchorId="0973D45D" wp14:editId="3BA6A1DE">
            <wp:extent cx="161925" cy="228600"/>
            <wp:effectExtent l="0" t="0" r="3175" b="0"/>
            <wp:docPr id="673"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 name="图片 142"/>
                    <pic:cNvPicPr>
                      <a:picLocks noChangeAspect="1"/>
                    </pic:cNvPicPr>
                  </pic:nvPicPr>
                  <pic:blipFill>
                    <a:blip r:embed="rId355"/>
                    <a:stretch>
                      <a:fillRect/>
                    </a:stretch>
                  </pic:blipFill>
                  <pic:spPr>
                    <a:xfrm>
                      <a:off x="0" y="0"/>
                      <a:ext cx="161925" cy="228600"/>
                    </a:xfrm>
                    <a:prstGeom prst="rect">
                      <a:avLst/>
                    </a:prstGeom>
                    <a:noFill/>
                    <a:ln>
                      <a:noFill/>
                    </a:ln>
                  </pic:spPr>
                </pic:pic>
              </a:graphicData>
            </a:graphic>
          </wp:inline>
        </w:drawing>
      </w:r>
      <w:r>
        <w:rPr>
          <w:rFonts w:hint="eastAsia"/>
        </w:rPr>
        <w:t>是真空介电常数，</w:t>
      </w:r>
      <w:r>
        <w:rPr>
          <w:rFonts w:hint="eastAsia"/>
        </w:rPr>
        <w:t>8.85</w:t>
      </w:r>
      <w:r>
        <w:rPr>
          <w:rFonts w:hint="eastAsia"/>
        </w:rPr>
        <w:t>×</w:t>
      </w:r>
      <w:r>
        <w:rPr>
          <w:rFonts w:hint="eastAsia"/>
        </w:rPr>
        <w:t>10^-12 F/m</w:t>
      </w:r>
      <w:r>
        <w:rPr>
          <w:rFonts w:hint="eastAsia"/>
        </w:rPr>
        <w:t>，</w:t>
      </w:r>
      <w:r>
        <w:rPr>
          <w:rFonts w:hint="eastAsia"/>
          <w:noProof/>
        </w:rPr>
        <w:drawing>
          <wp:inline distT="0" distB="0" distL="114300" distR="114300" wp14:anchorId="029C9054" wp14:editId="4B598F5A">
            <wp:extent cx="123825" cy="133350"/>
            <wp:effectExtent l="0" t="0" r="0" b="0"/>
            <wp:docPr id="674"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图片 143"/>
                    <pic:cNvPicPr>
                      <a:picLocks noChangeAspect="1"/>
                    </pic:cNvPicPr>
                  </pic:nvPicPr>
                  <pic:blipFill>
                    <a:blip r:embed="rId356"/>
                    <a:stretch>
                      <a:fillRect/>
                    </a:stretch>
                  </pic:blipFill>
                  <pic:spPr>
                    <a:xfrm>
                      <a:off x="0" y="0"/>
                      <a:ext cx="123825" cy="133350"/>
                    </a:xfrm>
                    <a:prstGeom prst="rect">
                      <a:avLst/>
                    </a:prstGeom>
                    <a:noFill/>
                    <a:ln>
                      <a:noFill/>
                    </a:ln>
                  </pic:spPr>
                </pic:pic>
              </a:graphicData>
            </a:graphic>
          </wp:inline>
        </w:drawing>
      </w:r>
      <w:r>
        <w:rPr>
          <w:rFonts w:hint="eastAsia"/>
        </w:rPr>
        <w:t>是相对介电常数，空气的相对介电常数是</w:t>
      </w:r>
      <w:r>
        <w:rPr>
          <w:rFonts w:hint="eastAsia"/>
        </w:rPr>
        <w:t>1</w:t>
      </w:r>
    </w:p>
    <w:p w14:paraId="2C9B80FB" w14:textId="77777777" w:rsidR="003F77E7" w:rsidRDefault="00000000">
      <w:pPr>
        <w:ind w:firstLine="480"/>
      </w:pPr>
      <w:r>
        <w:tab/>
      </w:r>
      <w:r>
        <w:object w:dxaOrig="4575" w:dyaOrig="1560" w14:anchorId="45DD4950">
          <v:shape id="_x0000_i1164" type="#_x0000_t75" style="width:228.7pt;height:78.05pt" o:ole="">
            <v:imagedata r:id="rId357" o:title=""/>
          </v:shape>
          <o:OLEObject Type="Embed" ProgID="Equation.DSMT4" ShapeID="_x0000_i1164" DrawAspect="Content" ObjectID="_1792243077" r:id="rId358"/>
        </w:object>
      </w:r>
    </w:p>
    <w:p w14:paraId="64AFF406" w14:textId="77777777" w:rsidR="003F77E7" w:rsidRDefault="00000000">
      <w:pPr>
        <w:ind w:firstLine="480"/>
      </w:pPr>
      <w:r>
        <w:tab/>
        <w:t>2</w:t>
      </w:r>
      <w:r>
        <w:t>）</w:t>
      </w:r>
      <w:r>
        <w:t>B=S1S2</w:t>
      </w:r>
      <w:r>
        <w:sym w:font="Symbol" w:char="F044"/>
      </w:r>
      <w:r>
        <w:t>C=100</w:t>
      </w:r>
      <w:r>
        <w:sym w:font="Symbol" w:char="F0B4"/>
      </w:r>
      <w:r>
        <w:t>5</w:t>
      </w:r>
      <w:r>
        <w:sym w:font="Symbol" w:char="F0B4"/>
      </w:r>
      <w:r>
        <w:t>(</w:t>
      </w:r>
      <w:r>
        <w:sym w:font="Symbol" w:char="F0B1"/>
      </w:r>
      <w:r>
        <w:t>4.94</w:t>
      </w:r>
      <w:r>
        <w:sym w:font="Symbol" w:char="F0B4"/>
      </w:r>
      <w:r>
        <w:t>10-3)</w:t>
      </w:r>
      <w:r>
        <w:sym w:font="Symbol" w:char="F0BB"/>
      </w:r>
      <w:r>
        <w:sym w:font="Symbol" w:char="F0B1"/>
      </w:r>
      <w:r>
        <w:t>2.47</w:t>
      </w:r>
      <w:r>
        <w:t>格</w:t>
      </w:r>
    </w:p>
    <w:p w14:paraId="4D318387" w14:textId="77777777" w:rsidR="003F77E7" w:rsidRDefault="003F77E7">
      <w:pPr>
        <w:ind w:firstLineChars="0" w:firstLine="0"/>
      </w:pPr>
    </w:p>
    <w:p w14:paraId="7F8F9F11" w14:textId="77777777" w:rsidR="003F77E7" w:rsidRDefault="00000000">
      <w:pPr>
        <w:ind w:firstLine="480"/>
      </w:pPr>
      <w:r>
        <w:rPr>
          <w:rFonts w:hint="eastAsia"/>
        </w:rPr>
        <w:t>4</w:t>
      </w:r>
      <w:r>
        <w:t xml:space="preserve">-8 </w:t>
      </w:r>
      <w:r>
        <w:t>把一个变阻器式传感器按图</w:t>
      </w:r>
      <w:r>
        <w:t>3-85</w:t>
      </w:r>
      <w:r>
        <w:t>接线。它的输</w:t>
      </w:r>
      <w:r>
        <w:rPr>
          <w:rFonts w:hint="eastAsia"/>
        </w:rPr>
        <w:t>入</w:t>
      </w:r>
      <w:r>
        <w:t>量是什么？输出量是什么？在什么样条件下它的输出量与输人量之间有较好的线性关系？</w:t>
      </w:r>
    </w:p>
    <w:p w14:paraId="43D644E3" w14:textId="77777777" w:rsidR="003F77E7" w:rsidRDefault="00000000">
      <w:pPr>
        <w:ind w:firstLine="480"/>
      </w:pPr>
      <w:r>
        <w:rPr>
          <w:noProof/>
        </w:rPr>
        <mc:AlternateContent>
          <mc:Choice Requires="wpg">
            <w:drawing>
              <wp:inline distT="0" distB="0" distL="114300" distR="114300" wp14:anchorId="555255D5" wp14:editId="52B3A910">
                <wp:extent cx="3431540" cy="2111375"/>
                <wp:effectExtent l="0" t="0" r="10160" b="0"/>
                <wp:docPr id="659" name="组合 659"/>
                <wp:cNvGraphicFramePr/>
                <a:graphic xmlns:a="http://schemas.openxmlformats.org/drawingml/2006/main">
                  <a:graphicData uri="http://schemas.microsoft.com/office/word/2010/wordprocessingGroup">
                    <wpg:wgp>
                      <wpg:cNvGrpSpPr/>
                      <wpg:grpSpPr>
                        <a:xfrm>
                          <a:off x="0" y="0"/>
                          <a:ext cx="3431540" cy="2111375"/>
                          <a:chOff x="0" y="0"/>
                          <a:chExt cx="5404" cy="3325"/>
                        </a:xfrm>
                      </wpg:grpSpPr>
                      <wps:wsp>
                        <wps:cNvPr id="611" name="矩形 611"/>
                        <wps:cNvSpPr>
                          <a:spLocks noChangeAspect="1" noTextEdit="1"/>
                        </wps:cNvSpPr>
                        <wps:spPr>
                          <a:xfrm>
                            <a:off x="0" y="0"/>
                            <a:ext cx="5404" cy="3325"/>
                          </a:xfrm>
                          <a:prstGeom prst="rect">
                            <a:avLst/>
                          </a:prstGeom>
                          <a:noFill/>
                          <a:ln>
                            <a:noFill/>
                          </a:ln>
                        </wps:spPr>
                        <wps:bodyPr upright="1"/>
                      </wps:wsp>
                      <wps:wsp>
                        <wps:cNvPr id="617" name="矩形 617"/>
                        <wps:cNvSpPr/>
                        <wps:spPr>
                          <a:xfrm>
                            <a:off x="342" y="1569"/>
                            <a:ext cx="1640" cy="153"/>
                          </a:xfrm>
                          <a:prstGeom prst="rect">
                            <a:avLst/>
                          </a:prstGeom>
                          <a:noFill/>
                          <a:ln w="9525" cap="flat" cmpd="sng">
                            <a:solidFill>
                              <a:srgbClr val="000000"/>
                            </a:solidFill>
                            <a:prstDash val="solid"/>
                            <a:miter/>
                            <a:headEnd type="none" w="med" len="med"/>
                            <a:tailEnd type="none" w="med" len="med"/>
                          </a:ln>
                        </wps:spPr>
                        <wps:bodyPr upright="1"/>
                      </wps:wsp>
                      <wps:wsp>
                        <wps:cNvPr id="618" name="直接连接符 618"/>
                        <wps:cNvCnPr/>
                        <wps:spPr>
                          <a:xfrm>
                            <a:off x="1972" y="1645"/>
                            <a:ext cx="344" cy="1"/>
                          </a:xfrm>
                          <a:prstGeom prst="line">
                            <a:avLst/>
                          </a:prstGeom>
                          <a:ln w="9525" cap="flat" cmpd="sng">
                            <a:solidFill>
                              <a:srgbClr val="000000"/>
                            </a:solidFill>
                            <a:prstDash val="solid"/>
                            <a:headEnd type="none" w="med" len="med"/>
                            <a:tailEnd type="none" w="med" len="med"/>
                          </a:ln>
                        </wps:spPr>
                        <wps:bodyPr/>
                      </wps:wsp>
                      <wps:wsp>
                        <wps:cNvPr id="619" name="直接连接符 619"/>
                        <wps:cNvCnPr/>
                        <wps:spPr>
                          <a:xfrm flipH="1">
                            <a:off x="76" y="1645"/>
                            <a:ext cx="266" cy="0"/>
                          </a:xfrm>
                          <a:prstGeom prst="line">
                            <a:avLst/>
                          </a:prstGeom>
                          <a:ln w="9525" cap="flat" cmpd="sng">
                            <a:solidFill>
                              <a:srgbClr val="000000"/>
                            </a:solidFill>
                            <a:prstDash val="solid"/>
                            <a:headEnd type="none" w="med" len="med"/>
                            <a:tailEnd type="none" w="med" len="med"/>
                          </a:ln>
                        </wps:spPr>
                        <wps:bodyPr/>
                      </wps:wsp>
                      <wps:wsp>
                        <wps:cNvPr id="620" name="直接连接符 620"/>
                        <wps:cNvCnPr/>
                        <wps:spPr>
                          <a:xfrm>
                            <a:off x="70" y="1643"/>
                            <a:ext cx="1" cy="964"/>
                          </a:xfrm>
                          <a:prstGeom prst="line">
                            <a:avLst/>
                          </a:prstGeom>
                          <a:ln w="9525" cap="flat" cmpd="sng">
                            <a:solidFill>
                              <a:srgbClr val="000000"/>
                            </a:solidFill>
                            <a:prstDash val="solid"/>
                            <a:headEnd type="none" w="med" len="med"/>
                            <a:tailEnd type="none" w="med" len="med"/>
                          </a:ln>
                        </wps:spPr>
                        <wps:bodyPr/>
                      </wps:wsp>
                      <wps:wsp>
                        <wps:cNvPr id="621" name="直接连接符 621"/>
                        <wps:cNvCnPr/>
                        <wps:spPr>
                          <a:xfrm flipV="1">
                            <a:off x="2330" y="249"/>
                            <a:ext cx="1" cy="2349"/>
                          </a:xfrm>
                          <a:prstGeom prst="line">
                            <a:avLst/>
                          </a:prstGeom>
                          <a:ln w="9525" cap="flat" cmpd="sng">
                            <a:solidFill>
                              <a:srgbClr val="000000"/>
                            </a:solidFill>
                            <a:prstDash val="solid"/>
                            <a:headEnd type="none" w="med" len="med"/>
                            <a:tailEnd type="none" w="med" len="med"/>
                          </a:ln>
                        </wps:spPr>
                        <wps:bodyPr/>
                      </wps:wsp>
                      <wps:wsp>
                        <wps:cNvPr id="622" name="直接连接符 622"/>
                        <wps:cNvCnPr/>
                        <wps:spPr>
                          <a:xfrm>
                            <a:off x="828" y="243"/>
                            <a:ext cx="0" cy="1326"/>
                          </a:xfrm>
                          <a:prstGeom prst="line">
                            <a:avLst/>
                          </a:prstGeom>
                          <a:ln w="9525" cap="flat" cmpd="sng">
                            <a:solidFill>
                              <a:srgbClr val="000000"/>
                            </a:solidFill>
                            <a:prstDash val="solid"/>
                            <a:headEnd type="none" w="med" len="med"/>
                            <a:tailEnd type="triangle" w="sm" len="lg"/>
                          </a:ln>
                        </wps:spPr>
                        <wps:bodyPr/>
                      </wps:wsp>
                      <wps:wsp>
                        <wps:cNvPr id="623" name="矩形 623"/>
                        <wps:cNvSpPr/>
                        <wps:spPr>
                          <a:xfrm>
                            <a:off x="1258" y="663"/>
                            <a:ext cx="544" cy="135"/>
                          </a:xfrm>
                          <a:prstGeom prst="rect">
                            <a:avLst/>
                          </a:prstGeom>
                          <a:noFill/>
                          <a:ln w="9525" cap="flat" cmpd="sng">
                            <a:solidFill>
                              <a:srgbClr val="000000"/>
                            </a:solidFill>
                            <a:prstDash val="solid"/>
                            <a:miter/>
                            <a:headEnd type="none" w="med" len="med"/>
                            <a:tailEnd type="none" w="med" len="med"/>
                          </a:ln>
                        </wps:spPr>
                        <wps:bodyPr upright="1"/>
                      </wps:wsp>
                      <wps:wsp>
                        <wps:cNvPr id="624" name="直接连接符 624"/>
                        <wps:cNvCnPr/>
                        <wps:spPr>
                          <a:xfrm>
                            <a:off x="828" y="730"/>
                            <a:ext cx="430" cy="0"/>
                          </a:xfrm>
                          <a:prstGeom prst="line">
                            <a:avLst/>
                          </a:prstGeom>
                          <a:ln w="9525" cap="flat" cmpd="sng">
                            <a:solidFill>
                              <a:srgbClr val="000000"/>
                            </a:solidFill>
                            <a:prstDash val="solid"/>
                            <a:headEnd type="none" w="med" len="med"/>
                            <a:tailEnd type="none" w="med" len="med"/>
                          </a:ln>
                        </wps:spPr>
                        <wps:bodyPr/>
                      </wps:wsp>
                      <wps:wsp>
                        <wps:cNvPr id="625" name="直接连接符 625"/>
                        <wps:cNvCnPr/>
                        <wps:spPr>
                          <a:xfrm>
                            <a:off x="1811" y="730"/>
                            <a:ext cx="515" cy="0"/>
                          </a:xfrm>
                          <a:prstGeom prst="line">
                            <a:avLst/>
                          </a:prstGeom>
                          <a:ln w="9525" cap="flat" cmpd="sng">
                            <a:solidFill>
                              <a:srgbClr val="000000"/>
                            </a:solidFill>
                            <a:prstDash val="solid"/>
                            <a:headEnd type="none" w="med" len="med"/>
                            <a:tailEnd type="none" w="med" len="med"/>
                          </a:ln>
                        </wps:spPr>
                        <wps:bodyPr/>
                      </wps:wsp>
                      <wps:wsp>
                        <wps:cNvPr id="626" name="椭圆 626"/>
                        <wps:cNvSpPr/>
                        <wps:spPr>
                          <a:xfrm>
                            <a:off x="2268" y="2598"/>
                            <a:ext cx="124" cy="124"/>
                          </a:xfrm>
                          <a:prstGeom prst="ellipse">
                            <a:avLst/>
                          </a:prstGeom>
                          <a:noFill/>
                          <a:ln w="9525" cap="flat" cmpd="sng">
                            <a:solidFill>
                              <a:srgbClr val="000000"/>
                            </a:solidFill>
                            <a:prstDash val="solid"/>
                            <a:headEnd type="none" w="med" len="med"/>
                            <a:tailEnd type="none" w="med" len="med"/>
                          </a:ln>
                        </wps:spPr>
                        <wps:bodyPr upright="1"/>
                      </wps:wsp>
                      <wps:wsp>
                        <wps:cNvPr id="627" name="椭圆 627"/>
                        <wps:cNvSpPr/>
                        <wps:spPr>
                          <a:xfrm>
                            <a:off x="8" y="2598"/>
                            <a:ext cx="124" cy="124"/>
                          </a:xfrm>
                          <a:prstGeom prst="ellipse">
                            <a:avLst/>
                          </a:prstGeom>
                          <a:noFill/>
                          <a:ln w="9525" cap="flat" cmpd="sng">
                            <a:solidFill>
                              <a:srgbClr val="000000"/>
                            </a:solidFill>
                            <a:prstDash val="solid"/>
                            <a:headEnd type="none" w="med" len="med"/>
                            <a:tailEnd type="none" w="med" len="med"/>
                          </a:ln>
                        </wps:spPr>
                        <wps:bodyPr upright="1"/>
                      </wps:wsp>
                      <wps:wsp>
                        <wps:cNvPr id="628" name="椭圆 628"/>
                        <wps:cNvSpPr/>
                        <wps:spPr>
                          <a:xfrm>
                            <a:off x="764" y="129"/>
                            <a:ext cx="124" cy="124"/>
                          </a:xfrm>
                          <a:prstGeom prst="ellipse">
                            <a:avLst/>
                          </a:prstGeom>
                          <a:noFill/>
                          <a:ln w="9525" cap="flat" cmpd="sng">
                            <a:solidFill>
                              <a:srgbClr val="000000"/>
                            </a:solidFill>
                            <a:prstDash val="solid"/>
                            <a:headEnd type="none" w="med" len="med"/>
                            <a:tailEnd type="none" w="med" len="med"/>
                          </a:ln>
                        </wps:spPr>
                        <wps:bodyPr upright="1"/>
                      </wps:wsp>
                      <wps:wsp>
                        <wps:cNvPr id="629" name="椭圆 629"/>
                        <wps:cNvSpPr/>
                        <wps:spPr>
                          <a:xfrm>
                            <a:off x="2268" y="129"/>
                            <a:ext cx="124" cy="124"/>
                          </a:xfrm>
                          <a:prstGeom prst="ellipse">
                            <a:avLst/>
                          </a:prstGeom>
                          <a:noFill/>
                          <a:ln w="9525" cap="flat" cmpd="sng">
                            <a:solidFill>
                              <a:srgbClr val="000000"/>
                            </a:solidFill>
                            <a:prstDash val="solid"/>
                            <a:headEnd type="none" w="med" len="med"/>
                            <a:tailEnd type="none" w="med" len="med"/>
                          </a:ln>
                        </wps:spPr>
                        <wps:bodyPr upright="1"/>
                      </wps:wsp>
                      <wps:wsp>
                        <wps:cNvPr id="630" name="文本框 630"/>
                        <wps:cNvSpPr txBox="1"/>
                        <wps:spPr>
                          <a:xfrm>
                            <a:off x="216" y="2727"/>
                            <a:ext cx="1930" cy="442"/>
                          </a:xfrm>
                          <a:prstGeom prst="rect">
                            <a:avLst/>
                          </a:prstGeom>
                          <a:noFill/>
                          <a:ln>
                            <a:noFill/>
                          </a:ln>
                        </wps:spPr>
                        <wps:txbx>
                          <w:txbxContent>
                            <w:p w14:paraId="0F27218B" w14:textId="77777777" w:rsidR="003F77E7" w:rsidRDefault="00000000">
                              <w:pPr>
                                <w:ind w:firstLine="480"/>
                                <w:jc w:val="center"/>
                              </w:pPr>
                              <w:r>
                                <w:rPr>
                                  <w:rFonts w:hint="eastAsia"/>
                                </w:rPr>
                                <w:t>图</w:t>
                              </w:r>
                              <w:r>
                                <w:rPr>
                                  <w:rFonts w:hint="eastAsia"/>
                                </w:rPr>
                                <w:t xml:space="preserve">3-85 </w:t>
                              </w:r>
                              <w:r>
                                <w:rPr>
                                  <w:rFonts w:hint="eastAsia"/>
                                </w:rPr>
                                <w:t>题</w:t>
                              </w:r>
                              <w:r>
                                <w:rPr>
                                  <w:rFonts w:hint="eastAsia"/>
                                </w:rPr>
                                <w:t>3-8</w:t>
                              </w:r>
                              <w:r>
                                <w:rPr>
                                  <w:rFonts w:hint="eastAsia"/>
                                </w:rPr>
                                <w:t>图</w:t>
                              </w:r>
                            </w:p>
                          </w:txbxContent>
                        </wps:txbx>
                        <wps:bodyPr upright="1"/>
                      </wps:wsp>
                      <wps:wsp>
                        <wps:cNvPr id="631" name="矩形 631"/>
                        <wps:cNvSpPr/>
                        <wps:spPr>
                          <a:xfrm>
                            <a:off x="3346" y="1569"/>
                            <a:ext cx="1640" cy="153"/>
                          </a:xfrm>
                          <a:prstGeom prst="rect">
                            <a:avLst/>
                          </a:prstGeom>
                          <a:noFill/>
                          <a:ln w="9525" cap="flat" cmpd="sng">
                            <a:solidFill>
                              <a:srgbClr val="000000"/>
                            </a:solidFill>
                            <a:prstDash val="solid"/>
                            <a:miter/>
                            <a:headEnd type="none" w="med" len="med"/>
                            <a:tailEnd type="none" w="med" len="med"/>
                          </a:ln>
                        </wps:spPr>
                        <wps:bodyPr upright="1"/>
                      </wps:wsp>
                      <wps:wsp>
                        <wps:cNvPr id="632" name="直接连接符 632"/>
                        <wps:cNvCnPr/>
                        <wps:spPr>
                          <a:xfrm>
                            <a:off x="4976" y="1645"/>
                            <a:ext cx="344" cy="1"/>
                          </a:xfrm>
                          <a:prstGeom prst="line">
                            <a:avLst/>
                          </a:prstGeom>
                          <a:ln w="9525" cap="flat" cmpd="sng">
                            <a:solidFill>
                              <a:srgbClr val="000000"/>
                            </a:solidFill>
                            <a:prstDash val="solid"/>
                            <a:headEnd type="none" w="med" len="med"/>
                            <a:tailEnd type="none" w="med" len="med"/>
                          </a:ln>
                        </wps:spPr>
                        <wps:bodyPr/>
                      </wps:wsp>
                      <wps:wsp>
                        <wps:cNvPr id="633" name="直接连接符 633"/>
                        <wps:cNvCnPr/>
                        <wps:spPr>
                          <a:xfrm flipH="1">
                            <a:off x="3080" y="1645"/>
                            <a:ext cx="266" cy="1"/>
                          </a:xfrm>
                          <a:prstGeom prst="line">
                            <a:avLst/>
                          </a:prstGeom>
                          <a:ln w="9525" cap="flat" cmpd="sng">
                            <a:solidFill>
                              <a:srgbClr val="000000"/>
                            </a:solidFill>
                            <a:prstDash val="solid"/>
                            <a:headEnd type="none" w="med" len="med"/>
                            <a:tailEnd type="none" w="med" len="med"/>
                          </a:ln>
                        </wps:spPr>
                        <wps:bodyPr/>
                      </wps:wsp>
                      <wps:wsp>
                        <wps:cNvPr id="634" name="直接连接符 634"/>
                        <wps:cNvCnPr/>
                        <wps:spPr>
                          <a:xfrm>
                            <a:off x="3074" y="1643"/>
                            <a:ext cx="1" cy="964"/>
                          </a:xfrm>
                          <a:prstGeom prst="line">
                            <a:avLst/>
                          </a:prstGeom>
                          <a:ln w="9525" cap="flat" cmpd="sng">
                            <a:solidFill>
                              <a:srgbClr val="000000"/>
                            </a:solidFill>
                            <a:prstDash val="solid"/>
                            <a:headEnd type="none" w="med" len="med"/>
                            <a:tailEnd type="none" w="med" len="med"/>
                          </a:ln>
                        </wps:spPr>
                        <wps:bodyPr/>
                      </wps:wsp>
                      <wps:wsp>
                        <wps:cNvPr id="635" name="直接连接符 635"/>
                        <wps:cNvCnPr/>
                        <wps:spPr>
                          <a:xfrm flipV="1">
                            <a:off x="5334" y="249"/>
                            <a:ext cx="1" cy="2349"/>
                          </a:xfrm>
                          <a:prstGeom prst="line">
                            <a:avLst/>
                          </a:prstGeom>
                          <a:ln w="9525" cap="flat" cmpd="sng">
                            <a:solidFill>
                              <a:srgbClr val="000000"/>
                            </a:solidFill>
                            <a:prstDash val="solid"/>
                            <a:headEnd type="none" w="med" len="med"/>
                            <a:tailEnd type="none" w="med" len="med"/>
                          </a:ln>
                        </wps:spPr>
                        <wps:bodyPr/>
                      </wps:wsp>
                      <wps:wsp>
                        <wps:cNvPr id="636" name="直接连接符 636"/>
                        <wps:cNvCnPr/>
                        <wps:spPr>
                          <a:xfrm>
                            <a:off x="3832" y="243"/>
                            <a:ext cx="1" cy="1326"/>
                          </a:xfrm>
                          <a:prstGeom prst="line">
                            <a:avLst/>
                          </a:prstGeom>
                          <a:ln w="9525" cap="flat" cmpd="sng">
                            <a:solidFill>
                              <a:srgbClr val="000000"/>
                            </a:solidFill>
                            <a:prstDash val="solid"/>
                            <a:headEnd type="none" w="med" len="med"/>
                            <a:tailEnd type="triangle" w="sm" len="lg"/>
                          </a:ln>
                        </wps:spPr>
                        <wps:bodyPr/>
                      </wps:wsp>
                      <wps:wsp>
                        <wps:cNvPr id="637" name="矩形 637"/>
                        <wps:cNvSpPr/>
                        <wps:spPr>
                          <a:xfrm>
                            <a:off x="4262" y="663"/>
                            <a:ext cx="544" cy="135"/>
                          </a:xfrm>
                          <a:prstGeom prst="rect">
                            <a:avLst/>
                          </a:prstGeom>
                          <a:noFill/>
                          <a:ln w="9525" cap="flat" cmpd="sng">
                            <a:solidFill>
                              <a:srgbClr val="000000"/>
                            </a:solidFill>
                            <a:prstDash val="solid"/>
                            <a:miter/>
                            <a:headEnd type="none" w="med" len="med"/>
                            <a:tailEnd type="none" w="med" len="med"/>
                          </a:ln>
                        </wps:spPr>
                        <wps:bodyPr upright="1"/>
                      </wps:wsp>
                      <wps:wsp>
                        <wps:cNvPr id="638" name="直接连接符 638"/>
                        <wps:cNvCnPr/>
                        <wps:spPr>
                          <a:xfrm>
                            <a:off x="3832" y="730"/>
                            <a:ext cx="430" cy="1"/>
                          </a:xfrm>
                          <a:prstGeom prst="line">
                            <a:avLst/>
                          </a:prstGeom>
                          <a:ln w="9525" cap="flat" cmpd="sng">
                            <a:solidFill>
                              <a:srgbClr val="000000"/>
                            </a:solidFill>
                            <a:prstDash val="solid"/>
                            <a:headEnd type="none" w="med" len="med"/>
                            <a:tailEnd type="none" w="med" len="med"/>
                          </a:ln>
                        </wps:spPr>
                        <wps:bodyPr/>
                      </wps:wsp>
                      <wps:wsp>
                        <wps:cNvPr id="639" name="直接连接符 639"/>
                        <wps:cNvCnPr/>
                        <wps:spPr>
                          <a:xfrm>
                            <a:off x="4815" y="730"/>
                            <a:ext cx="515" cy="1"/>
                          </a:xfrm>
                          <a:prstGeom prst="line">
                            <a:avLst/>
                          </a:prstGeom>
                          <a:ln w="9525" cap="flat" cmpd="sng">
                            <a:solidFill>
                              <a:srgbClr val="000000"/>
                            </a:solidFill>
                            <a:prstDash val="solid"/>
                            <a:headEnd type="none" w="med" len="med"/>
                            <a:tailEnd type="none" w="med" len="med"/>
                          </a:ln>
                        </wps:spPr>
                        <wps:bodyPr/>
                      </wps:wsp>
                      <wps:wsp>
                        <wps:cNvPr id="640" name="椭圆 640"/>
                        <wps:cNvSpPr/>
                        <wps:spPr>
                          <a:xfrm>
                            <a:off x="5272" y="2598"/>
                            <a:ext cx="124" cy="124"/>
                          </a:xfrm>
                          <a:prstGeom prst="ellipse">
                            <a:avLst/>
                          </a:prstGeom>
                          <a:noFill/>
                          <a:ln w="9525" cap="flat" cmpd="sng">
                            <a:solidFill>
                              <a:srgbClr val="000000"/>
                            </a:solidFill>
                            <a:prstDash val="solid"/>
                            <a:headEnd type="none" w="med" len="med"/>
                            <a:tailEnd type="none" w="med" len="med"/>
                          </a:ln>
                        </wps:spPr>
                        <wps:bodyPr upright="1"/>
                      </wps:wsp>
                      <wps:wsp>
                        <wps:cNvPr id="641" name="椭圆 641"/>
                        <wps:cNvSpPr/>
                        <wps:spPr>
                          <a:xfrm>
                            <a:off x="3012" y="2598"/>
                            <a:ext cx="124" cy="124"/>
                          </a:xfrm>
                          <a:prstGeom prst="ellipse">
                            <a:avLst/>
                          </a:prstGeom>
                          <a:noFill/>
                          <a:ln w="9525" cap="flat" cmpd="sng">
                            <a:solidFill>
                              <a:srgbClr val="000000"/>
                            </a:solidFill>
                            <a:prstDash val="solid"/>
                            <a:headEnd type="none" w="med" len="med"/>
                            <a:tailEnd type="none" w="med" len="med"/>
                          </a:ln>
                        </wps:spPr>
                        <wps:bodyPr upright="1"/>
                      </wps:wsp>
                      <wps:wsp>
                        <wps:cNvPr id="642" name="椭圆 642"/>
                        <wps:cNvSpPr/>
                        <wps:spPr>
                          <a:xfrm>
                            <a:off x="3768" y="129"/>
                            <a:ext cx="124" cy="124"/>
                          </a:xfrm>
                          <a:prstGeom prst="ellipse">
                            <a:avLst/>
                          </a:prstGeom>
                          <a:noFill/>
                          <a:ln w="9525" cap="flat" cmpd="sng">
                            <a:solidFill>
                              <a:srgbClr val="000000"/>
                            </a:solidFill>
                            <a:prstDash val="solid"/>
                            <a:headEnd type="none" w="med" len="med"/>
                            <a:tailEnd type="none" w="med" len="med"/>
                          </a:ln>
                        </wps:spPr>
                        <wps:bodyPr upright="1"/>
                      </wps:wsp>
                      <wps:wsp>
                        <wps:cNvPr id="643" name="椭圆 643"/>
                        <wps:cNvSpPr/>
                        <wps:spPr>
                          <a:xfrm>
                            <a:off x="5272" y="129"/>
                            <a:ext cx="124" cy="124"/>
                          </a:xfrm>
                          <a:prstGeom prst="ellipse">
                            <a:avLst/>
                          </a:prstGeom>
                          <a:noFill/>
                          <a:ln w="9525" cap="flat" cmpd="sng">
                            <a:solidFill>
                              <a:srgbClr val="000000"/>
                            </a:solidFill>
                            <a:prstDash val="solid"/>
                            <a:headEnd type="none" w="med" len="med"/>
                            <a:tailEnd type="none" w="med" len="med"/>
                          </a:ln>
                        </wps:spPr>
                        <wps:bodyPr upright="1"/>
                      </wps:wsp>
                      <wps:wsp>
                        <wps:cNvPr id="644" name="直接连接符 644"/>
                        <wps:cNvCnPr/>
                        <wps:spPr>
                          <a:xfrm flipV="1">
                            <a:off x="4982" y="1158"/>
                            <a:ext cx="2" cy="1011"/>
                          </a:xfrm>
                          <a:prstGeom prst="line">
                            <a:avLst/>
                          </a:prstGeom>
                          <a:ln w="9525" cap="flat" cmpd="sng">
                            <a:solidFill>
                              <a:srgbClr val="000000"/>
                            </a:solidFill>
                            <a:prstDash val="solid"/>
                            <a:headEnd type="none" w="med" len="med"/>
                            <a:tailEnd type="none" w="med" len="med"/>
                          </a:ln>
                        </wps:spPr>
                        <wps:bodyPr/>
                      </wps:wsp>
                      <wps:wsp>
                        <wps:cNvPr id="645" name="直接连接符 645"/>
                        <wps:cNvCnPr/>
                        <wps:spPr>
                          <a:xfrm>
                            <a:off x="3832" y="1254"/>
                            <a:ext cx="1154" cy="0"/>
                          </a:xfrm>
                          <a:prstGeom prst="line">
                            <a:avLst/>
                          </a:prstGeom>
                          <a:ln w="9525" cap="flat" cmpd="sng">
                            <a:solidFill>
                              <a:srgbClr val="000000"/>
                            </a:solidFill>
                            <a:prstDash val="solid"/>
                            <a:headEnd type="triangle" w="sm" len="lg"/>
                            <a:tailEnd type="triangle" w="sm" len="lg"/>
                          </a:ln>
                        </wps:spPr>
                        <wps:bodyPr/>
                      </wps:wsp>
                      <wps:wsp>
                        <wps:cNvPr id="646" name="文本框 646"/>
                        <wps:cNvSpPr txBox="1"/>
                        <wps:spPr>
                          <a:xfrm>
                            <a:off x="4386" y="936"/>
                            <a:ext cx="583" cy="366"/>
                          </a:xfrm>
                          <a:prstGeom prst="rect">
                            <a:avLst/>
                          </a:prstGeom>
                          <a:noFill/>
                          <a:ln>
                            <a:noFill/>
                          </a:ln>
                        </wps:spPr>
                        <wps:txbx>
                          <w:txbxContent>
                            <w:p w14:paraId="58C51306" w14:textId="77777777" w:rsidR="003F77E7" w:rsidRDefault="00000000">
                              <w:pPr>
                                <w:ind w:firstLine="480"/>
                                <w:jc w:val="center"/>
                                <w:rPr>
                                  <w:i/>
                                </w:rPr>
                              </w:pPr>
                              <w:r>
                                <w:rPr>
                                  <w:rFonts w:hint="eastAsia"/>
                                  <w:i/>
                                </w:rPr>
                                <w:t>x</w:t>
                              </w:r>
                            </w:p>
                          </w:txbxContent>
                        </wps:txbx>
                        <wps:bodyPr wrap="none" lIns="0" tIns="0" rIns="0" bIns="0" upright="1">
                          <a:spAutoFit/>
                        </wps:bodyPr>
                      </wps:wsp>
                      <wps:wsp>
                        <wps:cNvPr id="647" name="直接连接符 647"/>
                        <wps:cNvCnPr/>
                        <wps:spPr>
                          <a:xfrm>
                            <a:off x="3346" y="1722"/>
                            <a:ext cx="0" cy="459"/>
                          </a:xfrm>
                          <a:prstGeom prst="line">
                            <a:avLst/>
                          </a:prstGeom>
                          <a:ln w="9525" cap="flat" cmpd="sng">
                            <a:solidFill>
                              <a:srgbClr val="000000"/>
                            </a:solidFill>
                            <a:prstDash val="solid"/>
                            <a:headEnd type="none" w="med" len="med"/>
                            <a:tailEnd type="none" w="med" len="med"/>
                          </a:ln>
                        </wps:spPr>
                        <wps:bodyPr/>
                      </wps:wsp>
                      <wps:wsp>
                        <wps:cNvPr id="648" name="直接连接符 648"/>
                        <wps:cNvCnPr/>
                        <wps:spPr>
                          <a:xfrm>
                            <a:off x="3346" y="2085"/>
                            <a:ext cx="1642" cy="1"/>
                          </a:xfrm>
                          <a:prstGeom prst="line">
                            <a:avLst/>
                          </a:prstGeom>
                          <a:ln w="9525" cap="flat" cmpd="sng">
                            <a:solidFill>
                              <a:srgbClr val="000000"/>
                            </a:solidFill>
                            <a:prstDash val="solid"/>
                            <a:headEnd type="triangle" w="sm" len="lg"/>
                            <a:tailEnd type="triangle" w="sm" len="lg"/>
                          </a:ln>
                        </wps:spPr>
                        <wps:bodyPr/>
                      </wps:wsp>
                      <wps:wsp>
                        <wps:cNvPr id="649" name="文本框 649"/>
                        <wps:cNvSpPr txBox="1"/>
                        <wps:spPr>
                          <a:xfrm>
                            <a:off x="4042" y="1737"/>
                            <a:ext cx="240" cy="732"/>
                          </a:xfrm>
                          <a:prstGeom prst="rect">
                            <a:avLst/>
                          </a:prstGeom>
                          <a:noFill/>
                          <a:ln>
                            <a:noFill/>
                          </a:ln>
                        </wps:spPr>
                        <wps:txbx>
                          <w:txbxContent>
                            <w:p w14:paraId="5AB0A112" w14:textId="77777777" w:rsidR="003F77E7" w:rsidRDefault="00000000">
                              <w:pPr>
                                <w:ind w:firstLine="480"/>
                                <w:jc w:val="center"/>
                                <w:rPr>
                                  <w:vertAlign w:val="subscript"/>
                                </w:rPr>
                              </w:pPr>
                              <w:r>
                                <w:rPr>
                                  <w:rFonts w:hint="eastAsia"/>
                                  <w:i/>
                                </w:rPr>
                                <w:t>x</w:t>
                              </w:r>
                              <w:r>
                                <w:rPr>
                                  <w:rFonts w:hint="eastAsia"/>
                                  <w:vertAlign w:val="subscript"/>
                                </w:rPr>
                                <w:t>p</w:t>
                              </w:r>
                            </w:p>
                          </w:txbxContent>
                        </wps:txbx>
                        <wps:bodyPr lIns="0" tIns="0" rIns="0" bIns="0" upright="1">
                          <a:spAutoFit/>
                        </wps:bodyPr>
                      </wps:wsp>
                      <wps:wsp>
                        <wps:cNvPr id="650" name="文本框 650"/>
                        <wps:cNvSpPr txBox="1"/>
                        <wps:spPr>
                          <a:xfrm>
                            <a:off x="4404" y="306"/>
                            <a:ext cx="240" cy="732"/>
                          </a:xfrm>
                          <a:prstGeom prst="rect">
                            <a:avLst/>
                          </a:prstGeom>
                          <a:noFill/>
                          <a:ln>
                            <a:noFill/>
                          </a:ln>
                        </wps:spPr>
                        <wps:txbx>
                          <w:txbxContent>
                            <w:p w14:paraId="7A50D1AE" w14:textId="77777777" w:rsidR="003F77E7" w:rsidRDefault="00000000">
                              <w:pPr>
                                <w:ind w:firstLine="480"/>
                                <w:jc w:val="center"/>
                                <w:rPr>
                                  <w:vertAlign w:val="subscript"/>
                                </w:rPr>
                              </w:pPr>
                              <w:r>
                                <w:rPr>
                                  <w:rFonts w:hint="eastAsia"/>
                                  <w:i/>
                                </w:rPr>
                                <w:t>R</w:t>
                              </w:r>
                              <w:r>
                                <w:rPr>
                                  <w:rFonts w:hint="eastAsia"/>
                                  <w:vertAlign w:val="subscript"/>
                                </w:rPr>
                                <w:t>L</w:t>
                              </w:r>
                            </w:p>
                          </w:txbxContent>
                        </wps:txbx>
                        <wps:bodyPr lIns="0" tIns="0" rIns="0" bIns="0" upright="1">
                          <a:spAutoFit/>
                        </wps:bodyPr>
                      </wps:wsp>
                      <wps:wsp>
                        <wps:cNvPr id="651" name="文本框 651"/>
                        <wps:cNvSpPr txBox="1"/>
                        <wps:spPr>
                          <a:xfrm>
                            <a:off x="4080" y="2460"/>
                            <a:ext cx="240" cy="732"/>
                          </a:xfrm>
                          <a:prstGeom prst="rect">
                            <a:avLst/>
                          </a:prstGeom>
                          <a:noFill/>
                          <a:ln>
                            <a:noFill/>
                          </a:ln>
                        </wps:spPr>
                        <wps:txbx>
                          <w:txbxContent>
                            <w:p w14:paraId="68DEA8DF" w14:textId="77777777" w:rsidR="003F77E7" w:rsidRDefault="00000000">
                              <w:pPr>
                                <w:ind w:firstLine="480"/>
                                <w:jc w:val="center"/>
                                <w:rPr>
                                  <w:vertAlign w:val="subscript"/>
                                </w:rPr>
                              </w:pPr>
                              <w:r>
                                <w:rPr>
                                  <w:rFonts w:hint="eastAsia"/>
                                  <w:i/>
                                </w:rPr>
                                <w:t>u</w:t>
                              </w:r>
                              <w:r>
                                <w:rPr>
                                  <w:rFonts w:hint="eastAsia"/>
                                  <w:vertAlign w:val="subscript"/>
                                </w:rPr>
                                <w:t>e</w:t>
                              </w:r>
                            </w:p>
                          </w:txbxContent>
                        </wps:txbx>
                        <wps:bodyPr lIns="0" tIns="0" rIns="0" bIns="0" upright="1">
                          <a:spAutoFit/>
                        </wps:bodyPr>
                      </wps:wsp>
                      <wps:wsp>
                        <wps:cNvPr id="652" name="文本框 652"/>
                        <wps:cNvSpPr txBox="1"/>
                        <wps:spPr>
                          <a:xfrm>
                            <a:off x="4422" y="0"/>
                            <a:ext cx="240" cy="732"/>
                          </a:xfrm>
                          <a:prstGeom prst="rect">
                            <a:avLst/>
                          </a:prstGeom>
                          <a:noFill/>
                          <a:ln>
                            <a:noFill/>
                          </a:ln>
                        </wps:spPr>
                        <wps:txbx>
                          <w:txbxContent>
                            <w:p w14:paraId="6E0D0967" w14:textId="77777777" w:rsidR="003F77E7" w:rsidRDefault="00000000">
                              <w:pPr>
                                <w:ind w:firstLine="480"/>
                                <w:jc w:val="center"/>
                                <w:rPr>
                                  <w:vertAlign w:val="subscript"/>
                                </w:rPr>
                              </w:pPr>
                              <w:r>
                                <w:rPr>
                                  <w:rFonts w:hint="eastAsia"/>
                                  <w:i/>
                                </w:rPr>
                                <w:t>u</w:t>
                              </w:r>
                              <w:r>
                                <w:rPr>
                                  <w:rFonts w:hint="eastAsia"/>
                                  <w:vertAlign w:val="subscript"/>
                                </w:rPr>
                                <w:t>o</w:t>
                              </w:r>
                            </w:p>
                          </w:txbxContent>
                        </wps:txbx>
                        <wps:bodyPr lIns="0" tIns="0" rIns="0" bIns="0" upright="1">
                          <a:spAutoFit/>
                        </wps:bodyPr>
                      </wps:wsp>
                      <wps:wsp>
                        <wps:cNvPr id="653" name="文本框 653"/>
                        <wps:cNvSpPr txBox="1"/>
                        <wps:spPr>
                          <a:xfrm>
                            <a:off x="4360" y="1245"/>
                            <a:ext cx="209" cy="732"/>
                          </a:xfrm>
                          <a:prstGeom prst="rect">
                            <a:avLst/>
                          </a:prstGeom>
                          <a:noFill/>
                          <a:ln>
                            <a:noFill/>
                          </a:ln>
                        </wps:spPr>
                        <wps:txbx>
                          <w:txbxContent>
                            <w:p w14:paraId="69530645" w14:textId="77777777" w:rsidR="003F77E7" w:rsidRDefault="00000000">
                              <w:pPr>
                                <w:ind w:firstLine="480"/>
                                <w:jc w:val="center"/>
                                <w:rPr>
                                  <w:i/>
                                  <w:vertAlign w:val="subscript"/>
                                </w:rPr>
                              </w:pPr>
                              <w:r>
                                <w:rPr>
                                  <w:rFonts w:hint="eastAsia"/>
                                  <w:i/>
                                </w:rPr>
                                <w:t>R</w:t>
                              </w:r>
                              <w:r>
                                <w:rPr>
                                  <w:rFonts w:hint="eastAsia"/>
                                  <w:i/>
                                  <w:vertAlign w:val="subscript"/>
                                </w:rPr>
                                <w:t>x</w:t>
                              </w:r>
                            </w:p>
                          </w:txbxContent>
                        </wps:txbx>
                        <wps:bodyPr lIns="0" tIns="0" rIns="0" bIns="0" upright="1">
                          <a:spAutoFit/>
                        </wps:bodyPr>
                      </wps:wsp>
                      <wps:wsp>
                        <wps:cNvPr id="654" name="文本框 654"/>
                        <wps:cNvSpPr txBox="1"/>
                        <wps:spPr>
                          <a:xfrm>
                            <a:off x="4062" y="2070"/>
                            <a:ext cx="240" cy="732"/>
                          </a:xfrm>
                          <a:prstGeom prst="rect">
                            <a:avLst/>
                          </a:prstGeom>
                          <a:noFill/>
                          <a:ln>
                            <a:noFill/>
                          </a:ln>
                        </wps:spPr>
                        <wps:txbx>
                          <w:txbxContent>
                            <w:p w14:paraId="60C61D7D" w14:textId="77777777" w:rsidR="003F77E7" w:rsidRDefault="00000000">
                              <w:pPr>
                                <w:ind w:firstLine="480"/>
                                <w:jc w:val="center"/>
                                <w:rPr>
                                  <w:vertAlign w:val="subscript"/>
                                </w:rPr>
                              </w:pPr>
                              <w:r>
                                <w:rPr>
                                  <w:rFonts w:hint="eastAsia"/>
                                  <w:i/>
                                </w:rPr>
                                <w:t>R</w:t>
                              </w:r>
                              <w:r>
                                <w:rPr>
                                  <w:rFonts w:hint="eastAsia"/>
                                  <w:vertAlign w:val="subscript"/>
                                </w:rPr>
                                <w:t>p</w:t>
                              </w:r>
                            </w:p>
                          </w:txbxContent>
                        </wps:txbx>
                        <wps:bodyPr lIns="0" tIns="0" rIns="0" bIns="0" upright="1">
                          <a:spAutoFit/>
                        </wps:bodyPr>
                      </wps:wsp>
                      <wps:wsp>
                        <wps:cNvPr id="655" name="直接连接符 655"/>
                        <wps:cNvCnPr/>
                        <wps:spPr>
                          <a:xfrm>
                            <a:off x="4720" y="195"/>
                            <a:ext cx="466" cy="0"/>
                          </a:xfrm>
                          <a:prstGeom prst="line">
                            <a:avLst/>
                          </a:prstGeom>
                          <a:ln w="9525" cap="flat" cmpd="sng">
                            <a:solidFill>
                              <a:srgbClr val="000000"/>
                            </a:solidFill>
                            <a:prstDash val="solid"/>
                            <a:headEnd type="none" w="med" len="med"/>
                            <a:tailEnd type="triangle" w="med" len="med"/>
                          </a:ln>
                        </wps:spPr>
                        <wps:bodyPr/>
                      </wps:wsp>
                      <wps:wsp>
                        <wps:cNvPr id="656" name="直接连接符 656"/>
                        <wps:cNvCnPr/>
                        <wps:spPr>
                          <a:xfrm flipH="1">
                            <a:off x="3956" y="186"/>
                            <a:ext cx="400" cy="1"/>
                          </a:xfrm>
                          <a:prstGeom prst="line">
                            <a:avLst/>
                          </a:prstGeom>
                          <a:ln w="9525" cap="flat" cmpd="sng">
                            <a:solidFill>
                              <a:srgbClr val="000000"/>
                            </a:solidFill>
                            <a:prstDash val="solid"/>
                            <a:headEnd type="none" w="med" len="med"/>
                            <a:tailEnd type="triangle" w="med" len="med"/>
                          </a:ln>
                        </wps:spPr>
                        <wps:bodyPr/>
                      </wps:wsp>
                      <wps:wsp>
                        <wps:cNvPr id="657" name="直接连接符 657"/>
                        <wps:cNvCnPr/>
                        <wps:spPr>
                          <a:xfrm>
                            <a:off x="4358" y="2664"/>
                            <a:ext cx="868" cy="2"/>
                          </a:xfrm>
                          <a:prstGeom prst="line">
                            <a:avLst/>
                          </a:prstGeom>
                          <a:ln w="9525" cap="flat" cmpd="sng">
                            <a:solidFill>
                              <a:srgbClr val="000000"/>
                            </a:solidFill>
                            <a:prstDash val="solid"/>
                            <a:headEnd type="none" w="med" len="med"/>
                            <a:tailEnd type="triangle" w="med" len="med"/>
                          </a:ln>
                        </wps:spPr>
                        <wps:bodyPr/>
                      </wps:wsp>
                      <wps:wsp>
                        <wps:cNvPr id="658" name="直接连接符 658"/>
                        <wps:cNvCnPr/>
                        <wps:spPr>
                          <a:xfrm flipH="1">
                            <a:off x="3204" y="2655"/>
                            <a:ext cx="790" cy="2"/>
                          </a:xfrm>
                          <a:prstGeom prst="line">
                            <a:avLst/>
                          </a:prstGeom>
                          <a:ln w="9525" cap="flat" cmpd="sng">
                            <a:solidFill>
                              <a:srgbClr val="000000"/>
                            </a:solidFill>
                            <a:prstDash val="solid"/>
                            <a:headEnd type="none" w="med" len="med"/>
                            <a:tailEnd type="triangle" w="med" len="med"/>
                          </a:ln>
                        </wps:spPr>
                        <wps:bodyPr/>
                      </wps:wsp>
                    </wpg:wgp>
                  </a:graphicData>
                </a:graphic>
              </wp:inline>
            </w:drawing>
          </mc:Choice>
          <mc:Fallback>
            <w:pict>
              <v:group w14:anchorId="555255D5" id="组合 659" o:spid="_x0000_s1494" style="width:270.2pt;height:166.25pt;mso-position-horizontal-relative:char;mso-position-vertical-relative:line" coordsize="5404,33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">
                <v:rect id="矩形 611" o:spid="_x0000_s1495" style="position:absolute;width:5404;height:3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" filled="f" stroked="f">
                  <o:lock v:ext="edit" aspectratio="t" text="t"/>
                </v:rect>
                <v:rect id="矩形 617" o:spid="_x0000_s1496" style="position:absolute;left:342;top:1569;width:1640;height: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" filled="f"/>
                <v:line id="直接连接符 618" o:spid="_x0000_s1497" style="position:absolute;visibility:visible;mso-wrap-style:square" from="1972,1645" to="2316,1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"/>
                <v:line id="直接连接符 619" o:spid="_x0000_s1498" style="position:absolute;flip:x;visibility:visible;mso-wrap-style:square" from="76,1645" to="342,16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"/>
                <v:line id="直接连接符 620" o:spid="_x0000_s1499" style="position:absolute;visibility:visible;mso-wrap-style:square" from="70,1643" to="71,2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"/>
                <v:line id="直接连接符 621" o:spid="_x0000_s1500" style="position:absolute;flip:y;visibility:visible;mso-wrap-style:square" from="2330,249" to="2331,2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"/>
                <v:line id="直接连接符 622" o:spid="_x0000_s1501" style="position:absolute;visibility:visible;mso-wrap-style:square" from="828,243" to="828,1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">
                  <v:stroke endarrow="block" endarrowwidth="narrow" endarrowlength="long"/>
                </v:line>
                <v:rect id="矩形 623" o:spid="_x0000_s1502" style="position:absolute;left:1258;top:663;width:544;height: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" filled="f"/>
                <v:line id="直接连接符 624" o:spid="_x0000_s1503" style="position:absolute;visibility:visible;mso-wrap-style:square" from="828,730" to="1258,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"/>
                <v:line id="直接连接符 625" o:spid="_x0000_s1504" style="position:absolute;visibility:visible;mso-wrap-style:square" from="1811,730" to="2326,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TJD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pBOnuHvTDwCcvELAAD//wMAUEsBAi0AFAAGAAgAAAAhANvh9svuAAAAhQEAABMAAAAAAAAA&#10;AAAAAAAAAAAAAFtDb250ZW50X1R5cGVzXS54bWxQSwECLQAUAAYACAAAACEAWvQsW78AAAAVAQAA&#10;CwAAAAAAAAAAAAAAAAAfAQAAX3JlbHMvLnJlbHNQSwECLQAUAAYACAAAACEADZEyQ8YAAADcAAAA&#10;DwAAAAAAAAAAAAAAAAAHAgAAZHJzL2Rvd25yZXYueG1sUEsFBgAAAAADAAMAtwAAAPoCAAAAAA==&#10;"/>
                <v:oval id="椭圆 626" o:spid="_x0000_s1505" style="position:absolute;left:2268;top:2598;width:124;height:1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" filled="f"/>
                <v:oval id="椭圆 627" o:spid="_x0000_s1506" style="position:absolute;left:8;top:2598;width:124;height:1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" filled="f"/>
                <v:oval id="椭圆 628" o:spid="_x0000_s1507" style="position:absolute;left:764;top:129;width:124;height:1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" filled="f"/>
                <v:oval id="椭圆 629" o:spid="_x0000_s1508" style="position:absolute;left:2268;top:129;width:124;height:1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" filled="f"/>
                <v:shape id="文本框 630" o:spid="_x0000_s1509" type="#_x0000_t202" style="position:absolute;left:216;top:2727;width:1930;height:4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" filled="f" stroked="f">
                  <v:textbox>
                    <w:txbxContent>
                      <w:p w14:paraId="0F27218B" w14:textId="77777777" w:rsidR="003F77E7" w:rsidRDefault="00000000">
                        <w:pPr>
                          <w:ind w:firstLine="480"/>
                          <w:jc w:val="center"/>
                        </w:pPr>
                        <w:r>
                          <w:rPr>
                            <w:rFonts w:hint="eastAsia"/>
                          </w:rPr>
                          <w:t>图</w:t>
                        </w:r>
                        <w:r>
                          <w:rPr>
                            <w:rFonts w:hint="eastAsia"/>
                          </w:rPr>
                          <w:t xml:space="preserve">3-85 </w:t>
                        </w:r>
                        <w:r>
                          <w:rPr>
                            <w:rFonts w:hint="eastAsia"/>
                          </w:rPr>
                          <w:t>题</w:t>
                        </w:r>
                        <w:r>
                          <w:rPr>
                            <w:rFonts w:hint="eastAsia"/>
                          </w:rPr>
                          <w:t>3-8</w:t>
                        </w:r>
                        <w:r>
                          <w:rPr>
                            <w:rFonts w:hint="eastAsia"/>
                          </w:rPr>
                          <w:t>图</w:t>
                        </w:r>
                      </w:p>
                    </w:txbxContent>
                  </v:textbox>
                </v:shape>
                <v:rect id="矩形 631" o:spid="_x0000_s1510" style="position:absolute;left:3346;top:1569;width:1640;height: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" filled="f"/>
                <v:line id="直接连接符 632" o:spid="_x0000_s1511" style="position:absolute;visibility:visible;mso-wrap-style:square" from="4976,1645" to="5320,1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"/>
                <v:line id="直接连接符 633" o:spid="_x0000_s1512" style="position:absolute;flip:x;visibility:visible;mso-wrap-style:square" from="3080,1645" to="3346,1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"/>
                <v:line id="直接连接符 634" o:spid="_x0000_s1513" style="position:absolute;visibility:visible;mso-wrap-style:square" from="3074,1643" to="3075,2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"/>
                <v:line id="直接连接符 635" o:spid="_x0000_s1514" style="position:absolute;flip:y;visibility:visible;mso-wrap-style:square" from="5334,249" to="5335,2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"/>
                <v:line id="直接连接符 636" o:spid="_x0000_s1515" style="position:absolute;visibility:visible;mso-wrap-style:square" from="3832,243" to="3833,1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">
                  <v:stroke endarrow="block" endarrowwidth="narrow" endarrowlength="long"/>
                </v:line>
                <v:rect id="矩形 637" o:spid="_x0000_s1516" style="position:absolute;left:4262;top:663;width:544;height: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" filled="f"/>
                <v:line id="直接连接符 638" o:spid="_x0000_s1517" style="position:absolute;visibility:visible;mso-wrap-style:square" from="3832,730" to="4262,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"/>
                <v:line id="直接连接符 639" o:spid="_x0000_s1518" style="position:absolute;visibility:visible;mso-wrap-style:square" from="4815,730" to="5330,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"/>
                <v:oval id="椭圆 640" o:spid="_x0000_s1519" style="position:absolute;left:5272;top:2598;width:124;height:1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" filled="f"/>
                <v:oval id="椭圆 641" o:spid="_x0000_s1520" style="position:absolute;left:3012;top:2598;width:124;height:1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" filled="f"/>
                <v:oval id="椭圆 642" o:spid="_x0000_s1521" style="position:absolute;left:3768;top:129;width:124;height:1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" filled="f"/>
                <v:oval id="椭圆 643" o:spid="_x0000_s1522" style="position:absolute;left:5272;top:129;width:124;height:1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" filled="f"/>
                <v:line id="直接连接符 644" o:spid="_x0000_s1523" style="position:absolute;flip:y;visibility:visible;mso-wrap-style:square" from="4982,1158" to="4984,2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"/>
                <v:line id="直接连接符 645" o:spid="_x0000_s1524" style="position:absolute;visibility:visible;mso-wrap-style:square" from="3832,1254" to="4986,1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">
                  <v:stroke startarrow="block" startarrowwidth="narrow" startarrowlength="long" endarrow="block" endarrowwidth="narrow" endarrowlength="long"/>
                </v:line>
                <v:shape id="文本框 646" o:spid="_x0000_s1525" type="#_x0000_t202" style="position:absolute;left:4386;top:936;width:583;height:3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" filled="f" stroked="f">
                  <v:textbox style="mso-fit-shape-to-text:t" inset="0,0,0,0">
                    <w:txbxContent>
                      <w:p w14:paraId="58C51306" w14:textId="77777777" w:rsidR="003F77E7" w:rsidRDefault="00000000">
                        <w:pPr>
                          <w:ind w:firstLine="480"/>
                          <w:jc w:val="center"/>
                          <w:rPr>
                            <w:i/>
                          </w:rPr>
                        </w:pPr>
                        <w:r>
                          <w:rPr>
                            <w:rFonts w:hint="eastAsia"/>
                            <w:i/>
                          </w:rPr>
                          <w:t>x</w:t>
                        </w:r>
                      </w:p>
                    </w:txbxContent>
                  </v:textbox>
                </v:shape>
                <v:line id="直接连接符 647" o:spid="_x0000_s1526" style="position:absolute;visibility:visible;mso-wrap-style:square" from="3346,1722" to="3346,21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"/>
                <v:line id="直接连接符 648" o:spid="_x0000_s1527" style="position:absolute;visibility:visible;mso-wrap-style:square" from="3346,2085" to="4988,20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">
                  <v:stroke startarrow="block" startarrowwidth="narrow" startarrowlength="long" endarrow="block" endarrowwidth="narrow" endarrowlength="long"/>
                </v:line>
                <v:shape id="文本框 649" o:spid="_x0000_s1528" type="#_x0000_t202" style="position:absolute;left:4042;top:1737;width:240;height:7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" filled="f" stroked="f">
                  <v:textbox style="mso-fit-shape-to-text:t" inset="0,0,0,0">
                    <w:txbxContent>
                      <w:p w14:paraId="5AB0A112" w14:textId="77777777" w:rsidR="003F77E7" w:rsidRDefault="00000000">
                        <w:pPr>
                          <w:ind w:firstLine="480"/>
                          <w:jc w:val="center"/>
                          <w:rPr>
                            <w:vertAlign w:val="subscript"/>
                          </w:rPr>
                        </w:pPr>
                        <w:r>
                          <w:rPr>
                            <w:rFonts w:hint="eastAsia"/>
                            <w:i/>
                          </w:rPr>
                          <w:t>x</w:t>
                        </w:r>
                        <w:r>
                          <w:rPr>
                            <w:rFonts w:hint="eastAsia"/>
                            <w:vertAlign w:val="subscript"/>
                          </w:rPr>
                          <w:t>p</w:t>
                        </w:r>
                      </w:p>
                    </w:txbxContent>
                  </v:textbox>
                </v:shape>
                <v:shape id="文本框 650" o:spid="_x0000_s1529" type="#_x0000_t202" style="position:absolute;left:4404;top:306;width:240;height:7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" filled="f" stroked="f">
                  <v:textbox style="mso-fit-shape-to-text:t" inset="0,0,0,0">
                    <w:txbxContent>
                      <w:p w14:paraId="7A50D1AE" w14:textId="77777777" w:rsidR="003F77E7" w:rsidRDefault="00000000">
                        <w:pPr>
                          <w:ind w:firstLine="480"/>
                          <w:jc w:val="center"/>
                          <w:rPr>
                            <w:vertAlign w:val="subscript"/>
                          </w:rPr>
                        </w:pPr>
                        <w:r>
                          <w:rPr>
                            <w:rFonts w:hint="eastAsia"/>
                            <w:i/>
                          </w:rPr>
                          <w:t>R</w:t>
                        </w:r>
                        <w:r>
                          <w:rPr>
                            <w:rFonts w:hint="eastAsia"/>
                            <w:vertAlign w:val="subscript"/>
                          </w:rPr>
                          <w:t>L</w:t>
                        </w:r>
                      </w:p>
                    </w:txbxContent>
                  </v:textbox>
                </v:shape>
                <v:shape id="文本框 651" o:spid="_x0000_s1530" type="#_x0000_t202" style="position:absolute;left:4080;top:2460;width:240;height:7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" filled="f" stroked="f">
                  <v:textbox style="mso-fit-shape-to-text:t" inset="0,0,0,0">
                    <w:txbxContent>
                      <w:p w14:paraId="68DEA8DF" w14:textId="77777777" w:rsidR="003F77E7" w:rsidRDefault="00000000">
                        <w:pPr>
                          <w:ind w:firstLine="480"/>
                          <w:jc w:val="center"/>
                          <w:rPr>
                            <w:vertAlign w:val="subscript"/>
                          </w:rPr>
                        </w:pPr>
                        <w:r>
                          <w:rPr>
                            <w:rFonts w:hint="eastAsia"/>
                            <w:i/>
                          </w:rPr>
                          <w:t>u</w:t>
                        </w:r>
                        <w:r>
                          <w:rPr>
                            <w:rFonts w:hint="eastAsia"/>
                            <w:vertAlign w:val="subscript"/>
                          </w:rPr>
                          <w:t>e</w:t>
                        </w:r>
                      </w:p>
                    </w:txbxContent>
                  </v:textbox>
                </v:shape>
                <v:shape id="文本框 652" o:spid="_x0000_s1531" type="#_x0000_t202" style="position:absolute;left:4422;width:240;height:7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" filled="f" stroked="f">
                  <v:textbox style="mso-fit-shape-to-text:t" inset="0,0,0,0">
                    <w:txbxContent>
                      <w:p w14:paraId="6E0D0967" w14:textId="77777777" w:rsidR="003F77E7" w:rsidRDefault="00000000">
                        <w:pPr>
                          <w:ind w:firstLine="480"/>
                          <w:jc w:val="center"/>
                          <w:rPr>
                            <w:vertAlign w:val="subscript"/>
                          </w:rPr>
                        </w:pPr>
                        <w:r>
                          <w:rPr>
                            <w:rFonts w:hint="eastAsia"/>
                            <w:i/>
                          </w:rPr>
                          <w:t>u</w:t>
                        </w:r>
                        <w:r>
                          <w:rPr>
                            <w:rFonts w:hint="eastAsia"/>
                            <w:vertAlign w:val="subscript"/>
                          </w:rPr>
                          <w:t>o</w:t>
                        </w:r>
                      </w:p>
                    </w:txbxContent>
                  </v:textbox>
                </v:shape>
                <v:shape id="文本框 653" o:spid="_x0000_s1532" type="#_x0000_t202" style="position:absolute;left:4360;top:1245;width:209;height:7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" filled="f" stroked="f">
                  <v:textbox style="mso-fit-shape-to-text:t" inset="0,0,0,0">
                    <w:txbxContent>
                      <w:p w14:paraId="69530645" w14:textId="77777777" w:rsidR="003F77E7" w:rsidRDefault="00000000">
                        <w:pPr>
                          <w:ind w:firstLine="480"/>
                          <w:jc w:val="center"/>
                          <w:rPr>
                            <w:i/>
                            <w:vertAlign w:val="subscript"/>
                          </w:rPr>
                        </w:pPr>
                        <w:r>
                          <w:rPr>
                            <w:rFonts w:hint="eastAsia"/>
                            <w:i/>
                          </w:rPr>
                          <w:t>R</w:t>
                        </w:r>
                        <w:r>
                          <w:rPr>
                            <w:rFonts w:hint="eastAsia"/>
                            <w:i/>
                            <w:vertAlign w:val="subscript"/>
                          </w:rPr>
                          <w:t>x</w:t>
                        </w:r>
                      </w:p>
                    </w:txbxContent>
                  </v:textbox>
                </v:shape>
                <v:shape id="文本框 654" o:spid="_x0000_s1533" type="#_x0000_t202" style="position:absolute;left:4062;top:2070;width:240;height:7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" filled="f" stroked="f">
                  <v:textbox style="mso-fit-shape-to-text:t" inset="0,0,0,0">
                    <w:txbxContent>
                      <w:p w14:paraId="60C61D7D" w14:textId="77777777" w:rsidR="003F77E7" w:rsidRDefault="00000000">
                        <w:pPr>
                          <w:ind w:firstLine="480"/>
                          <w:jc w:val="center"/>
                          <w:rPr>
                            <w:vertAlign w:val="subscript"/>
                          </w:rPr>
                        </w:pPr>
                        <w:r>
                          <w:rPr>
                            <w:rFonts w:hint="eastAsia"/>
                            <w:i/>
                          </w:rPr>
                          <w:t>R</w:t>
                        </w:r>
                        <w:r>
                          <w:rPr>
                            <w:rFonts w:hint="eastAsia"/>
                            <w:vertAlign w:val="subscript"/>
                          </w:rPr>
                          <w:t>p</w:t>
                        </w:r>
                      </w:p>
                    </w:txbxContent>
                  </v:textbox>
                </v:shape>
                <v:line id="直接连接符 655" o:spid="_x0000_s1534" style="position:absolute;visibility:visible;mso-wrap-style:square" from="4720,195" to="5186,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">
                  <v:stroke endarrow="block"/>
                </v:line>
                <v:line id="直接连接符 656" o:spid="_x0000_s1535" style="position:absolute;flip:x;visibility:visible;mso-wrap-style:square" from="3956,186" to="4356,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">
                  <v:stroke endarrow="block"/>
                </v:line>
                <v:line id="直接连接符 657" o:spid="_x0000_s1536" style="position:absolute;visibility:visible;mso-wrap-style:square" from="4358,2664" to="5226,26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">
                  <v:stroke endarrow="block"/>
                </v:line>
                <v:line id="直接连接符 658" o:spid="_x0000_s1537" style="position:absolute;flip:x;visibility:visible;mso-wrap-style:square" from="3204,2655" to="3994,2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">
                  <v:stroke endarrow="block"/>
                </v:line>
                <w10:wrap anchorx="page" anchory="page"/>
                <w10:anchorlock/>
              </v:group>
            </w:pict>
          </mc:Fallback>
        </mc:AlternateContent>
      </w:r>
    </w:p>
    <w:p w14:paraId="0E1DA018" w14:textId="77777777" w:rsidR="003F77E7" w:rsidRDefault="00000000">
      <w:pPr>
        <w:ind w:firstLine="480"/>
      </w:pPr>
      <w:r>
        <w:t>解答：输入量是电刷相对电阻元件的位移</w:t>
      </w:r>
      <w:r>
        <w:t>x</w:t>
      </w:r>
      <w:r>
        <w:t>，输出量为电刷到端点电阻</w:t>
      </w:r>
      <w:r>
        <w:t>Rx</w:t>
      </w:r>
      <w:r>
        <w:t>。如果接入分压式测量电路，则输出量可以认为是电压</w:t>
      </w:r>
      <w:proofErr w:type="spellStart"/>
      <w:r>
        <w:t>uo</w:t>
      </w:r>
      <w:proofErr w:type="spellEnd"/>
      <w:r>
        <w:t>。</w:t>
      </w:r>
    </w:p>
    <w:p w14:paraId="21937437" w14:textId="77777777" w:rsidR="003F77E7" w:rsidRDefault="00000000">
      <w:pPr>
        <w:ind w:firstLine="480"/>
      </w:pPr>
      <w:r>
        <w:tab/>
      </w:r>
      <w:r>
        <w:object w:dxaOrig="2040" w:dyaOrig="705" w14:anchorId="5169BF1A">
          <v:shape id="_x0000_i1165" type="#_x0000_t75" style="width:101.95pt;height:35.15pt" o:ole="">
            <v:imagedata r:id="rId318" o:title=""/>
          </v:shape>
          <o:OLEObject Type="Embed" ProgID="Equation.3" ShapeID="_x0000_i1165" DrawAspect="Content" ObjectID="_1792243078" r:id="rId359"/>
        </w:object>
      </w:r>
      <w:r>
        <w:t>，输出电阻与输入位移成线性关系。</w:t>
      </w:r>
    </w:p>
    <w:p w14:paraId="30DE1E00" w14:textId="77777777" w:rsidR="003F77E7" w:rsidRDefault="00000000">
      <w:pPr>
        <w:ind w:firstLine="480"/>
      </w:pPr>
      <w:r>
        <w:tab/>
      </w:r>
      <w:r>
        <w:object w:dxaOrig="4020" w:dyaOrig="1395" w14:anchorId="60D51EB0">
          <v:shape id="_x0000_i1166" type="#_x0000_t75" style="width:201pt;height:69.7pt" o:ole="">
            <v:imagedata r:id="rId320" o:title=""/>
          </v:shape>
          <o:OLEObject Type="Embed" ProgID="Equation.3" ShapeID="_x0000_i1166" DrawAspect="Content" ObjectID="_1792243079" r:id="rId360"/>
        </w:object>
      </w:r>
      <w:r>
        <w:t>，输出电压与输入位移成非线性关系。</w:t>
      </w:r>
    </w:p>
    <w:p w14:paraId="5431AC6F" w14:textId="77777777" w:rsidR="003F77E7" w:rsidRDefault="00000000">
      <w:pPr>
        <w:ind w:firstLine="480"/>
      </w:pPr>
      <w:r>
        <w:tab/>
      </w:r>
      <w:r>
        <w:t>由上式可见，只有当</w:t>
      </w:r>
      <w:r>
        <w:t>Rp/RL</w:t>
      </w:r>
      <w:r>
        <w:sym w:font="Symbol" w:char="F0AE"/>
      </w:r>
      <w:r>
        <w:t>0</w:t>
      </w:r>
      <w:r>
        <w:t>时，才有</w:t>
      </w:r>
      <w:r>
        <w:object w:dxaOrig="1425" w:dyaOrig="705" w14:anchorId="6B072266">
          <v:shape id="_x0000_i1167" type="#_x0000_t75" style="width:71.15pt;height:35.15pt" o:ole="">
            <v:imagedata r:id="rId322" o:title=""/>
          </v:shape>
          <o:OLEObject Type="Embed" ProgID="Equation.3" ShapeID="_x0000_i1167" DrawAspect="Content" ObjectID="_1792243080" r:id="rId361"/>
        </w:object>
      </w:r>
      <w:r>
        <w:t>。所以要求后续测量仪表的输入阻抗</w:t>
      </w:r>
      <w:r>
        <w:t>RL</w:t>
      </w:r>
      <w:r>
        <w:t>要远大于变阻器式传感器的电阻</w:t>
      </w:r>
      <w:r>
        <w:t>Rp</w:t>
      </w:r>
      <w:r>
        <w:t>，只有这样才能使输出</w:t>
      </w:r>
      <w:r>
        <w:lastRenderedPageBreak/>
        <w:t>电压和输入位移有较好的线性关系。</w:t>
      </w:r>
    </w:p>
    <w:p w14:paraId="10B0EE47" w14:textId="77777777" w:rsidR="003F77E7" w:rsidRDefault="003F77E7">
      <w:pPr>
        <w:ind w:firstLine="480"/>
      </w:pPr>
    </w:p>
    <w:p w14:paraId="6EB1C600" w14:textId="77777777" w:rsidR="003F77E7" w:rsidRDefault="00000000">
      <w:pPr>
        <w:ind w:firstLine="480"/>
      </w:pPr>
      <w:r>
        <w:rPr>
          <w:rFonts w:hint="eastAsia"/>
        </w:rPr>
        <w:t>4</w:t>
      </w:r>
      <w:r>
        <w:t xml:space="preserve">-9 </w:t>
      </w:r>
      <w:r>
        <w:t>试按接触式与非接触式区分传感器，列出它们的名称、变换原理，用在何处？</w:t>
      </w:r>
    </w:p>
    <w:p w14:paraId="3505CE49" w14:textId="77777777" w:rsidR="003F77E7" w:rsidRDefault="00000000">
      <w:pPr>
        <w:ind w:firstLine="480"/>
      </w:pPr>
      <w:r>
        <w:t>解答：接触式：变阻器式、电阻应变式、电感式（涡流式除外）、电容式、磁电式、压电式、热电式、广线式、热敏电阻、气敏、湿敏等传感器。</w:t>
      </w:r>
    </w:p>
    <w:p w14:paraId="3AC789BB" w14:textId="77777777" w:rsidR="003F77E7" w:rsidRDefault="00000000">
      <w:pPr>
        <w:ind w:firstLine="480"/>
      </w:pPr>
      <w:r>
        <w:tab/>
      </w:r>
      <w:r>
        <w:t>非接触式：涡电流式、光电式、热释电式、霍尔式、固态图像传感器等。</w:t>
      </w:r>
    </w:p>
    <w:p w14:paraId="13FBA227" w14:textId="77777777" w:rsidR="003F77E7" w:rsidRDefault="003F77E7">
      <w:pPr>
        <w:ind w:firstLine="480"/>
      </w:pPr>
    </w:p>
    <w:p w14:paraId="37887621" w14:textId="77777777" w:rsidR="003F77E7" w:rsidRDefault="00000000">
      <w:pPr>
        <w:ind w:firstLine="480"/>
      </w:pPr>
      <w:r>
        <w:rPr>
          <w:rFonts w:hint="eastAsia"/>
        </w:rPr>
        <w:t>4</w:t>
      </w:r>
      <w:r>
        <w:t xml:space="preserve">-10 </w:t>
      </w:r>
      <w:r>
        <w:t>欲测量液体压力，拟采用电容式、电感式、电阻应变式和压电式传感器，请绘出可行方案原理图，并作比较。</w:t>
      </w:r>
    </w:p>
    <w:p w14:paraId="0928A02A" w14:textId="77777777" w:rsidR="003F77E7" w:rsidRDefault="00000000">
      <w:pPr>
        <w:ind w:firstLine="480"/>
      </w:pPr>
      <w:r>
        <w:rPr>
          <w:rFonts w:hint="eastAsia"/>
        </w:rPr>
        <w:t>电容式：电容式传感器包含一个弹性膜片，膜片和固定电极构成一个电容器。当液体压力作用在膜片上，膜片发生微小变形，导致电容器的间距或面积变化，进而改变电容值。</w:t>
      </w:r>
    </w:p>
    <w:p w14:paraId="76952C5E" w14:textId="77777777" w:rsidR="003F77E7" w:rsidRDefault="00000000">
      <w:pPr>
        <w:ind w:firstLine="480"/>
      </w:pPr>
      <w:r>
        <w:rPr>
          <w:rFonts w:hint="eastAsia"/>
        </w:rPr>
        <w:t>电感式：电感式传感器包含一个感应线圈和一个铁芯，液体压力使铁芯产生微小位移，从而改变线圈的电感量。</w:t>
      </w:r>
    </w:p>
    <w:p w14:paraId="53D40C6E" w14:textId="77777777" w:rsidR="003F77E7" w:rsidRDefault="00000000">
      <w:pPr>
        <w:ind w:firstLine="480"/>
      </w:pPr>
      <w:r>
        <w:t>电阻</w:t>
      </w:r>
      <w:r>
        <w:rPr>
          <w:rFonts w:hint="eastAsia"/>
        </w:rPr>
        <w:t>式：与电容有一些类似，电阻应变片粘贴在传感器膜片上，液体压力导致膜片变形，使应变片的电阻值发生变化。</w:t>
      </w:r>
    </w:p>
    <w:p w14:paraId="08EDC296" w14:textId="77777777" w:rsidR="003F77E7" w:rsidRDefault="00000000">
      <w:pPr>
        <w:ind w:firstLine="480"/>
      </w:pPr>
      <w:r>
        <w:rPr>
          <w:rFonts w:hint="eastAsia"/>
        </w:rPr>
        <w:t>压电式：压电材料在压力作用下产生电荷，通过导体接出该电荷信号。</w:t>
      </w:r>
    </w:p>
    <w:p w14:paraId="244EBA2D" w14:textId="77777777" w:rsidR="003F77E7" w:rsidRDefault="00000000">
      <w:pPr>
        <w:ind w:firstLine="480"/>
      </w:pPr>
      <w:r>
        <w:rPr>
          <w:rFonts w:hint="eastAsia"/>
        </w:rPr>
        <w:t>方案比较：从精度、灵敏度、线性度等。</w:t>
      </w:r>
    </w:p>
    <w:p w14:paraId="7B492756" w14:textId="77777777" w:rsidR="003F77E7" w:rsidRDefault="00000000">
      <w:pPr>
        <w:ind w:firstLine="480"/>
      </w:pPr>
      <w:r>
        <w:rPr>
          <w:noProof/>
        </w:rPr>
        <w:drawing>
          <wp:inline distT="0" distB="0" distL="114300" distR="114300" wp14:anchorId="0BBF8271" wp14:editId="4CFBE55E">
            <wp:extent cx="3945890" cy="1845945"/>
            <wp:effectExtent l="0" t="0" r="3810" b="8255"/>
            <wp:docPr id="67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图片 145"/>
                    <pic:cNvPicPr>
                      <a:picLocks noChangeAspect="1"/>
                    </pic:cNvPicPr>
                  </pic:nvPicPr>
                  <pic:blipFill>
                    <a:blip r:embed="rId362"/>
                    <a:stretch>
                      <a:fillRect/>
                    </a:stretch>
                  </pic:blipFill>
                  <pic:spPr>
                    <a:xfrm>
                      <a:off x="0" y="0"/>
                      <a:ext cx="3945890" cy="1845945"/>
                    </a:xfrm>
                    <a:prstGeom prst="rect">
                      <a:avLst/>
                    </a:prstGeom>
                    <a:noFill/>
                    <a:ln>
                      <a:noFill/>
                    </a:ln>
                  </pic:spPr>
                </pic:pic>
              </a:graphicData>
            </a:graphic>
          </wp:inline>
        </w:drawing>
      </w:r>
    </w:p>
    <w:p w14:paraId="40770A06" w14:textId="77777777" w:rsidR="003F77E7" w:rsidRDefault="003F77E7">
      <w:pPr>
        <w:ind w:firstLine="480"/>
      </w:pPr>
    </w:p>
    <w:p w14:paraId="31C864B8" w14:textId="77777777" w:rsidR="003F77E7" w:rsidRDefault="00000000">
      <w:pPr>
        <w:ind w:firstLine="480"/>
      </w:pPr>
      <w:r>
        <w:rPr>
          <w:rFonts w:hint="eastAsia"/>
        </w:rPr>
        <w:t>4</w:t>
      </w:r>
      <w:r>
        <w:t xml:space="preserve">-11 </w:t>
      </w:r>
      <w:proofErr w:type="gramStart"/>
      <w:r>
        <w:t>一</w:t>
      </w:r>
      <w:proofErr w:type="gramEnd"/>
      <w:r>
        <w:t>压电式压力传感器的灵敏度</w:t>
      </w:r>
      <w:r>
        <w:t>S=90pC/MPa</w:t>
      </w:r>
      <w:r>
        <w:t>，把它和一台灵敏度调到</w:t>
      </w:r>
      <w:r>
        <w:t>0.005V/</w:t>
      </w:r>
      <w:proofErr w:type="spellStart"/>
      <w:r>
        <w:t>pC</w:t>
      </w:r>
      <w:proofErr w:type="spellEnd"/>
      <w:r>
        <w:t>的电荷放大器连接，放大器的输出又接到</w:t>
      </w:r>
      <w:proofErr w:type="gramStart"/>
      <w:r>
        <w:t>一</w:t>
      </w:r>
      <w:proofErr w:type="gramEnd"/>
      <w:r>
        <w:t>灵敏度已调到</w:t>
      </w:r>
      <w:r>
        <w:t>20mm/V</w:t>
      </w:r>
      <w:r>
        <w:t>的光线示波器上记录，试绘出这个测试系统的框图，并计算其总的灵敏度。</w:t>
      </w:r>
    </w:p>
    <w:p w14:paraId="6FCCA6D4" w14:textId="77777777" w:rsidR="003F77E7" w:rsidRDefault="00000000">
      <w:pPr>
        <w:ind w:firstLine="480"/>
      </w:pPr>
      <w:r>
        <w:t>解：框图如下</w:t>
      </w:r>
    </w:p>
    <w:p w14:paraId="192917DE" w14:textId="77777777" w:rsidR="003F77E7" w:rsidRDefault="00000000">
      <w:pPr>
        <w:ind w:firstLine="480"/>
      </w:pPr>
      <w:r>
        <w:rPr>
          <w:noProof/>
        </w:rPr>
        <mc:AlternateContent>
          <mc:Choice Requires="wpg">
            <w:drawing>
              <wp:inline distT="0" distB="0" distL="114300" distR="114300" wp14:anchorId="769B2974" wp14:editId="39922CF8">
                <wp:extent cx="3771900" cy="387985"/>
                <wp:effectExtent l="0" t="0" r="0" b="4445"/>
                <wp:docPr id="668" name="组合 668"/>
                <wp:cNvGraphicFramePr/>
                <a:graphic xmlns:a="http://schemas.openxmlformats.org/drawingml/2006/main">
                  <a:graphicData uri="http://schemas.microsoft.com/office/word/2010/wordprocessingGroup">
                    <wpg:wgp>
                      <wpg:cNvGrpSpPr/>
                      <wpg:grpSpPr>
                        <a:xfrm>
                          <a:off x="0" y="0"/>
                          <a:ext cx="3771900" cy="387985"/>
                          <a:chOff x="0" y="0"/>
                          <a:chExt cx="5940" cy="611"/>
                        </a:xfrm>
                      </wpg:grpSpPr>
                      <wps:wsp>
                        <wps:cNvPr id="660" name="矩形 660"/>
                        <wps:cNvSpPr>
                          <a:spLocks noChangeAspect="1" noTextEdit="1"/>
                        </wps:cNvSpPr>
                        <wps:spPr>
                          <a:xfrm>
                            <a:off x="0" y="0"/>
                            <a:ext cx="5940" cy="611"/>
                          </a:xfrm>
                          <a:prstGeom prst="rect">
                            <a:avLst/>
                          </a:prstGeom>
                          <a:noFill/>
                          <a:ln>
                            <a:noFill/>
                          </a:ln>
                        </wps:spPr>
                        <wps:bodyPr upright="1"/>
                      </wps:wsp>
                      <wps:wsp>
                        <wps:cNvPr id="661" name="矩形 661"/>
                        <wps:cNvSpPr/>
                        <wps:spPr>
                          <a:xfrm>
                            <a:off x="824" y="183"/>
                            <a:ext cx="1364" cy="420"/>
                          </a:xfrm>
                          <a:prstGeom prst="rect">
                            <a:avLst/>
                          </a:prstGeom>
                          <a:noFill/>
                          <a:ln w="9525" cap="flat" cmpd="sng">
                            <a:solidFill>
                              <a:srgbClr val="000000"/>
                            </a:solidFill>
                            <a:prstDash val="solid"/>
                            <a:miter/>
                            <a:headEnd type="none" w="med" len="med"/>
                            <a:tailEnd type="none" w="med" len="med"/>
                          </a:ln>
                        </wps:spPr>
                        <wps:txbx>
                          <w:txbxContent>
                            <w:p w14:paraId="083BA812" w14:textId="77777777" w:rsidR="003F77E7" w:rsidRDefault="00000000">
                              <w:pPr>
                                <w:ind w:firstLine="480"/>
                              </w:pPr>
                              <w:r>
                                <w:rPr>
                                  <w:rFonts w:hint="eastAsia"/>
                                </w:rPr>
                                <w:t>压力传感器</w:t>
                              </w:r>
                            </w:p>
                          </w:txbxContent>
                        </wps:txbx>
                        <wps:bodyPr upright="1"/>
                      </wps:wsp>
                      <wps:wsp>
                        <wps:cNvPr id="662" name="矩形 662"/>
                        <wps:cNvSpPr/>
                        <wps:spPr>
                          <a:xfrm>
                            <a:off x="2692" y="183"/>
                            <a:ext cx="1364" cy="420"/>
                          </a:xfrm>
                          <a:prstGeom prst="rect">
                            <a:avLst/>
                          </a:prstGeom>
                          <a:noFill/>
                          <a:ln w="9525" cap="flat" cmpd="sng">
                            <a:solidFill>
                              <a:srgbClr val="000000"/>
                            </a:solidFill>
                            <a:prstDash val="solid"/>
                            <a:miter/>
                            <a:headEnd type="none" w="med" len="med"/>
                            <a:tailEnd type="none" w="med" len="med"/>
                          </a:ln>
                        </wps:spPr>
                        <wps:txbx>
                          <w:txbxContent>
                            <w:p w14:paraId="145A6D9A" w14:textId="77777777" w:rsidR="003F77E7" w:rsidRDefault="00000000">
                              <w:pPr>
                                <w:ind w:firstLine="480"/>
                              </w:pPr>
                              <w:r>
                                <w:rPr>
                                  <w:rFonts w:hint="eastAsia"/>
                                </w:rPr>
                                <w:t>电荷放大器</w:t>
                              </w:r>
                            </w:p>
                          </w:txbxContent>
                        </wps:txbx>
                        <wps:bodyPr upright="1"/>
                      </wps:wsp>
                      <wps:wsp>
                        <wps:cNvPr id="663" name="矩形 663"/>
                        <wps:cNvSpPr/>
                        <wps:spPr>
                          <a:xfrm>
                            <a:off x="4568" y="183"/>
                            <a:ext cx="1364" cy="420"/>
                          </a:xfrm>
                          <a:prstGeom prst="rect">
                            <a:avLst/>
                          </a:prstGeom>
                          <a:noFill/>
                          <a:ln w="9525" cap="flat" cmpd="sng">
                            <a:solidFill>
                              <a:srgbClr val="000000"/>
                            </a:solidFill>
                            <a:prstDash val="solid"/>
                            <a:miter/>
                            <a:headEnd type="none" w="med" len="med"/>
                            <a:tailEnd type="none" w="med" len="med"/>
                          </a:ln>
                        </wps:spPr>
                        <wps:txbx>
                          <w:txbxContent>
                            <w:p w14:paraId="55CBB02A" w14:textId="77777777" w:rsidR="003F77E7" w:rsidRDefault="00000000">
                              <w:pPr>
                                <w:ind w:firstLine="480"/>
                              </w:pPr>
                              <w:r>
                                <w:rPr>
                                  <w:rFonts w:hint="eastAsia"/>
                                </w:rPr>
                                <w:t>光线示波器</w:t>
                              </w:r>
                            </w:p>
                          </w:txbxContent>
                        </wps:txbx>
                        <wps:bodyPr upright="1"/>
                      </wps:wsp>
                      <wps:wsp>
                        <wps:cNvPr id="664" name="直接连接符 664"/>
                        <wps:cNvCnPr/>
                        <wps:spPr>
                          <a:xfrm>
                            <a:off x="2178" y="384"/>
                            <a:ext cx="524" cy="0"/>
                          </a:xfrm>
                          <a:prstGeom prst="line">
                            <a:avLst/>
                          </a:prstGeom>
                          <a:ln w="9525" cap="flat" cmpd="sng">
                            <a:solidFill>
                              <a:srgbClr val="000000"/>
                            </a:solidFill>
                            <a:prstDash val="solid"/>
                            <a:headEnd type="none" w="med" len="med"/>
                            <a:tailEnd type="triangle" w="sm" len="lg"/>
                          </a:ln>
                        </wps:spPr>
                        <wps:bodyPr/>
                      </wps:wsp>
                      <wps:wsp>
                        <wps:cNvPr id="665" name="直接连接符 665"/>
                        <wps:cNvCnPr/>
                        <wps:spPr>
                          <a:xfrm>
                            <a:off x="4066" y="384"/>
                            <a:ext cx="524" cy="1"/>
                          </a:xfrm>
                          <a:prstGeom prst="line">
                            <a:avLst/>
                          </a:prstGeom>
                          <a:ln w="9525" cap="flat" cmpd="sng">
                            <a:solidFill>
                              <a:srgbClr val="000000"/>
                            </a:solidFill>
                            <a:prstDash val="solid"/>
                            <a:headEnd type="none" w="med" len="med"/>
                            <a:tailEnd type="triangle" w="sm" len="lg"/>
                          </a:ln>
                        </wps:spPr>
                        <wps:bodyPr/>
                      </wps:wsp>
                      <wps:wsp>
                        <wps:cNvPr id="666" name="直接连接符 666"/>
                        <wps:cNvCnPr/>
                        <wps:spPr>
                          <a:xfrm>
                            <a:off x="100" y="384"/>
                            <a:ext cx="724" cy="1"/>
                          </a:xfrm>
                          <a:prstGeom prst="line">
                            <a:avLst/>
                          </a:prstGeom>
                          <a:ln w="9525" cap="flat" cmpd="sng">
                            <a:solidFill>
                              <a:srgbClr val="000000"/>
                            </a:solidFill>
                            <a:prstDash val="solid"/>
                            <a:headEnd type="none" w="med" len="med"/>
                            <a:tailEnd type="triangle" w="sm" len="lg"/>
                          </a:ln>
                        </wps:spPr>
                        <wps:bodyPr/>
                      </wps:wsp>
                      <wps:wsp>
                        <wps:cNvPr id="667" name="文本框 667"/>
                        <wps:cNvSpPr txBox="1"/>
                        <wps:spPr>
                          <a:xfrm>
                            <a:off x="0" y="0"/>
                            <a:ext cx="1431" cy="533"/>
                          </a:xfrm>
                          <a:prstGeom prst="rect">
                            <a:avLst/>
                          </a:prstGeom>
                          <a:noFill/>
                          <a:ln>
                            <a:noFill/>
                          </a:ln>
                        </wps:spPr>
                        <wps:txbx>
                          <w:txbxContent>
                            <w:p w14:paraId="5A3185C8" w14:textId="77777777" w:rsidR="003F77E7" w:rsidRDefault="00000000">
                              <w:pPr>
                                <w:ind w:firstLine="480"/>
                                <w:jc w:val="center"/>
                              </w:pPr>
                              <w:r>
                                <w:rPr>
                                  <w:rFonts w:hint="eastAsia"/>
                                </w:rPr>
                                <w:t>压力</w:t>
                              </w:r>
                              <w:r>
                                <w:rPr>
                                  <w:rFonts w:hint="eastAsia"/>
                                </w:rPr>
                                <w:t>P</w:t>
                              </w:r>
                            </w:p>
                          </w:txbxContent>
                        </wps:txbx>
                        <wps:bodyPr wrap="none" upright="1">
                          <a:spAutoFit/>
                        </wps:bodyPr>
                      </wps:wsp>
                    </wpg:wgp>
                  </a:graphicData>
                </a:graphic>
              </wp:inline>
            </w:drawing>
          </mc:Choice>
          <mc:Fallback>
            <w:pict>
              <v:group w14:anchorId="769B2974" id="组合 668" o:spid="_x0000_s1538" style="width:297pt;height:30.55pt;mso-position-horizontal-relative:char;mso-position-vertical-relative:line" coordsize="5940,6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">
                <v:rect id="矩形 660" o:spid="_x0000_s1539" style="position:absolute;width:5940;height:6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" filled="f" stroked="f">
                  <o:lock v:ext="edit" aspectratio="t" text="t"/>
                </v:rect>
                <v:rect id="矩形 661" o:spid="_x0000_s1540" style="position:absolute;left:824;top:183;width:1364;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" filled="f">
                  <v:textbox>
                    <w:txbxContent>
                      <w:p w14:paraId="083BA812" w14:textId="77777777" w:rsidR="003F77E7" w:rsidRDefault="00000000">
                        <w:pPr>
                          <w:ind w:firstLine="480"/>
                        </w:pPr>
                        <w:r>
                          <w:rPr>
                            <w:rFonts w:hint="eastAsia"/>
                          </w:rPr>
                          <w:t>压力传感器</w:t>
                        </w:r>
                      </w:p>
                    </w:txbxContent>
                  </v:textbox>
                </v:rect>
                <v:rect id="矩形 662" o:spid="_x0000_s1541" style="position:absolute;left:2692;top:183;width:1364;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" filled="f">
                  <v:textbox>
                    <w:txbxContent>
                      <w:p w14:paraId="145A6D9A" w14:textId="77777777" w:rsidR="003F77E7" w:rsidRDefault="00000000">
                        <w:pPr>
                          <w:ind w:firstLine="480"/>
                        </w:pPr>
                        <w:r>
                          <w:rPr>
                            <w:rFonts w:hint="eastAsia"/>
                          </w:rPr>
                          <w:t>电荷放大器</w:t>
                        </w:r>
                      </w:p>
                    </w:txbxContent>
                  </v:textbox>
                </v:rect>
                <v:rect id="矩形 663" o:spid="_x0000_s1542" style="position:absolute;left:4568;top:183;width:1364;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" filled="f">
                  <v:textbox>
                    <w:txbxContent>
                      <w:p w14:paraId="55CBB02A" w14:textId="77777777" w:rsidR="003F77E7" w:rsidRDefault="00000000">
                        <w:pPr>
                          <w:ind w:firstLine="480"/>
                        </w:pPr>
                        <w:r>
                          <w:rPr>
                            <w:rFonts w:hint="eastAsia"/>
                          </w:rPr>
                          <w:t>光线示波器</w:t>
                        </w:r>
                      </w:p>
                    </w:txbxContent>
                  </v:textbox>
                </v:rect>
                <v:line id="直接连接符 664" o:spid="_x0000_s1543" style="position:absolute;visibility:visible;mso-wrap-style:square" from="2178,384" to="2702,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">
                  <v:stroke endarrow="block" endarrowwidth="narrow" endarrowlength="long"/>
                </v:line>
                <v:line id="直接连接符 665" o:spid="_x0000_s1544" style="position:absolute;visibility:visible;mso-wrap-style:square" from="4066,384" to="4590,3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">
                  <v:stroke endarrow="block" endarrowwidth="narrow" endarrowlength="long"/>
                </v:line>
                <v:line id="直接连接符 666" o:spid="_x0000_s1545" style="position:absolute;visibility:visible;mso-wrap-style:square" from="100,384" to="824,3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">
                  <v:stroke endarrow="block" endarrowwidth="narrow" endarrowlength="long"/>
                </v:line>
                <v:shape id="文本框 667" o:spid="_x0000_s1546" type="#_x0000_t202" style="position:absolute;width:1431;height:53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" filled="f" stroked="f">
                  <v:textbox style="mso-fit-shape-to-text:t">
                    <w:txbxContent>
                      <w:p w14:paraId="5A3185C8" w14:textId="77777777" w:rsidR="003F77E7" w:rsidRDefault="00000000">
                        <w:pPr>
                          <w:ind w:firstLine="480"/>
                          <w:jc w:val="center"/>
                        </w:pPr>
                        <w:r>
                          <w:rPr>
                            <w:rFonts w:hint="eastAsia"/>
                          </w:rPr>
                          <w:t>压力</w:t>
                        </w:r>
                        <w:r>
                          <w:rPr>
                            <w:rFonts w:hint="eastAsia"/>
                          </w:rPr>
                          <w:t>P</w:t>
                        </w:r>
                      </w:p>
                    </w:txbxContent>
                  </v:textbox>
                </v:shape>
                <w10:wrap anchorx="page" anchory="page"/>
                <w10:anchorlock/>
              </v:group>
            </w:pict>
          </mc:Fallback>
        </mc:AlternateContent>
      </w:r>
    </w:p>
    <w:p w14:paraId="58855512" w14:textId="77777777" w:rsidR="003F77E7" w:rsidRDefault="00000000">
      <w:pPr>
        <w:ind w:firstLine="480"/>
      </w:pPr>
      <w:r>
        <w:tab/>
      </w:r>
      <w:r>
        <w:t>各装置串联，如果忽略负载效应，则总灵敏度</w:t>
      </w:r>
      <w:r>
        <w:t>S</w:t>
      </w:r>
      <w:r>
        <w:t>等于各装置灵敏度相乘，即</w:t>
      </w:r>
    </w:p>
    <w:p w14:paraId="0E1D80F0" w14:textId="77777777" w:rsidR="003F77E7" w:rsidRDefault="00000000">
      <w:pPr>
        <w:ind w:firstLine="480"/>
      </w:pPr>
      <w:r>
        <w:lastRenderedPageBreak/>
        <w:tab/>
        <w:t>S=</w:t>
      </w:r>
      <w:r>
        <w:sym w:font="Symbol" w:char="F044"/>
      </w:r>
      <w:r>
        <w:t>x/</w:t>
      </w:r>
      <w:r>
        <w:sym w:font="Symbol" w:char="F044"/>
      </w:r>
      <w:r>
        <w:t>P=90</w:t>
      </w:r>
      <w:r>
        <w:sym w:font="Symbol" w:char="F0B4"/>
      </w:r>
      <w:r>
        <w:t>0.005</w:t>
      </w:r>
      <w:r>
        <w:sym w:font="Symbol" w:char="F0B4"/>
      </w:r>
      <w:r>
        <w:t>20=9mm/MPa</w:t>
      </w:r>
      <w:r>
        <w:t>。</w:t>
      </w:r>
    </w:p>
    <w:p w14:paraId="1CE83229" w14:textId="77777777" w:rsidR="003F77E7" w:rsidRDefault="003F77E7">
      <w:pPr>
        <w:ind w:firstLine="480"/>
      </w:pPr>
    </w:p>
    <w:p w14:paraId="12D90080" w14:textId="77777777" w:rsidR="003F77E7" w:rsidRDefault="00000000">
      <w:pPr>
        <w:ind w:firstLine="480"/>
      </w:pPr>
      <w:r>
        <w:rPr>
          <w:rFonts w:hint="eastAsia"/>
        </w:rPr>
        <w:t>4</w:t>
      </w:r>
      <w:r>
        <w:t xml:space="preserve">-13 </w:t>
      </w:r>
      <w:r>
        <w:t>何谓霍尔效应？其物理本质是什么？用霍尔元件可测哪些物理量？请举出三个例子说明。</w:t>
      </w:r>
    </w:p>
    <w:p w14:paraId="29F4EB6B" w14:textId="77777777" w:rsidR="003F77E7" w:rsidRDefault="00000000">
      <w:pPr>
        <w:ind w:firstLine="480"/>
      </w:pPr>
      <w:r>
        <w:t>解答：</w:t>
      </w:r>
    </w:p>
    <w:p w14:paraId="33F83533" w14:textId="77777777" w:rsidR="003F77E7" w:rsidRDefault="00000000">
      <w:pPr>
        <w:ind w:firstLine="480"/>
      </w:pPr>
      <w:r>
        <w:t>霍尔效应：金属或半导体薄片置于磁场中，当有电流流过薄片时，则在垂直于电流和磁场方向的两侧面上将产生电位差，这种现象称为霍尔效应，产生的电位差称为霍尔电势。</w:t>
      </w:r>
    </w:p>
    <w:p w14:paraId="541DAA63" w14:textId="77777777" w:rsidR="003F77E7" w:rsidRDefault="00000000">
      <w:pPr>
        <w:ind w:firstLine="480"/>
      </w:pPr>
      <w:r>
        <w:t>霍尔效应产生的机理（物理本质）：在磁场中运动的电荷受到磁场力</w:t>
      </w:r>
      <w:r>
        <w:t>FL</w:t>
      </w:r>
      <w:r>
        <w:t>（称为洛仑兹力）作用，而向垂直于磁场和运动方向的方向移动，在两侧面产生正、负电荷积累。</w:t>
      </w:r>
    </w:p>
    <w:p w14:paraId="111E6F09" w14:textId="77777777" w:rsidR="003F77E7" w:rsidRDefault="00000000">
      <w:pPr>
        <w:ind w:firstLine="480"/>
      </w:pPr>
      <w:r>
        <w:tab/>
      </w:r>
      <w:r>
        <w:t>应用举例：电流的测量，位移测量，磁感应强度测量，力测量；计数装置，转速测量（如计程表等），流量测量，位置检测与控制，电子点火器，</w:t>
      </w:r>
      <w:proofErr w:type="gramStart"/>
      <w:r>
        <w:t>制做</w:t>
      </w:r>
      <w:proofErr w:type="gramEnd"/>
      <w:r>
        <w:t>霍尔电机</w:t>
      </w:r>
      <w:r>
        <w:t>—</w:t>
      </w:r>
      <w:r>
        <w:t>无刷电机等。</w:t>
      </w:r>
    </w:p>
    <w:p w14:paraId="5796624B" w14:textId="77777777" w:rsidR="003F77E7" w:rsidRDefault="003F77E7">
      <w:pPr>
        <w:ind w:firstLine="480"/>
      </w:pPr>
    </w:p>
    <w:p w14:paraId="3F45AFA9" w14:textId="77777777" w:rsidR="003F77E7" w:rsidRDefault="00000000">
      <w:pPr>
        <w:ind w:firstLine="480"/>
      </w:pPr>
      <w:r>
        <w:rPr>
          <w:rFonts w:hint="eastAsia"/>
        </w:rPr>
        <w:t>4</w:t>
      </w:r>
      <w:r>
        <w:t xml:space="preserve">-14 </w:t>
      </w:r>
      <w:r>
        <w:t>试说明压电式加速度计、超声换能器、声发射传感器之间的异同点。</w:t>
      </w:r>
    </w:p>
    <w:p w14:paraId="6F70CD1E" w14:textId="77777777" w:rsidR="003F77E7" w:rsidRDefault="00000000">
      <w:pPr>
        <w:ind w:firstLine="480"/>
      </w:pPr>
      <w:r>
        <w:t>解答：相同点：都是利用材料的压电效应（正压电效应或逆压电效应）。</w:t>
      </w:r>
    </w:p>
    <w:p w14:paraId="5579F939" w14:textId="77777777" w:rsidR="003F77E7" w:rsidRDefault="00000000">
      <w:pPr>
        <w:ind w:firstLine="480"/>
      </w:pPr>
      <w:r>
        <w:tab/>
      </w:r>
      <w:r>
        <w:t>不同点：压电式加速度计利用正压电效应，通过惯性质量快将振动加速度转换成力作用于压电元件，产生电荷。</w:t>
      </w:r>
    </w:p>
    <w:p w14:paraId="435AED54" w14:textId="77777777" w:rsidR="003F77E7" w:rsidRDefault="00000000">
      <w:pPr>
        <w:ind w:firstLine="480"/>
      </w:pPr>
      <w:r>
        <w:tab/>
      </w:r>
      <w:r>
        <w:t>超声波换能器用于电能和机械能的相互转换。利用正、逆压电效应。利用逆压电效应可用于清洗、焊接等。</w:t>
      </w:r>
    </w:p>
    <w:p w14:paraId="124F7F64" w14:textId="77777777" w:rsidR="003F77E7" w:rsidRDefault="00000000">
      <w:pPr>
        <w:ind w:firstLine="480"/>
      </w:pPr>
      <w:r>
        <w:tab/>
      </w:r>
      <w:r>
        <w:t>声发射传感器是基于晶体组件的压电效应，将声发射波所引起的被检件表面振动转换成电压信号的换能设备，所有又常被人们</w:t>
      </w:r>
      <w:proofErr w:type="gramStart"/>
      <w:r>
        <w:t>称为声</w:t>
      </w:r>
      <w:proofErr w:type="gramEnd"/>
      <w:r>
        <w:t>发射换能器或者声发射探头。</w:t>
      </w:r>
      <w:r>
        <w:t xml:space="preserve"> </w:t>
      </w:r>
    </w:p>
    <w:p w14:paraId="0ED6EAEF" w14:textId="77777777" w:rsidR="003F77E7" w:rsidRDefault="00000000">
      <w:pPr>
        <w:ind w:firstLine="480"/>
      </w:pPr>
      <w:r>
        <w:tab/>
      </w:r>
      <w:r>
        <w:t>材料结构受外力或内力作用产生位错</w:t>
      </w:r>
      <w:r>
        <w:t>-</w:t>
      </w:r>
      <w:r>
        <w:t>滑移</w:t>
      </w:r>
      <w:r>
        <w:t>-</w:t>
      </w:r>
      <w:r>
        <w:t>微裂纹形成</w:t>
      </w:r>
      <w:r>
        <w:t>-</w:t>
      </w:r>
      <w:r>
        <w:t>裂纹扩展</w:t>
      </w:r>
      <w:r>
        <w:t>-</w:t>
      </w:r>
      <w:r>
        <w:t>断裂，以弹性波的形式释放出应变能的现象</w:t>
      </w:r>
      <w:proofErr w:type="gramStart"/>
      <w:r>
        <w:t>称为声</w:t>
      </w:r>
      <w:proofErr w:type="gramEnd"/>
      <w:r>
        <w:t>发射。</w:t>
      </w:r>
    </w:p>
    <w:p w14:paraId="65FF90DD" w14:textId="77777777" w:rsidR="003F77E7" w:rsidRDefault="00000000">
      <w:pPr>
        <w:ind w:firstLine="480"/>
      </w:pPr>
      <w:r>
        <w:tab/>
      </w:r>
      <w:r>
        <w:t>声发射传感器不同于加速度传感器，它受应力波作用时靠压电晶片自身的谐振变形把被检试件表面振动物理量转化为电量输出。</w:t>
      </w:r>
    </w:p>
    <w:p w14:paraId="1865576A" w14:textId="77777777" w:rsidR="003F77E7" w:rsidRDefault="00000000">
      <w:pPr>
        <w:ind w:firstLine="480"/>
      </w:pPr>
      <w:r>
        <w:rPr>
          <w:rFonts w:hint="eastAsia"/>
        </w:rPr>
        <w:t>4</w:t>
      </w:r>
      <w:r>
        <w:t xml:space="preserve">-15 </w:t>
      </w:r>
      <w:r>
        <w:t>有一批涡轮机叶片，需要检测是否有裂纹，请举出两种以上方法，并阐明所用传感器的工作原理。</w:t>
      </w:r>
    </w:p>
    <w:p w14:paraId="02D72AEB" w14:textId="77777777" w:rsidR="003F77E7" w:rsidRDefault="00000000">
      <w:pPr>
        <w:ind w:firstLine="480"/>
      </w:pPr>
      <w:r>
        <w:t>涡电流传感器，红外辐射温度测量。</w:t>
      </w:r>
    </w:p>
    <w:p w14:paraId="13962FB2" w14:textId="77777777" w:rsidR="003F77E7" w:rsidRDefault="00000000">
      <w:pPr>
        <w:ind w:firstLine="480"/>
      </w:pPr>
      <w:r>
        <w:t>涡电流传感器</w:t>
      </w:r>
      <w:r>
        <w:rPr>
          <w:rFonts w:hint="eastAsia"/>
        </w:rPr>
        <w:t>：</w:t>
      </w:r>
      <w:r>
        <w:t>当交变的磁场作用于附近的导电金属材料时，金属内部会产生感应电流，这种感应电流被称为涡电流。金属材料的存在会改变激励线圈所产生的磁场的分布，进而影响接收线圈中的信号。</w:t>
      </w:r>
    </w:p>
    <w:p w14:paraId="03B08D99" w14:textId="77777777" w:rsidR="003F77E7" w:rsidRDefault="00000000">
      <w:pPr>
        <w:ind w:firstLine="480"/>
      </w:pPr>
      <w:r>
        <w:t>红外辐射温度测量</w:t>
      </w:r>
      <w:r>
        <w:rPr>
          <w:rFonts w:hint="eastAsia"/>
        </w:rPr>
        <w:t>：当材料受到外部载荷或热循环时，裂纹可能会导致局部应力集中，从而在裂纹周围产生温度变化。裂纹的存在会导致材料的热导率和热</w:t>
      </w:r>
      <w:r>
        <w:rPr>
          <w:rFonts w:hint="eastAsia"/>
        </w:rPr>
        <w:lastRenderedPageBreak/>
        <w:t>容量发生变化，进而影响其表面的温度分布。</w:t>
      </w:r>
    </w:p>
    <w:p w14:paraId="2734C71A" w14:textId="77777777" w:rsidR="003F77E7" w:rsidRDefault="003F77E7">
      <w:pPr>
        <w:ind w:firstLine="480"/>
      </w:pPr>
    </w:p>
    <w:p w14:paraId="2EC703D8" w14:textId="77777777" w:rsidR="003F77E7" w:rsidRDefault="00000000">
      <w:pPr>
        <w:ind w:firstLine="480"/>
      </w:pPr>
      <w:r>
        <w:rPr>
          <w:rFonts w:hint="eastAsia"/>
        </w:rPr>
        <w:t>4</w:t>
      </w:r>
      <w:r>
        <w:t xml:space="preserve">-19 </w:t>
      </w:r>
      <w:r>
        <w:t>在轧钢过程中，需监测薄板的厚度，宜采用那种传感器？说明其原理。</w:t>
      </w:r>
    </w:p>
    <w:p w14:paraId="23EB2F51" w14:textId="77777777" w:rsidR="003F77E7" w:rsidRDefault="00000000">
      <w:pPr>
        <w:ind w:firstLine="480"/>
      </w:pPr>
      <w:r>
        <w:t>解答：差动变压器、涡电流式、射线式传感器等</w:t>
      </w:r>
    </w:p>
    <w:p w14:paraId="1082F299" w14:textId="77777777" w:rsidR="003F77E7" w:rsidRDefault="00000000">
      <w:pPr>
        <w:ind w:firstLine="480"/>
      </w:pPr>
      <w:r>
        <w:t>差动变压器</w:t>
      </w:r>
      <w:r>
        <w:rPr>
          <w:rFonts w:hint="eastAsia"/>
        </w:rPr>
        <w:t>：监测轧制过程中的挤压的距离。差动变压器的工作原理基于电磁感应。初级线圈：这是输入线圈，通常只有一个。次级线圈：通常有两个，分别称为</w:t>
      </w:r>
      <w:r>
        <w:rPr>
          <w:rFonts w:hint="eastAsia"/>
        </w:rPr>
        <w:t>A</w:t>
      </w:r>
      <w:r>
        <w:rPr>
          <w:rFonts w:hint="eastAsia"/>
        </w:rPr>
        <w:t>和</w:t>
      </w:r>
      <w:r>
        <w:rPr>
          <w:rFonts w:hint="eastAsia"/>
        </w:rPr>
        <w:t>B</w:t>
      </w:r>
      <w:r>
        <w:rPr>
          <w:rFonts w:hint="eastAsia"/>
        </w:rPr>
        <w:t>次级线圈，位于初级线圈的两侧。移动核心：在初级和次级线圈之间，有一个可移动的铁心（通常是非磁性材料），其移动会影响磁场的分布。</w:t>
      </w:r>
      <w:proofErr w:type="gramStart"/>
      <w:r>
        <w:rPr>
          <w:rFonts w:hint="eastAsia"/>
        </w:rPr>
        <w:t>当核心</w:t>
      </w:r>
      <w:proofErr w:type="gramEnd"/>
      <w:r>
        <w:rPr>
          <w:rFonts w:hint="eastAsia"/>
        </w:rPr>
        <w:t>偏离中心位置时，一个次级线圈的感应电压将大于另一个，从而在输出端产生一个差动信号。输出电压的幅度和相位与核心的位移成正比，可以通过相位差来判断方向。</w:t>
      </w:r>
    </w:p>
    <w:p w14:paraId="0AA18597" w14:textId="77777777" w:rsidR="003F77E7" w:rsidRDefault="00000000">
      <w:pPr>
        <w:ind w:firstLine="480"/>
      </w:pPr>
      <w:r>
        <w:rPr>
          <w:rFonts w:hint="eastAsia"/>
        </w:rPr>
        <w:t>射线式传感器：工作原理主要依赖于射线与物体的相互作用。传感器通过发射射线并监测其变化来实现物体的检测或特性测量。主要原理：传感器发射特定波长或能量的射线（例如光、红外、</w:t>
      </w:r>
      <w:r>
        <w:rPr>
          <w:rFonts w:hint="eastAsia"/>
        </w:rPr>
        <w:t>X</w:t>
      </w:r>
      <w:r>
        <w:rPr>
          <w:rFonts w:hint="eastAsia"/>
        </w:rPr>
        <w:t>射线等）。射线与被测物体相互作用，可能发生反射、吸收或散射。传感器接收由于物体存在或变化而导致的射线强度变化或波形变化。</w:t>
      </w:r>
    </w:p>
    <w:p w14:paraId="718EB98F" w14:textId="77777777" w:rsidR="003F77E7" w:rsidRDefault="003F77E7">
      <w:pPr>
        <w:ind w:firstLineChars="0" w:firstLine="0"/>
      </w:pPr>
    </w:p>
    <w:p w14:paraId="0B719CA3" w14:textId="77777777" w:rsidR="003F77E7" w:rsidRDefault="00000000">
      <w:pPr>
        <w:ind w:firstLine="480"/>
      </w:pPr>
      <w:r>
        <w:rPr>
          <w:rFonts w:hint="eastAsia"/>
        </w:rPr>
        <w:t>4</w:t>
      </w:r>
      <w:r>
        <w:t xml:space="preserve">-21 </w:t>
      </w:r>
      <w:r>
        <w:t>选用传感器的基本原则是什么？试举一例说明。</w:t>
      </w:r>
    </w:p>
    <w:p w14:paraId="2092CC18" w14:textId="77777777" w:rsidR="003F77E7" w:rsidRDefault="00000000">
      <w:pPr>
        <w:ind w:firstLine="480"/>
      </w:pPr>
      <w:r>
        <w:t>解答：灵敏度、响应特性、线性范围、可靠性、精确度、测量方法、体积、重量、价格等各方面综合考虑。</w:t>
      </w:r>
    </w:p>
    <w:p w14:paraId="3AAC7502" w14:textId="77777777" w:rsidR="003F77E7" w:rsidRDefault="00000000">
      <w:pPr>
        <w:ind w:firstLine="480"/>
      </w:pPr>
      <w:r>
        <w:t>机器设备的振动监测</w:t>
      </w:r>
      <w:r>
        <w:rPr>
          <w:rFonts w:hint="eastAsia"/>
        </w:rPr>
        <w:t>：</w:t>
      </w:r>
    </w:p>
    <w:p w14:paraId="0511A1BA" w14:textId="77777777" w:rsidR="003F77E7" w:rsidRDefault="00000000">
      <w:pPr>
        <w:ind w:firstLine="480"/>
      </w:pPr>
      <w:r>
        <w:t>测量范围</w:t>
      </w:r>
      <w:r>
        <w:rPr>
          <w:rFonts w:hint="eastAsia"/>
        </w:rPr>
        <w:t>（线性范围）</w:t>
      </w:r>
      <w:r>
        <w:t>：</w:t>
      </w:r>
    </w:p>
    <w:p w14:paraId="10760170" w14:textId="77777777" w:rsidR="003F77E7" w:rsidRDefault="00000000">
      <w:pPr>
        <w:ind w:firstLine="480"/>
      </w:pPr>
      <w:r>
        <w:t>选择适合设备运行振动幅度的传感器。不同类型的设备其振动幅度可能差异较大，通常需要测量的范围应该覆盖设备的最大振动幅度。</w:t>
      </w:r>
    </w:p>
    <w:p w14:paraId="1A21E741" w14:textId="77777777" w:rsidR="003F77E7" w:rsidRDefault="00000000">
      <w:pPr>
        <w:ind w:firstLine="480"/>
      </w:pPr>
      <w:r>
        <w:t>灵敏度：</w:t>
      </w:r>
    </w:p>
    <w:p w14:paraId="21B1599E" w14:textId="77777777" w:rsidR="003F77E7" w:rsidRDefault="00000000">
      <w:pPr>
        <w:ind w:firstLine="480"/>
      </w:pPr>
      <w:r>
        <w:t>传感器的灵敏度需要能够捕捉到设备运行过程中产生的细微振动。通常情况下，灵敏度越高，能够检测到的振动变化越小。</w:t>
      </w:r>
    </w:p>
    <w:p w14:paraId="2BC7D44C" w14:textId="77777777" w:rsidR="003F77E7" w:rsidRDefault="00000000">
      <w:pPr>
        <w:ind w:firstLine="480"/>
      </w:pPr>
      <w:r>
        <w:t>频率响应：</w:t>
      </w:r>
    </w:p>
    <w:p w14:paraId="2C282F8B" w14:textId="77777777" w:rsidR="003F77E7" w:rsidRDefault="00000000">
      <w:pPr>
        <w:ind w:firstLine="480"/>
      </w:pPr>
      <w:r>
        <w:t>振动信号通常是一个频率范围内的变化，选用的传感器需要具备足够的频率响应范围，以确保能够准确捕捉到需要监测的频率信号。</w:t>
      </w:r>
    </w:p>
    <w:p w14:paraId="1CB4A95C" w14:textId="77777777" w:rsidR="003F77E7" w:rsidRDefault="00000000">
      <w:pPr>
        <w:ind w:firstLine="480"/>
      </w:pPr>
      <w:r>
        <w:t>经济性：</w:t>
      </w:r>
    </w:p>
    <w:p w14:paraId="59D1FB4C" w14:textId="77777777" w:rsidR="003F77E7" w:rsidRDefault="00000000">
      <w:pPr>
        <w:ind w:firstLine="480"/>
      </w:pPr>
      <w:r>
        <w:t>在选择传感器时，还需要考虑成本因素。需在性能要求和成本之间找到平衡，确保设备运行的经济性。</w:t>
      </w:r>
      <w:r>
        <w:rPr>
          <w:rFonts w:hint="eastAsia"/>
        </w:rPr>
        <w:t>在满足要求的前提下降低成本。</w:t>
      </w:r>
    </w:p>
    <w:p w14:paraId="67A27A62" w14:textId="77777777" w:rsidR="003F77E7" w:rsidRDefault="00000000">
      <w:pPr>
        <w:ind w:firstLine="480"/>
      </w:pPr>
      <w:r>
        <w:rPr>
          <w:rFonts w:hint="eastAsia"/>
        </w:rPr>
        <w:t>所以选择</w:t>
      </w:r>
      <w:r>
        <w:t>压电式加速度传感器</w:t>
      </w:r>
      <w:r>
        <w:rPr>
          <w:rFonts w:hint="eastAsia"/>
        </w:rPr>
        <w:t>比较合适。</w:t>
      </w:r>
    </w:p>
    <w:p w14:paraId="5F3DF165" w14:textId="77777777" w:rsidR="003F77E7" w:rsidRDefault="003F77E7">
      <w:pPr>
        <w:ind w:firstLine="480"/>
      </w:pPr>
    </w:p>
    <w:p w14:paraId="666289D4" w14:textId="77777777" w:rsidR="003F77E7" w:rsidRDefault="003F77E7">
      <w:pPr>
        <w:ind w:firstLine="480"/>
      </w:pPr>
    </w:p>
    <w:p w14:paraId="6D4E778F" w14:textId="77777777" w:rsidR="003F77E7" w:rsidRDefault="00000000">
      <w:pPr>
        <w:ind w:firstLine="480"/>
      </w:pPr>
      <w:r>
        <w:rPr>
          <w:rFonts w:hint="eastAsia"/>
        </w:rPr>
        <w:lastRenderedPageBreak/>
        <w:br w:type="page"/>
      </w:r>
    </w:p>
    <w:p w14:paraId="764D9837" w14:textId="77777777" w:rsidR="003F77E7" w:rsidRDefault="00000000">
      <w:pPr>
        <w:pStyle w:val="1"/>
        <w:spacing w:after="312"/>
      </w:pPr>
      <w:r>
        <w:rPr>
          <w:rFonts w:hint="eastAsia"/>
        </w:rPr>
        <w:lastRenderedPageBreak/>
        <w:t>第十次作业</w:t>
      </w:r>
    </w:p>
    <w:p w14:paraId="19D56C25" w14:textId="77777777" w:rsidR="003F77E7" w:rsidRDefault="00000000">
      <w:pPr>
        <w:ind w:firstLine="480"/>
      </w:pPr>
      <w:r>
        <w:rPr>
          <w:noProof/>
        </w:rPr>
        <w:drawing>
          <wp:inline distT="0" distB="0" distL="114300" distR="114300" wp14:anchorId="37D3FA3D" wp14:editId="5A33CF53">
            <wp:extent cx="5269865" cy="1283970"/>
            <wp:effectExtent l="0" t="0" r="6985" b="11430"/>
            <wp:docPr id="595"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 name="图片 130"/>
                    <pic:cNvPicPr>
                      <a:picLocks noChangeAspect="1"/>
                    </pic:cNvPicPr>
                  </pic:nvPicPr>
                  <pic:blipFill>
                    <a:blip r:embed="rId363"/>
                    <a:stretch>
                      <a:fillRect/>
                    </a:stretch>
                  </pic:blipFill>
                  <pic:spPr>
                    <a:xfrm>
                      <a:off x="0" y="0"/>
                      <a:ext cx="5269865" cy="1283970"/>
                    </a:xfrm>
                    <a:prstGeom prst="rect">
                      <a:avLst/>
                    </a:prstGeom>
                    <a:noFill/>
                    <a:ln>
                      <a:noFill/>
                    </a:ln>
                  </pic:spPr>
                </pic:pic>
              </a:graphicData>
            </a:graphic>
          </wp:inline>
        </w:drawing>
      </w:r>
    </w:p>
    <w:p w14:paraId="2BA28C27" w14:textId="77777777" w:rsidR="003F77E7" w:rsidRDefault="00000000">
      <w:pPr>
        <w:ind w:firstLine="480"/>
      </w:pPr>
      <w:r>
        <w:rPr>
          <w:noProof/>
        </w:rPr>
        <w:drawing>
          <wp:inline distT="0" distB="0" distL="114300" distR="114300" wp14:anchorId="10A582D7" wp14:editId="389923DC">
            <wp:extent cx="5273675" cy="1064260"/>
            <wp:effectExtent l="0" t="0" r="9525" b="2540"/>
            <wp:docPr id="669"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9" name="图片 135"/>
                    <pic:cNvPicPr>
                      <a:picLocks noChangeAspect="1"/>
                    </pic:cNvPicPr>
                  </pic:nvPicPr>
                  <pic:blipFill>
                    <a:blip r:embed="rId364"/>
                    <a:stretch>
                      <a:fillRect/>
                    </a:stretch>
                  </pic:blipFill>
                  <pic:spPr>
                    <a:xfrm>
                      <a:off x="0" y="0"/>
                      <a:ext cx="5273675" cy="1064260"/>
                    </a:xfrm>
                    <a:prstGeom prst="rect">
                      <a:avLst/>
                    </a:prstGeom>
                    <a:noFill/>
                    <a:ln>
                      <a:noFill/>
                    </a:ln>
                  </pic:spPr>
                </pic:pic>
              </a:graphicData>
            </a:graphic>
          </wp:inline>
        </w:drawing>
      </w:r>
    </w:p>
    <w:p w14:paraId="15E77D4D" w14:textId="77777777" w:rsidR="003F77E7" w:rsidRDefault="003F77E7">
      <w:pPr>
        <w:ind w:firstLine="480"/>
      </w:pPr>
    </w:p>
    <w:p w14:paraId="6CBEB13C" w14:textId="77777777" w:rsidR="003F77E7" w:rsidRDefault="00000000">
      <w:pPr>
        <w:ind w:firstLine="480"/>
      </w:pPr>
      <w:r>
        <w:rPr>
          <w:rFonts w:hint="eastAsia"/>
        </w:rPr>
        <w:t>10-1</w:t>
      </w:r>
      <w:r>
        <w:t>在稳态正弦振动中，是否可以用只测位移，再对位移进行微分的方法，求速度和加速度</w:t>
      </w:r>
      <w:r>
        <w:t>?</w:t>
      </w:r>
      <w:r>
        <w:t>或者只测加速度，再用对其进行积分的方法求得速度和位移</w:t>
      </w:r>
      <w:r>
        <w:t>?</w:t>
      </w:r>
      <w:r>
        <w:t>为什么</w:t>
      </w:r>
      <w:r>
        <w:t>?</w:t>
      </w:r>
    </w:p>
    <w:p w14:paraId="6AA248D3" w14:textId="77777777" w:rsidR="003F77E7" w:rsidRDefault="00000000">
      <w:pPr>
        <w:ind w:firstLine="480"/>
      </w:pPr>
      <w:r>
        <w:rPr>
          <w:rFonts w:hint="eastAsia"/>
        </w:rPr>
        <w:t>不一定。</w:t>
      </w:r>
    </w:p>
    <w:p w14:paraId="6ED0B492" w14:textId="77777777" w:rsidR="003F77E7" w:rsidRDefault="00000000">
      <w:pPr>
        <w:ind w:firstLine="480"/>
      </w:pPr>
      <w:r>
        <w:rPr>
          <w:rFonts w:hint="eastAsia"/>
        </w:rPr>
        <w:t>微分的缺点：会放大噪声，因为噪声一般是随机信号，会有高频成分，如果对其微分，则因为其变化快的因素导致这一部分被放大。</w:t>
      </w:r>
    </w:p>
    <w:p w14:paraId="57AC30C9" w14:textId="77777777" w:rsidR="003F77E7" w:rsidRDefault="00000000">
      <w:pPr>
        <w:ind w:firstLine="480"/>
      </w:pPr>
      <w:r>
        <w:rPr>
          <w:rFonts w:hint="eastAsia"/>
        </w:rPr>
        <w:t>积分的缺点：放大误差，因为将误差成分也进行了积分。</w:t>
      </w:r>
    </w:p>
    <w:p w14:paraId="03D870A8" w14:textId="77777777" w:rsidR="003F77E7" w:rsidRDefault="00000000">
      <w:pPr>
        <w:ind w:firstLine="480"/>
      </w:pPr>
      <w:r>
        <w:rPr>
          <w:rFonts w:hint="eastAsia"/>
        </w:rPr>
        <w:t>所以如果能保证噪声很低，误差很小，则可以用微分或积分的方法。</w:t>
      </w:r>
    </w:p>
    <w:p w14:paraId="21668425" w14:textId="77777777" w:rsidR="003F77E7" w:rsidRDefault="003F77E7">
      <w:pPr>
        <w:ind w:firstLine="480"/>
      </w:pPr>
    </w:p>
    <w:p w14:paraId="74E8523C" w14:textId="77777777" w:rsidR="003F77E7" w:rsidRDefault="00000000">
      <w:pPr>
        <w:ind w:firstLine="480"/>
      </w:pPr>
      <w:r>
        <w:rPr>
          <w:rFonts w:hint="eastAsia"/>
        </w:rPr>
        <w:t>10-2</w:t>
      </w:r>
      <w:r>
        <w:t>分析惯性传感器的工作原理</w:t>
      </w:r>
    </w:p>
    <w:p w14:paraId="0FA7BCFD" w14:textId="77777777" w:rsidR="003F77E7" w:rsidRDefault="00000000">
      <w:pPr>
        <w:ind w:firstLine="480"/>
      </w:pPr>
      <w:r>
        <w:rPr>
          <w:rFonts w:hint="eastAsia"/>
        </w:rPr>
        <w:t>常见的惯性传感器有加速度传感器、陀螺仪，常用的</w:t>
      </w:r>
      <w:r>
        <w:rPr>
          <w:rFonts w:hint="eastAsia"/>
        </w:rPr>
        <w:t>MPU6050</w:t>
      </w:r>
      <w:r>
        <w:rPr>
          <w:rFonts w:hint="eastAsia"/>
        </w:rPr>
        <w:t>传感器就是结合了二者。</w:t>
      </w:r>
    </w:p>
    <w:p w14:paraId="3109ECAF" w14:textId="77777777" w:rsidR="003F77E7" w:rsidRDefault="00000000">
      <w:pPr>
        <w:ind w:firstLine="480"/>
      </w:pPr>
      <w:r>
        <w:rPr>
          <w:rFonts w:hint="eastAsia"/>
        </w:rPr>
        <w:t>加速度传感器通常由一个固体的质量块（也称为“敏感元件”）和弹簧系统构成。质量块在加速度作用下会产生位移，通过位移传感器（如电容、压电等）将其转化为电信号。</w:t>
      </w:r>
    </w:p>
    <w:p w14:paraId="64C9C6F2" w14:textId="77777777" w:rsidR="003F77E7" w:rsidRDefault="00000000">
      <w:pPr>
        <w:ind w:firstLine="480"/>
      </w:pPr>
      <w:r>
        <w:rPr>
          <w:rFonts w:hint="eastAsia"/>
        </w:rPr>
        <w:t>传统的陀螺仪利用旋转体的角动量守恒特性。其旋转轴会保持不变，任何外部施加的力矩会引起轴的偏转，从而可以通过测量偏转来确定角速度。现代陀螺仪多为</w:t>
      </w:r>
      <w:proofErr w:type="gramStart"/>
      <w:r>
        <w:rPr>
          <w:rFonts w:hint="eastAsia"/>
        </w:rPr>
        <w:t>微机电</w:t>
      </w:r>
      <w:proofErr w:type="gramEnd"/>
      <w:r>
        <w:rPr>
          <w:rFonts w:hint="eastAsia"/>
        </w:rPr>
        <w:t>系统（</w:t>
      </w:r>
      <w:r>
        <w:rPr>
          <w:rFonts w:hint="eastAsia"/>
        </w:rPr>
        <w:t>MEMS</w:t>
      </w:r>
      <w:r>
        <w:rPr>
          <w:rFonts w:hint="eastAsia"/>
        </w:rPr>
        <w:t>）技术。它们利用微小的振动元件，当设备旋转时，振动元件的运动会因为科里奥利力而偏移。该偏移可通过电信号来检测。</w:t>
      </w:r>
    </w:p>
    <w:p w14:paraId="2BE215CC" w14:textId="77777777" w:rsidR="003F77E7" w:rsidRDefault="003F77E7">
      <w:pPr>
        <w:ind w:firstLine="480"/>
      </w:pPr>
    </w:p>
    <w:p w14:paraId="1B6AEB75" w14:textId="77777777" w:rsidR="003F77E7" w:rsidRDefault="003F77E7">
      <w:pPr>
        <w:ind w:firstLine="480"/>
      </w:pPr>
    </w:p>
    <w:p w14:paraId="6FD7B1C1" w14:textId="77777777" w:rsidR="003F77E7" w:rsidRDefault="003F77E7">
      <w:pPr>
        <w:ind w:firstLine="480"/>
      </w:pPr>
    </w:p>
    <w:p w14:paraId="40CB398A" w14:textId="77777777" w:rsidR="003F77E7" w:rsidRDefault="003F77E7">
      <w:pPr>
        <w:ind w:firstLine="480"/>
      </w:pPr>
    </w:p>
    <w:p w14:paraId="4F6B49DC" w14:textId="77777777" w:rsidR="003F77E7" w:rsidRDefault="00000000">
      <w:pPr>
        <w:ind w:firstLine="480"/>
      </w:pPr>
      <w:r>
        <w:rPr>
          <w:rFonts w:hint="eastAsia"/>
        </w:rPr>
        <w:lastRenderedPageBreak/>
        <w:t>10-3</w:t>
      </w:r>
      <w:r>
        <w:rPr>
          <w:rFonts w:hint="eastAsia"/>
        </w:rPr>
        <w:t>有一个压电加速度测量系统，用其测量信号的最高频率</w:t>
      </w:r>
      <w:r>
        <w:rPr>
          <w:rFonts w:hint="eastAsia"/>
        </w:rPr>
        <w:t>f=30kHz</w:t>
      </w:r>
      <w:r>
        <w:rPr>
          <w:rFonts w:hint="eastAsia"/>
        </w:rPr>
        <w:t>，欲使幅值测量误差小于</w:t>
      </w:r>
      <w:r>
        <w:rPr>
          <w:rFonts w:hint="eastAsia"/>
        </w:rPr>
        <w:t>5%</w:t>
      </w:r>
      <w:r>
        <w:rPr>
          <w:rFonts w:hint="eastAsia"/>
        </w:rPr>
        <w:t>，传感器的固有频率为何值</w:t>
      </w:r>
      <w:r>
        <w:rPr>
          <w:rFonts w:hint="eastAsia"/>
        </w:rPr>
        <w:t>?</w:t>
      </w:r>
      <w:r>
        <w:rPr>
          <w:rFonts w:hint="eastAsia"/>
        </w:rPr>
        <w:t>用</w:t>
      </w:r>
      <w:r>
        <w:rPr>
          <w:rFonts w:hint="eastAsia"/>
        </w:rPr>
        <w:t>50kHz</w:t>
      </w:r>
      <w:r>
        <w:rPr>
          <w:rFonts w:hint="eastAsia"/>
        </w:rPr>
        <w:t>的传感器能否测量</w:t>
      </w:r>
      <w:r>
        <w:rPr>
          <w:rFonts w:hint="eastAsia"/>
        </w:rPr>
        <w:t>?</w:t>
      </w:r>
      <w:r>
        <w:rPr>
          <w:rFonts w:hint="eastAsia"/>
        </w:rPr>
        <w:t>为什么</w:t>
      </w:r>
      <w:r>
        <w:rPr>
          <w:rFonts w:hint="eastAsia"/>
        </w:rPr>
        <w:t>?</w:t>
      </w:r>
    </w:p>
    <w:p w14:paraId="61FD57E2" w14:textId="77777777" w:rsidR="003F77E7" w:rsidRDefault="00000000">
      <w:pPr>
        <w:ind w:firstLine="480"/>
      </w:pPr>
      <w:r>
        <w:rPr>
          <w:rFonts w:hint="eastAsia"/>
        </w:rPr>
        <w:t>物体受激励的频率等于固有频率时，物体会产生共振，所以此时的压电传感器所测的幅值会增大。</w:t>
      </w:r>
    </w:p>
    <w:p w14:paraId="4F216692" w14:textId="77777777" w:rsidR="003F77E7" w:rsidRDefault="00000000">
      <w:pPr>
        <w:ind w:firstLine="480"/>
      </w:pPr>
      <w:r>
        <w:rPr>
          <w:rFonts w:hint="eastAsia"/>
        </w:rPr>
        <w:t>所以传感器的固有频率应该远高于被测信号的最高频率，以避免因传感器自身的响应特性而引入的误差，一般是</w:t>
      </w:r>
      <w:r>
        <w:rPr>
          <w:rFonts w:hint="eastAsia"/>
        </w:rPr>
        <w:t>2~3</w:t>
      </w:r>
      <w:r>
        <w:rPr>
          <w:rFonts w:hint="eastAsia"/>
        </w:rPr>
        <w:t>倍。所以传感器的固有频率最小也要</w:t>
      </w:r>
      <w:r>
        <w:rPr>
          <w:rFonts w:hint="eastAsia"/>
        </w:rPr>
        <w:t>60Hz</w:t>
      </w:r>
    </w:p>
    <w:p w14:paraId="4F68D757" w14:textId="77777777" w:rsidR="003F77E7" w:rsidRDefault="003F77E7">
      <w:pPr>
        <w:ind w:firstLine="480"/>
      </w:pPr>
    </w:p>
    <w:p w14:paraId="0419F874" w14:textId="77777777" w:rsidR="003F77E7" w:rsidRDefault="00000000">
      <w:pPr>
        <w:ind w:firstLine="480"/>
      </w:pPr>
      <w:r>
        <w:t>10-4</w:t>
      </w:r>
      <w:r>
        <w:t>压电加速度传感器有哪几种安装方法</w:t>
      </w:r>
      <w:r>
        <w:t>?</w:t>
      </w:r>
      <w:r>
        <w:t>安装时有哪些注意事项</w:t>
      </w:r>
      <w:r>
        <w:t>?</w:t>
      </w:r>
    </w:p>
    <w:p w14:paraId="735D376E" w14:textId="77777777" w:rsidR="003F77E7" w:rsidRDefault="00000000">
      <w:pPr>
        <w:numPr>
          <w:ilvl w:val="255"/>
          <w:numId w:val="0"/>
        </w:numPr>
        <w:snapToGrid/>
        <w:spacing w:line="240" w:lineRule="auto"/>
        <w:jc w:val="left"/>
        <w:rPr>
          <w:rFonts w:ascii="宋体" w:hAnsi="宋体" w:cs="Times New Roman" w:hint="eastAsia"/>
          <w:sz w:val="21"/>
        </w:rPr>
      </w:pPr>
      <w:r>
        <w:rPr>
          <w:rFonts w:ascii="宋体" w:hAnsi="宋体" w:cs="Times New Roman" w:hint="eastAsia"/>
          <w:sz w:val="21"/>
        </w:rPr>
        <w:t>粘合剂粘贴、螺栓固定、磁性底座将传感器固定在金属表面（底座套在传感器外面）。</w:t>
      </w:r>
    </w:p>
    <w:p w14:paraId="5A246721" w14:textId="77777777" w:rsidR="003F77E7" w:rsidRDefault="00000000">
      <w:pPr>
        <w:numPr>
          <w:ilvl w:val="255"/>
          <w:numId w:val="0"/>
        </w:numPr>
        <w:snapToGrid/>
        <w:spacing w:line="240" w:lineRule="auto"/>
        <w:jc w:val="left"/>
        <w:rPr>
          <w:rFonts w:ascii="宋体" w:hAnsi="宋体" w:cs="Times New Roman" w:hint="eastAsia"/>
          <w:sz w:val="21"/>
        </w:rPr>
      </w:pPr>
      <w:r>
        <w:rPr>
          <w:rFonts w:ascii="宋体" w:hAnsi="宋体" w:cs="Times New Roman" w:hint="eastAsia"/>
          <w:sz w:val="21"/>
        </w:rPr>
        <w:t>注意事项：表面平整、避开干扰源、确保传感器与被测物体之间没有空隙，以减少信号衰减，此时要使用耦合剂充斥在传感器和被测物体之间。</w:t>
      </w:r>
    </w:p>
    <w:p w14:paraId="419533AE" w14:textId="77777777" w:rsidR="003F77E7" w:rsidRDefault="003F77E7">
      <w:pPr>
        <w:numPr>
          <w:ilvl w:val="255"/>
          <w:numId w:val="0"/>
        </w:numPr>
        <w:snapToGrid/>
        <w:spacing w:line="240" w:lineRule="auto"/>
        <w:jc w:val="left"/>
        <w:rPr>
          <w:rFonts w:ascii="宋体" w:hAnsi="宋体" w:cs="Times New Roman" w:hint="eastAsia"/>
          <w:sz w:val="21"/>
        </w:rPr>
      </w:pPr>
    </w:p>
    <w:p w14:paraId="13EC7A1F" w14:textId="77777777" w:rsidR="003F77E7" w:rsidRDefault="003F77E7">
      <w:pPr>
        <w:ind w:firstLine="480"/>
      </w:pPr>
    </w:p>
    <w:p w14:paraId="7215BDEB" w14:textId="77777777" w:rsidR="003F77E7" w:rsidRDefault="003F77E7">
      <w:pPr>
        <w:ind w:firstLine="480"/>
      </w:pPr>
    </w:p>
    <w:p w14:paraId="4723C539" w14:textId="77777777" w:rsidR="003F77E7" w:rsidRDefault="003F77E7">
      <w:pPr>
        <w:ind w:firstLine="480"/>
      </w:pPr>
    </w:p>
    <w:p w14:paraId="4252086E" w14:textId="77777777" w:rsidR="003F77E7" w:rsidRDefault="003F77E7">
      <w:pPr>
        <w:ind w:firstLine="480"/>
      </w:pPr>
    </w:p>
    <w:p w14:paraId="601A2CF1" w14:textId="069D49DC" w:rsidR="003F77E7" w:rsidRDefault="003F77E7" w:rsidP="008C2B6C">
      <w:pPr>
        <w:ind w:firstLineChars="0" w:firstLine="0"/>
      </w:pPr>
    </w:p>
    <w:sectPr w:rsidR="003F77E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E043B9F" w14:textId="77777777" w:rsidR="007B3781" w:rsidRDefault="007B3781">
      <w:pPr>
        <w:spacing w:line="240" w:lineRule="auto"/>
        <w:ind w:firstLine="480"/>
      </w:pPr>
      <w:r>
        <w:separator/>
      </w:r>
    </w:p>
  </w:endnote>
  <w:endnote w:type="continuationSeparator" w:id="0">
    <w:p w14:paraId="640AF7CE" w14:textId="77777777" w:rsidR="007B3781" w:rsidRDefault="007B3781">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8A71D65" w14:textId="77777777" w:rsidR="007B3781" w:rsidRDefault="007B3781">
      <w:pPr>
        <w:ind w:firstLine="480"/>
      </w:pPr>
      <w:r>
        <w:separator/>
      </w:r>
    </w:p>
  </w:footnote>
  <w:footnote w:type="continuationSeparator" w:id="0">
    <w:p w14:paraId="66225451" w14:textId="77777777" w:rsidR="007B3781" w:rsidRDefault="007B3781">
      <w:pPr>
        <w:ind w:firstLine="48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852AD469"/>
    <w:multiLevelType w:val="singleLevel"/>
    <w:tmpl w:val="852AD469"/>
    <w:lvl w:ilvl="0">
      <w:start w:val="1"/>
      <w:numFmt w:val="decimal"/>
      <w:lvlText w:val="%1."/>
      <w:lvlJc w:val="left"/>
      <w:pPr>
        <w:ind w:left="425" w:hanging="425"/>
      </w:pPr>
      <w:rPr>
        <w:rFonts w:hint="default"/>
      </w:rPr>
    </w:lvl>
  </w:abstractNum>
  <w:abstractNum w:abstractNumId="1" w15:restartNumberingAfterBreak="0">
    <w:nsid w:val="DC37D2BC"/>
    <w:multiLevelType w:val="singleLevel"/>
    <w:tmpl w:val="DC37D2BC"/>
    <w:lvl w:ilvl="0">
      <w:start w:val="2"/>
      <w:numFmt w:val="decimal"/>
      <w:suff w:val="nothing"/>
      <w:lvlText w:val="%1、"/>
      <w:lvlJc w:val="left"/>
    </w:lvl>
  </w:abstractNum>
  <w:abstractNum w:abstractNumId="2" w15:restartNumberingAfterBreak="0">
    <w:nsid w:val="2587A16C"/>
    <w:multiLevelType w:val="multilevel"/>
    <w:tmpl w:val="2587A16C"/>
    <w:lvl w:ilvl="0">
      <w:start w:val="1"/>
      <w:numFmt w:val="decimal"/>
      <w:pStyle w:val="1"/>
      <w:lvlText w:val="%1."/>
      <w:lvlJc w:val="left"/>
      <w:pPr>
        <w:ind w:left="432" w:hanging="432"/>
      </w:pPr>
      <w:rPr>
        <w:rFonts w:hint="default"/>
      </w:rPr>
    </w:lvl>
    <w:lvl w:ilvl="1">
      <w:start w:val="1"/>
      <w:numFmt w:val="decimal"/>
      <w:pStyle w:val="2"/>
      <w:suff w:val="nothing"/>
      <w:lvlText w:val="%1.%2."/>
      <w:lvlJc w:val="left"/>
      <w:pPr>
        <w:ind w:left="575" w:hanging="575"/>
      </w:pPr>
      <w:rPr>
        <w:rFonts w:hint="default"/>
      </w:rPr>
    </w:lvl>
    <w:lvl w:ilvl="2">
      <w:start w:val="1"/>
      <w:numFmt w:val="decimal"/>
      <w:pStyle w:val="3"/>
      <w:suff w:val="nothing"/>
      <w:lvlText w:val="%1.%2.%3."/>
      <w:lvlJc w:val="left"/>
      <w:pPr>
        <w:ind w:left="720" w:hanging="720"/>
      </w:pPr>
      <w:rPr>
        <w:rFonts w:hint="default"/>
      </w:rPr>
    </w:lvl>
    <w:lvl w:ilvl="3">
      <w:start w:val="1"/>
      <w:numFmt w:val="decimal"/>
      <w:pStyle w:val="4"/>
      <w:suff w:val="nothing"/>
      <w:lvlText w:val="%1.%2.%3.%4."/>
      <w:lvlJc w:val="left"/>
      <w:pPr>
        <w:ind w:left="864" w:hanging="864"/>
      </w:pPr>
      <w:rPr>
        <w:rFonts w:hint="default"/>
      </w:rPr>
    </w:lvl>
    <w:lvl w:ilvl="4">
      <w:start w:val="1"/>
      <w:numFmt w:val="decimal"/>
      <w:pStyle w:val="5"/>
      <w:lvlText w:val="%1.%2.%3.%4.%5."/>
      <w:lvlJc w:val="left"/>
      <w:pPr>
        <w:ind w:left="1008" w:hanging="1008"/>
      </w:pPr>
      <w:rPr>
        <w:rFonts w:hint="default"/>
      </w:rPr>
    </w:lvl>
    <w:lvl w:ilvl="5">
      <w:start w:val="1"/>
      <w:numFmt w:val="decimal"/>
      <w:pStyle w:val="6"/>
      <w:lvlText w:val="%1.%2.%3.%4.%5.%6."/>
      <w:lvlJc w:val="left"/>
      <w:pPr>
        <w:ind w:left="1151" w:hanging="1151"/>
      </w:pPr>
      <w:rPr>
        <w:rFonts w:hint="default"/>
      </w:rPr>
    </w:lvl>
    <w:lvl w:ilvl="6">
      <w:start w:val="1"/>
      <w:numFmt w:val="decimal"/>
      <w:pStyle w:val="7"/>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3" w:hanging="1583"/>
      </w:pPr>
      <w:rPr>
        <w:rFonts w:hint="default"/>
      </w:rPr>
    </w:lvl>
  </w:abstractNum>
  <w:abstractNum w:abstractNumId="3" w15:restartNumberingAfterBreak="0">
    <w:nsid w:val="317BD1D9"/>
    <w:multiLevelType w:val="singleLevel"/>
    <w:tmpl w:val="317BD1D9"/>
    <w:lvl w:ilvl="0">
      <w:start w:val="2"/>
      <w:numFmt w:val="decimal"/>
      <w:suff w:val="nothing"/>
      <w:lvlText w:val="%1、"/>
      <w:lvlJc w:val="left"/>
    </w:lvl>
  </w:abstractNum>
  <w:num w:numId="1" w16cid:durableId="457338992">
    <w:abstractNumId w:val="2"/>
  </w:num>
  <w:num w:numId="2" w16cid:durableId="486476258">
    <w:abstractNumId w:val="1"/>
  </w:num>
  <w:num w:numId="3" w16cid:durableId="314921906">
    <w:abstractNumId w:val="3"/>
  </w:num>
  <w:num w:numId="4" w16cid:durableId="24256743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80"/>
  <w:embedSystemFonts/>
  <w:proofState w:spelling="clean" w:grammar="clean"/>
  <w:defaultTabStop w:val="420"/>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OGUxMGJjMTk4NzUyOGI5MzY4OTUwMjAxMzdlMDEzM2UifQ=="/>
  </w:docVars>
  <w:rsids>
    <w:rsidRoot w:val="003F77E7"/>
    <w:rsid w:val="003F77E7"/>
    <w:rsid w:val="006E4A62"/>
    <w:rsid w:val="007B3781"/>
    <w:rsid w:val="007B634F"/>
    <w:rsid w:val="008C2B6C"/>
    <w:rsid w:val="00C04182"/>
    <w:rsid w:val="03F74C3D"/>
    <w:rsid w:val="04E3431D"/>
    <w:rsid w:val="05B55C2C"/>
    <w:rsid w:val="06053540"/>
    <w:rsid w:val="068D32C9"/>
    <w:rsid w:val="08BE235E"/>
    <w:rsid w:val="092872FA"/>
    <w:rsid w:val="09911DE9"/>
    <w:rsid w:val="0AAF58B0"/>
    <w:rsid w:val="0C7F4F23"/>
    <w:rsid w:val="102F5781"/>
    <w:rsid w:val="1505332D"/>
    <w:rsid w:val="156B1374"/>
    <w:rsid w:val="15816097"/>
    <w:rsid w:val="15B947BA"/>
    <w:rsid w:val="163645F0"/>
    <w:rsid w:val="17D17958"/>
    <w:rsid w:val="1A6B5E42"/>
    <w:rsid w:val="1ABD3CA0"/>
    <w:rsid w:val="1B2A6073"/>
    <w:rsid w:val="1B683A60"/>
    <w:rsid w:val="1B6F6501"/>
    <w:rsid w:val="1D0414DF"/>
    <w:rsid w:val="1E6171A7"/>
    <w:rsid w:val="1F111A8D"/>
    <w:rsid w:val="1FF33D55"/>
    <w:rsid w:val="20EC556F"/>
    <w:rsid w:val="21192C5D"/>
    <w:rsid w:val="213F2D0B"/>
    <w:rsid w:val="21512652"/>
    <w:rsid w:val="22E2778E"/>
    <w:rsid w:val="240864B0"/>
    <w:rsid w:val="242970F0"/>
    <w:rsid w:val="25E00CAE"/>
    <w:rsid w:val="25E1766B"/>
    <w:rsid w:val="26247FF5"/>
    <w:rsid w:val="270F565D"/>
    <w:rsid w:val="27324DC3"/>
    <w:rsid w:val="283E1F15"/>
    <w:rsid w:val="28705A82"/>
    <w:rsid w:val="29C56318"/>
    <w:rsid w:val="29D95BB7"/>
    <w:rsid w:val="2A010565"/>
    <w:rsid w:val="2A364537"/>
    <w:rsid w:val="2B0A1BFD"/>
    <w:rsid w:val="2C8C56F8"/>
    <w:rsid w:val="2E50203C"/>
    <w:rsid w:val="2E820B84"/>
    <w:rsid w:val="2EAB26B1"/>
    <w:rsid w:val="302575CE"/>
    <w:rsid w:val="30FD5F1A"/>
    <w:rsid w:val="31376626"/>
    <w:rsid w:val="31EF6F01"/>
    <w:rsid w:val="32B4760F"/>
    <w:rsid w:val="34C02A51"/>
    <w:rsid w:val="378A20FA"/>
    <w:rsid w:val="37A61B82"/>
    <w:rsid w:val="3BE82435"/>
    <w:rsid w:val="3C962828"/>
    <w:rsid w:val="3CBE2FBB"/>
    <w:rsid w:val="3D66149F"/>
    <w:rsid w:val="3D9F5205"/>
    <w:rsid w:val="4153718E"/>
    <w:rsid w:val="419E6C43"/>
    <w:rsid w:val="41AE31A1"/>
    <w:rsid w:val="41C174AD"/>
    <w:rsid w:val="42AA25EA"/>
    <w:rsid w:val="456366C9"/>
    <w:rsid w:val="48507CC9"/>
    <w:rsid w:val="4A230115"/>
    <w:rsid w:val="4A9A0A65"/>
    <w:rsid w:val="4B561F89"/>
    <w:rsid w:val="4FB22D3D"/>
    <w:rsid w:val="50CE013F"/>
    <w:rsid w:val="50F15883"/>
    <w:rsid w:val="513A2AF1"/>
    <w:rsid w:val="52A80CC5"/>
    <w:rsid w:val="536D5709"/>
    <w:rsid w:val="545244FF"/>
    <w:rsid w:val="54FE3334"/>
    <w:rsid w:val="55B261F3"/>
    <w:rsid w:val="56B13528"/>
    <w:rsid w:val="56B13CD2"/>
    <w:rsid w:val="57E36379"/>
    <w:rsid w:val="593B4186"/>
    <w:rsid w:val="5A706581"/>
    <w:rsid w:val="5D474D14"/>
    <w:rsid w:val="5D7D7A47"/>
    <w:rsid w:val="5F7C0E05"/>
    <w:rsid w:val="5F906BA5"/>
    <w:rsid w:val="6248137C"/>
    <w:rsid w:val="62F12229"/>
    <w:rsid w:val="64243F39"/>
    <w:rsid w:val="65901C0F"/>
    <w:rsid w:val="6605529F"/>
    <w:rsid w:val="66A95D1A"/>
    <w:rsid w:val="6B59526C"/>
    <w:rsid w:val="6C941E1D"/>
    <w:rsid w:val="6CDF15BE"/>
    <w:rsid w:val="6CE30E35"/>
    <w:rsid w:val="6DBF5528"/>
    <w:rsid w:val="6DEA09F6"/>
    <w:rsid w:val="6F7C731F"/>
    <w:rsid w:val="706374D2"/>
    <w:rsid w:val="709D0F63"/>
    <w:rsid w:val="72EC6569"/>
    <w:rsid w:val="730D729B"/>
    <w:rsid w:val="73E060CE"/>
    <w:rsid w:val="73E81B7A"/>
    <w:rsid w:val="742400F2"/>
    <w:rsid w:val="74F1113A"/>
    <w:rsid w:val="77824375"/>
    <w:rsid w:val="77F71C38"/>
    <w:rsid w:val="78753A75"/>
    <w:rsid w:val="78880FAB"/>
    <w:rsid w:val="79300728"/>
    <w:rsid w:val="79A7089C"/>
    <w:rsid w:val="7A4822D7"/>
    <w:rsid w:val="7A8E473B"/>
    <w:rsid w:val="7B8853E5"/>
    <w:rsid w:val="7BC743CD"/>
    <w:rsid w:val="7CD97B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96" fillcolor="white">
      <v:fill color="white"/>
    </o:shapedefaults>
    <o:shapelayout v:ext="edit">
      <o:idmap v:ext="edit" data="1"/>
      <o:rules v:ext="edit">
        <o:r id="V:Rule1" type="arc" idref="#_x0000_s1122"/>
      </o:rules>
    </o:shapelayout>
  </w:shapeDefaults>
  <w:decimalSymbol w:val="."/>
  <w:listSeparator w:val=","/>
  <w14:docId w14:val="42913BD5"/>
  <w15:docId w15:val="{96724304-E646-4178-A22D-6BF26CE936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unhideWhenUsed="1" w:qFormat="1"/>
    <w:lsdException w:name="heading 7" w:unhideWhenUsed="1" w:qFormat="1"/>
    <w:lsdException w:name="heading 8" w:unhideWhenUsed="1" w:qFormat="1"/>
    <w:lsdException w:name="heading 9" w:unhideWhenUsed="1" w:qFormat="1"/>
    <w:lsdException w:name="header" w:qFormat="1"/>
    <w:lsdException w:name="caption" w:semiHidden="1" w:unhideWhenUsed="1" w:qFormat="1"/>
    <w:lsdException w:name="Title" w:uiPriority="10" w:qFormat="1"/>
    <w:lsdException w:name="Default Paragraph Font" w:semiHidden="1" w:qFormat="1"/>
    <w:lsdException w:name="Body Text" w:qFormat="1"/>
    <w:lsdException w:name="Subtitle" w:qFormat="1"/>
    <w:lsdException w:name="Hyperlink" w:qFormat="1"/>
    <w:lsdException w:name="Strong" w:uiPriority="22" w:qFormat="1"/>
    <w:lsdException w:name="Emphasis" w:uiPriority="20" w:qFormat="1"/>
    <w:lsdException w:name="HTML Top of Form" w:semiHidden="1" w:uiPriority="99" w:unhideWhenUsed="1"/>
    <w:lsdException w:name="HTML Bottom of Form" w:semiHidden="1" w:uiPriority="99" w:unhideWhenUsed="1"/>
    <w:lsdException w:name="Normal (Web)" w:qFormat="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snapToGrid w:val="0"/>
      <w:spacing w:line="300" w:lineRule="auto"/>
      <w:ind w:firstLineChars="200" w:firstLine="720"/>
      <w:jc w:val="both"/>
    </w:pPr>
    <w:rPr>
      <w:rFonts w:asciiTheme="minorHAnsi" w:hAnsiTheme="minorHAnsi" w:cstheme="minorBidi"/>
      <w:kern w:val="2"/>
      <w:sz w:val="24"/>
      <w:szCs w:val="24"/>
    </w:rPr>
  </w:style>
  <w:style w:type="paragraph" w:styleId="1">
    <w:name w:val="heading 1"/>
    <w:next w:val="a"/>
    <w:uiPriority w:val="9"/>
    <w:qFormat/>
    <w:pPr>
      <w:keepNext/>
      <w:keepLines/>
      <w:numPr>
        <w:numId w:val="1"/>
      </w:numPr>
      <w:tabs>
        <w:tab w:val="left" w:pos="0"/>
      </w:tabs>
      <w:spacing w:afterLines="100" w:after="100"/>
      <w:jc w:val="center"/>
      <w:outlineLvl w:val="0"/>
    </w:pPr>
    <w:rPr>
      <w:rFonts w:ascii="Arial" w:eastAsia="黑体" w:hAnsi="Arial" w:cstheme="minorBidi"/>
      <w:bCs/>
      <w:kern w:val="44"/>
      <w:sz w:val="36"/>
    </w:rPr>
  </w:style>
  <w:style w:type="paragraph" w:styleId="2">
    <w:name w:val="heading 2"/>
    <w:next w:val="a"/>
    <w:uiPriority w:val="9"/>
    <w:unhideWhenUsed/>
    <w:qFormat/>
    <w:pPr>
      <w:numPr>
        <w:ilvl w:val="1"/>
        <w:numId w:val="1"/>
      </w:numPr>
      <w:tabs>
        <w:tab w:val="left" w:pos="0"/>
      </w:tabs>
      <w:spacing w:beforeLines="50" w:before="50" w:afterLines="50" w:after="50"/>
      <w:outlineLvl w:val="1"/>
    </w:pPr>
    <w:rPr>
      <w:rFonts w:ascii="Arial" w:eastAsia="黑体" w:hAnsi="Arial" w:cstheme="minorBidi"/>
      <w:kern w:val="2"/>
      <w:sz w:val="30"/>
    </w:rPr>
  </w:style>
  <w:style w:type="paragraph" w:styleId="3">
    <w:name w:val="heading 3"/>
    <w:next w:val="a"/>
    <w:link w:val="30"/>
    <w:uiPriority w:val="9"/>
    <w:unhideWhenUsed/>
    <w:qFormat/>
    <w:pPr>
      <w:numPr>
        <w:ilvl w:val="2"/>
        <w:numId w:val="1"/>
      </w:numPr>
      <w:tabs>
        <w:tab w:val="left" w:pos="0"/>
        <w:tab w:val="left" w:pos="312"/>
      </w:tabs>
      <w:spacing w:beforeLines="50" w:before="50" w:afterLines="50" w:after="50"/>
      <w:outlineLvl w:val="2"/>
    </w:pPr>
    <w:rPr>
      <w:rFonts w:ascii="Arial" w:eastAsia="黑体" w:hAnsi="Arial" w:cstheme="minorBidi"/>
      <w:kern w:val="2"/>
      <w:sz w:val="28"/>
      <w:szCs w:val="30"/>
    </w:rPr>
  </w:style>
  <w:style w:type="paragraph" w:styleId="4">
    <w:name w:val="heading 4"/>
    <w:next w:val="a"/>
    <w:link w:val="40"/>
    <w:uiPriority w:val="9"/>
    <w:unhideWhenUsed/>
    <w:qFormat/>
    <w:pPr>
      <w:numPr>
        <w:ilvl w:val="3"/>
        <w:numId w:val="1"/>
      </w:numPr>
      <w:tabs>
        <w:tab w:val="left" w:pos="0"/>
      </w:tabs>
      <w:outlineLvl w:val="3"/>
    </w:pPr>
    <w:rPr>
      <w:rFonts w:ascii="Arial" w:eastAsia="黑体" w:hAnsi="Arial" w:cstheme="minorBidi"/>
      <w:sz w:val="24"/>
    </w:rPr>
  </w:style>
  <w:style w:type="paragraph" w:styleId="5">
    <w:name w:val="heading 5"/>
    <w:next w:val="a"/>
    <w:uiPriority w:val="9"/>
    <w:unhideWhenUsed/>
    <w:qFormat/>
    <w:pPr>
      <w:numPr>
        <w:ilvl w:val="4"/>
        <w:numId w:val="1"/>
      </w:numPr>
      <w:tabs>
        <w:tab w:val="left" w:pos="312"/>
      </w:tabs>
      <w:spacing w:beforeLines="30" w:before="30" w:afterLines="30" w:after="30"/>
      <w:outlineLvl w:val="4"/>
    </w:pPr>
    <w:rPr>
      <w:rFonts w:ascii="Arial" w:eastAsia="微软雅黑" w:hAnsi="Arial" w:cstheme="minorBidi"/>
      <w:b/>
      <w:sz w:val="24"/>
      <w:szCs w:val="22"/>
    </w:rPr>
  </w:style>
  <w:style w:type="paragraph" w:styleId="6">
    <w:name w:val="heading 6"/>
    <w:next w:val="a"/>
    <w:unhideWhenUsed/>
    <w:qFormat/>
    <w:pPr>
      <w:numPr>
        <w:ilvl w:val="5"/>
        <w:numId w:val="1"/>
      </w:numPr>
      <w:spacing w:beforeLines="30" w:before="30" w:afterLines="30" w:after="30" w:line="312" w:lineRule="auto"/>
      <w:outlineLvl w:val="5"/>
    </w:pPr>
    <w:rPr>
      <w:rFonts w:ascii="Arial" w:eastAsia="微软雅黑" w:hAnsi="Arial" w:cstheme="minorBidi"/>
      <w:b/>
      <w:sz w:val="24"/>
    </w:rPr>
  </w:style>
  <w:style w:type="paragraph" w:styleId="7">
    <w:name w:val="heading 7"/>
    <w:next w:val="a"/>
    <w:unhideWhenUsed/>
    <w:qFormat/>
    <w:pPr>
      <w:numPr>
        <w:ilvl w:val="6"/>
        <w:numId w:val="1"/>
      </w:numPr>
      <w:spacing w:beforeLines="30" w:before="30" w:afterLines="30" w:after="30" w:line="312" w:lineRule="auto"/>
      <w:outlineLvl w:val="6"/>
    </w:pPr>
    <w:rPr>
      <w:rFonts w:ascii="Arial" w:eastAsia="微软雅黑" w:hAnsi="Arial" w:cstheme="minorBidi"/>
      <w:b/>
      <w:sz w:val="24"/>
    </w:rPr>
  </w:style>
  <w:style w:type="paragraph" w:styleId="8">
    <w:name w:val="heading 8"/>
    <w:next w:val="a"/>
    <w:unhideWhenUsed/>
    <w:qFormat/>
    <w:pPr>
      <w:numPr>
        <w:ilvl w:val="7"/>
        <w:numId w:val="1"/>
      </w:numPr>
      <w:spacing w:beforeLines="30" w:before="30" w:afterLines="30" w:after="30" w:line="312" w:lineRule="auto"/>
      <w:outlineLvl w:val="7"/>
    </w:pPr>
    <w:rPr>
      <w:rFonts w:asciiTheme="majorHAnsi" w:eastAsia="微软雅黑" w:hAnsiTheme="majorHAnsi" w:cstheme="majorBidi"/>
      <w:b/>
      <w:sz w:val="24"/>
    </w:rPr>
  </w:style>
  <w:style w:type="paragraph" w:styleId="9">
    <w:name w:val="heading 9"/>
    <w:next w:val="a"/>
    <w:unhideWhenUsed/>
    <w:qFormat/>
    <w:pPr>
      <w:numPr>
        <w:ilvl w:val="8"/>
        <w:numId w:val="1"/>
      </w:numPr>
      <w:spacing w:beforeLines="30" w:before="30" w:afterLines="30" w:after="30" w:line="312" w:lineRule="auto"/>
      <w:outlineLvl w:val="8"/>
    </w:pPr>
    <w:rPr>
      <w:rFonts w:asciiTheme="majorHAnsi" w:eastAsia="微软雅黑" w:hAnsiTheme="majorHAnsi" w:cstheme="majorBidi"/>
      <w:b/>
      <w:sz w:val="24"/>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qFormat/>
    <w:pPr>
      <w:spacing w:before="100" w:after="100" w:line="312" w:lineRule="auto"/>
      <w:ind w:firstLine="1041"/>
    </w:pPr>
  </w:style>
  <w:style w:type="paragraph" w:styleId="a4">
    <w:name w:val="header"/>
    <w:basedOn w:val="a"/>
    <w:qFormat/>
    <w:pPr>
      <w:pBdr>
        <w:bottom w:val="single" w:sz="6" w:space="1" w:color="auto"/>
      </w:pBdr>
      <w:tabs>
        <w:tab w:val="center" w:pos="4153"/>
        <w:tab w:val="right" w:pos="8306"/>
      </w:tabs>
      <w:jc w:val="center"/>
    </w:pPr>
    <w:rPr>
      <w:sz w:val="18"/>
      <w:szCs w:val="18"/>
    </w:rPr>
  </w:style>
  <w:style w:type="paragraph" w:styleId="a5">
    <w:name w:val="Subtitle"/>
    <w:basedOn w:val="a"/>
    <w:qFormat/>
    <w:pPr>
      <w:spacing w:line="240" w:lineRule="auto"/>
      <w:jc w:val="center"/>
    </w:pPr>
    <w:rPr>
      <w:rFonts w:ascii="Arial" w:hAnsi="Arial"/>
      <w:b/>
      <w:kern w:val="28"/>
      <w:sz w:val="44"/>
    </w:rPr>
  </w:style>
  <w:style w:type="paragraph" w:styleId="a6">
    <w:name w:val="Normal (Web)"/>
    <w:basedOn w:val="a"/>
    <w:qFormat/>
    <w:pPr>
      <w:spacing w:beforeAutospacing="1" w:afterAutospacing="1"/>
      <w:jc w:val="left"/>
    </w:pPr>
    <w:rPr>
      <w:rFonts w:cs="Times New Roman"/>
      <w:kern w:val="0"/>
    </w:rPr>
  </w:style>
  <w:style w:type="paragraph" w:styleId="a7">
    <w:name w:val="Title"/>
    <w:basedOn w:val="a"/>
    <w:uiPriority w:val="10"/>
    <w:qFormat/>
    <w:pPr>
      <w:spacing w:line="240" w:lineRule="auto"/>
      <w:jc w:val="center"/>
    </w:pPr>
    <w:rPr>
      <w:rFonts w:ascii="Arial" w:hAnsi="Arial"/>
      <w:b/>
      <w:sz w:val="48"/>
      <w:szCs w:val="40"/>
    </w:rPr>
  </w:style>
  <w:style w:type="character" w:styleId="a8">
    <w:name w:val="Strong"/>
    <w:basedOn w:val="a0"/>
    <w:uiPriority w:val="22"/>
    <w:qFormat/>
    <w:rPr>
      <w:rFonts w:ascii="Arial" w:eastAsia="微软雅黑" w:hAnsi="Arial"/>
      <w:b/>
      <w:color w:val="auto"/>
      <w:u w:val="single"/>
    </w:rPr>
  </w:style>
  <w:style w:type="character" w:styleId="a9">
    <w:name w:val="Emphasis"/>
    <w:basedOn w:val="a0"/>
    <w:uiPriority w:val="20"/>
    <w:qFormat/>
    <w:rPr>
      <w:rFonts w:ascii="Arial" w:eastAsia="微软雅黑" w:hAnsi="Arial"/>
      <w:b/>
      <w:bCs/>
      <w:i/>
      <w:color w:val="auto"/>
      <w:sz w:val="24"/>
      <w:szCs w:val="22"/>
    </w:rPr>
  </w:style>
  <w:style w:type="character" w:styleId="aa">
    <w:name w:val="Hyperlink"/>
    <w:basedOn w:val="a0"/>
    <w:qFormat/>
    <w:rPr>
      <w:color w:val="0000FF"/>
      <w:u w:val="single"/>
    </w:rPr>
  </w:style>
  <w:style w:type="paragraph" w:customStyle="1" w:styleId="ab">
    <w:name w:val="论文模板"/>
    <w:basedOn w:val="a"/>
    <w:link w:val="Char"/>
    <w:qFormat/>
  </w:style>
  <w:style w:type="character" w:customStyle="1" w:styleId="40">
    <w:name w:val="标题 4 字符"/>
    <w:link w:val="4"/>
    <w:uiPriority w:val="9"/>
    <w:qFormat/>
    <w:rPr>
      <w:rFonts w:ascii="Arial" w:eastAsia="黑体" w:hAnsi="Arial" w:cstheme="minorBidi"/>
      <w:sz w:val="24"/>
    </w:rPr>
  </w:style>
  <w:style w:type="character" w:customStyle="1" w:styleId="30">
    <w:name w:val="标题 3 字符"/>
    <w:link w:val="3"/>
    <w:uiPriority w:val="9"/>
    <w:qFormat/>
    <w:rPr>
      <w:rFonts w:ascii="Arial" w:eastAsia="黑体" w:hAnsi="Arial" w:cstheme="minorBidi"/>
      <w:kern w:val="2"/>
      <w:sz w:val="28"/>
      <w:szCs w:val="30"/>
    </w:rPr>
  </w:style>
  <w:style w:type="paragraph" w:customStyle="1" w:styleId="ac">
    <w:name w:val="文档说明标题"/>
    <w:basedOn w:val="a"/>
    <w:qFormat/>
    <w:pPr>
      <w:spacing w:line="240" w:lineRule="auto"/>
      <w:ind w:firstLineChars="0" w:firstLine="0"/>
      <w:jc w:val="center"/>
    </w:pPr>
    <w:rPr>
      <w:rFonts w:ascii="Times New Roman" w:hAnsi="Times New Roman"/>
      <w:b/>
      <w:sz w:val="52"/>
      <w:szCs w:val="40"/>
      <w:lang w:eastAsia="zh-Hans"/>
    </w:rPr>
  </w:style>
  <w:style w:type="paragraph" w:customStyle="1" w:styleId="ad">
    <w:name w:val="附录标题"/>
    <w:basedOn w:val="a"/>
    <w:qFormat/>
    <w:pPr>
      <w:spacing w:afterLines="50" w:after="157" w:line="240" w:lineRule="auto"/>
      <w:jc w:val="left"/>
      <w:outlineLvl w:val="0"/>
    </w:pPr>
    <w:rPr>
      <w:rFonts w:ascii="Arial" w:hAnsi="Arial" w:hint="eastAsia"/>
      <w:b/>
      <w:kern w:val="28"/>
      <w:sz w:val="36"/>
    </w:rPr>
  </w:style>
  <w:style w:type="paragraph" w:customStyle="1" w:styleId="ae">
    <w:name w:val="章标题"/>
    <w:basedOn w:val="a"/>
    <w:qFormat/>
    <w:pPr>
      <w:spacing w:afterLines="50" w:after="157" w:line="240" w:lineRule="auto"/>
      <w:jc w:val="center"/>
      <w:outlineLvl w:val="0"/>
    </w:pPr>
    <w:rPr>
      <w:rFonts w:ascii="Arial" w:hAnsi="Arial" w:hint="eastAsia"/>
      <w:b/>
      <w:kern w:val="28"/>
      <w:sz w:val="44"/>
    </w:rPr>
  </w:style>
  <w:style w:type="paragraph" w:customStyle="1" w:styleId="af">
    <w:name w:val="节标题"/>
    <w:basedOn w:val="a"/>
    <w:qFormat/>
    <w:pPr>
      <w:spacing w:afterLines="50" w:after="50" w:line="240" w:lineRule="auto"/>
      <w:jc w:val="center"/>
      <w:outlineLvl w:val="0"/>
    </w:pPr>
    <w:rPr>
      <w:rFonts w:ascii="Arial" w:hAnsi="Arial" w:hint="eastAsia"/>
      <w:b/>
      <w:kern w:val="28"/>
      <w:sz w:val="32"/>
    </w:rPr>
  </w:style>
  <w:style w:type="character" w:customStyle="1" w:styleId="af0">
    <w:name w:val="摘要"/>
    <w:basedOn w:val="a0"/>
    <w:qFormat/>
    <w:rPr>
      <w:rFonts w:ascii="Arial" w:hAnsi="Arial" w:hint="eastAsia"/>
      <w:b/>
      <w:lang w:val="en-US" w:eastAsia="zh-CN"/>
    </w:rPr>
  </w:style>
  <w:style w:type="character" w:customStyle="1" w:styleId="af1">
    <w:name w:val="关键词"/>
    <w:basedOn w:val="a0"/>
    <w:qFormat/>
    <w:rPr>
      <w:rFonts w:ascii="Arial" w:hAnsi="Arial" w:hint="eastAsia"/>
      <w:b/>
      <w:lang w:val="en-US" w:eastAsia="zh-CN"/>
    </w:rPr>
  </w:style>
  <w:style w:type="paragraph" w:customStyle="1" w:styleId="10">
    <w:name w:val="题注1"/>
    <w:basedOn w:val="a"/>
    <w:qFormat/>
    <w:pPr>
      <w:jc w:val="center"/>
    </w:pPr>
    <w:rPr>
      <w:rFonts w:ascii="Arial" w:hAnsi="Arial" w:hint="eastAsia"/>
      <w:sz w:val="20"/>
    </w:rPr>
  </w:style>
  <w:style w:type="character" w:customStyle="1" w:styleId="Char">
    <w:name w:val="论文模板 Char"/>
    <w:link w:val="ab"/>
    <w:qFormat/>
    <w:rPr>
      <w:rFonts w:eastAsia="宋体"/>
      <w:sz w:val="24"/>
    </w:rPr>
  </w:style>
  <w:style w:type="paragraph" w:styleId="af2">
    <w:name w:val="List Paragraph"/>
    <w:basedOn w:val="a"/>
    <w:uiPriority w:val="34"/>
    <w:qFormat/>
    <w:pPr>
      <w:ind w:firstLine="420"/>
    </w:pPr>
  </w:style>
  <w:style w:type="paragraph" w:customStyle="1" w:styleId="Bodytext1">
    <w:name w:val="Body text|1"/>
    <w:basedOn w:val="a"/>
    <w:qFormat/>
    <w:pPr>
      <w:spacing w:line="480" w:lineRule="auto"/>
    </w:pPr>
    <w:rPr>
      <w:rFonts w:ascii="宋体" w:hAnsi="宋体" w:cs="宋体"/>
      <w:sz w:val="22"/>
      <w:szCs w:val="22"/>
      <w:lang w:val="zh-TW" w:eastAsia="zh-TW" w:bidi="zh-T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117" Type="http://schemas.openxmlformats.org/officeDocument/2006/relationships/image" Target="media/image80.wmf"/><Relationship Id="rId299" Type="http://schemas.openxmlformats.org/officeDocument/2006/relationships/oleObject" Target="embeddings/oleObject110.bin"/><Relationship Id="rId21" Type="http://schemas.openxmlformats.org/officeDocument/2006/relationships/image" Target="media/image14.png"/><Relationship Id="rId63" Type="http://schemas.openxmlformats.org/officeDocument/2006/relationships/image" Target="media/image48.png"/><Relationship Id="rId159" Type="http://schemas.openxmlformats.org/officeDocument/2006/relationships/oleObject" Target="embeddings/oleObject46.bin"/><Relationship Id="rId324" Type="http://schemas.openxmlformats.org/officeDocument/2006/relationships/image" Target="media/image196.wmf"/><Relationship Id="rId366" Type="http://schemas.openxmlformats.org/officeDocument/2006/relationships/theme" Target="theme/theme1.xml"/><Relationship Id="rId170" Type="http://schemas.openxmlformats.org/officeDocument/2006/relationships/image" Target="media/image113.wmf"/><Relationship Id="rId226" Type="http://schemas.openxmlformats.org/officeDocument/2006/relationships/image" Target="media/image145.wmf"/><Relationship Id="rId268" Type="http://schemas.openxmlformats.org/officeDocument/2006/relationships/image" Target="media/image167.wmf"/><Relationship Id="rId32" Type="http://schemas.openxmlformats.org/officeDocument/2006/relationships/image" Target="media/image25.png"/><Relationship Id="rId74" Type="http://schemas.openxmlformats.org/officeDocument/2006/relationships/image" Target="media/image55.wmf"/><Relationship Id="rId128" Type="http://schemas.openxmlformats.org/officeDocument/2006/relationships/oleObject" Target="embeddings/oleObject34.bin"/><Relationship Id="rId335" Type="http://schemas.openxmlformats.org/officeDocument/2006/relationships/image" Target="media/image202.png"/><Relationship Id="rId5" Type="http://schemas.openxmlformats.org/officeDocument/2006/relationships/webSettings" Target="webSettings.xml"/><Relationship Id="rId181" Type="http://schemas.openxmlformats.org/officeDocument/2006/relationships/image" Target="media/image119.wmf"/><Relationship Id="rId237" Type="http://schemas.openxmlformats.org/officeDocument/2006/relationships/oleObject" Target="embeddings/oleObject80.bin"/><Relationship Id="rId279" Type="http://schemas.openxmlformats.org/officeDocument/2006/relationships/oleObject" Target="embeddings/oleObject100.bin"/><Relationship Id="rId43" Type="http://schemas.openxmlformats.org/officeDocument/2006/relationships/image" Target="media/image36.png"/><Relationship Id="rId139" Type="http://schemas.openxmlformats.org/officeDocument/2006/relationships/image" Target="media/image95.png"/><Relationship Id="rId290" Type="http://schemas.openxmlformats.org/officeDocument/2006/relationships/image" Target="media/image178.wmf"/><Relationship Id="rId304" Type="http://schemas.openxmlformats.org/officeDocument/2006/relationships/image" Target="media/image185.wmf"/><Relationship Id="rId346" Type="http://schemas.openxmlformats.org/officeDocument/2006/relationships/oleObject" Target="embeddings/oleObject131.bin"/><Relationship Id="rId85" Type="http://schemas.openxmlformats.org/officeDocument/2006/relationships/oleObject" Target="embeddings/oleObject16.bin"/><Relationship Id="rId150" Type="http://schemas.openxmlformats.org/officeDocument/2006/relationships/image" Target="media/image102.wmf"/><Relationship Id="rId192" Type="http://schemas.openxmlformats.org/officeDocument/2006/relationships/oleObject" Target="embeddings/oleObject61.bin"/><Relationship Id="rId206" Type="http://schemas.openxmlformats.org/officeDocument/2006/relationships/image" Target="media/image132.wmf"/><Relationship Id="rId248" Type="http://schemas.openxmlformats.org/officeDocument/2006/relationships/image" Target="media/image157.wmf"/><Relationship Id="rId12" Type="http://schemas.openxmlformats.org/officeDocument/2006/relationships/image" Target="media/image5.png"/><Relationship Id="rId108" Type="http://schemas.openxmlformats.org/officeDocument/2006/relationships/oleObject" Target="embeddings/oleObject26.bin"/><Relationship Id="rId315" Type="http://schemas.openxmlformats.org/officeDocument/2006/relationships/oleObject" Target="embeddings/oleObject118.bin"/><Relationship Id="rId357" Type="http://schemas.openxmlformats.org/officeDocument/2006/relationships/image" Target="media/image215.wmf"/><Relationship Id="rId54" Type="http://schemas.openxmlformats.org/officeDocument/2006/relationships/oleObject" Target="embeddings/oleObject4.bin"/><Relationship Id="rId96" Type="http://schemas.openxmlformats.org/officeDocument/2006/relationships/image" Target="media/image68.png"/><Relationship Id="rId161" Type="http://schemas.openxmlformats.org/officeDocument/2006/relationships/image" Target="media/image108.png"/><Relationship Id="rId217" Type="http://schemas.openxmlformats.org/officeDocument/2006/relationships/image" Target="media/image139.png"/><Relationship Id="rId259" Type="http://schemas.openxmlformats.org/officeDocument/2006/relationships/oleObject" Target="embeddings/oleObject90.bin"/><Relationship Id="rId23" Type="http://schemas.openxmlformats.org/officeDocument/2006/relationships/image" Target="media/image16.png"/><Relationship Id="rId119" Type="http://schemas.openxmlformats.org/officeDocument/2006/relationships/image" Target="media/image81.png"/><Relationship Id="rId270" Type="http://schemas.openxmlformats.org/officeDocument/2006/relationships/image" Target="media/image168.wmf"/><Relationship Id="rId326" Type="http://schemas.openxmlformats.org/officeDocument/2006/relationships/image" Target="media/image197.wmf"/><Relationship Id="rId65" Type="http://schemas.openxmlformats.org/officeDocument/2006/relationships/oleObject" Target="embeddings/oleObject9.bin"/><Relationship Id="rId130" Type="http://schemas.openxmlformats.org/officeDocument/2006/relationships/oleObject" Target="embeddings/oleObject35.bin"/><Relationship Id="rId172" Type="http://schemas.openxmlformats.org/officeDocument/2006/relationships/image" Target="media/image114.wmf"/><Relationship Id="rId228" Type="http://schemas.openxmlformats.org/officeDocument/2006/relationships/image" Target="media/image146.wmf"/><Relationship Id="rId281" Type="http://schemas.openxmlformats.org/officeDocument/2006/relationships/oleObject" Target="embeddings/oleObject101.bin"/><Relationship Id="rId337" Type="http://schemas.openxmlformats.org/officeDocument/2006/relationships/image" Target="media/image204.wmf"/><Relationship Id="rId34" Type="http://schemas.openxmlformats.org/officeDocument/2006/relationships/image" Target="media/image27.jpeg"/><Relationship Id="rId76" Type="http://schemas.openxmlformats.org/officeDocument/2006/relationships/image" Target="media/image56.wmf"/><Relationship Id="rId141" Type="http://schemas.openxmlformats.org/officeDocument/2006/relationships/image" Target="media/image97.png"/><Relationship Id="rId7" Type="http://schemas.openxmlformats.org/officeDocument/2006/relationships/endnotes" Target="endnotes.xml"/><Relationship Id="rId183" Type="http://schemas.openxmlformats.org/officeDocument/2006/relationships/image" Target="media/image120.wmf"/><Relationship Id="rId239" Type="http://schemas.openxmlformats.org/officeDocument/2006/relationships/oleObject" Target="embeddings/oleObject81.bin"/><Relationship Id="rId250" Type="http://schemas.openxmlformats.org/officeDocument/2006/relationships/image" Target="media/image158.wmf"/><Relationship Id="rId292" Type="http://schemas.openxmlformats.org/officeDocument/2006/relationships/image" Target="media/image179.wmf"/><Relationship Id="rId306" Type="http://schemas.openxmlformats.org/officeDocument/2006/relationships/image" Target="media/image186.wmf"/><Relationship Id="rId45" Type="http://schemas.openxmlformats.org/officeDocument/2006/relationships/oleObject" Target="embeddings/oleObject1.bin"/><Relationship Id="rId87" Type="http://schemas.openxmlformats.org/officeDocument/2006/relationships/oleObject" Target="embeddings/oleObject17.bin"/><Relationship Id="rId110" Type="http://schemas.openxmlformats.org/officeDocument/2006/relationships/oleObject" Target="embeddings/oleObject27.bin"/><Relationship Id="rId348" Type="http://schemas.openxmlformats.org/officeDocument/2006/relationships/image" Target="media/image209.png"/><Relationship Id="rId152" Type="http://schemas.openxmlformats.org/officeDocument/2006/relationships/image" Target="media/image103.wmf"/><Relationship Id="rId194" Type="http://schemas.openxmlformats.org/officeDocument/2006/relationships/oleObject" Target="embeddings/oleObject62.bin"/><Relationship Id="rId208" Type="http://schemas.openxmlformats.org/officeDocument/2006/relationships/image" Target="media/image133.wmf"/><Relationship Id="rId261" Type="http://schemas.openxmlformats.org/officeDocument/2006/relationships/oleObject" Target="embeddings/oleObject91.bin"/><Relationship Id="rId14" Type="http://schemas.openxmlformats.org/officeDocument/2006/relationships/image" Target="media/image7.png"/><Relationship Id="rId56" Type="http://schemas.openxmlformats.org/officeDocument/2006/relationships/oleObject" Target="embeddings/oleObject5.bin"/><Relationship Id="rId317" Type="http://schemas.openxmlformats.org/officeDocument/2006/relationships/image" Target="media/image192.png"/><Relationship Id="rId359" Type="http://schemas.openxmlformats.org/officeDocument/2006/relationships/oleObject" Target="embeddings/oleObject137.bin"/><Relationship Id="rId98" Type="http://schemas.openxmlformats.org/officeDocument/2006/relationships/image" Target="media/image70.png"/><Relationship Id="rId121" Type="http://schemas.openxmlformats.org/officeDocument/2006/relationships/image" Target="media/image83.png"/><Relationship Id="rId163" Type="http://schemas.openxmlformats.org/officeDocument/2006/relationships/oleObject" Target="embeddings/oleObject47.bin"/><Relationship Id="rId219" Type="http://schemas.openxmlformats.org/officeDocument/2006/relationships/image" Target="media/image141.png"/><Relationship Id="rId230" Type="http://schemas.openxmlformats.org/officeDocument/2006/relationships/image" Target="media/image147.wmf"/><Relationship Id="rId25" Type="http://schemas.openxmlformats.org/officeDocument/2006/relationships/image" Target="media/image18.jpeg"/><Relationship Id="rId67" Type="http://schemas.openxmlformats.org/officeDocument/2006/relationships/image" Target="media/image51.png"/><Relationship Id="rId272" Type="http://schemas.openxmlformats.org/officeDocument/2006/relationships/image" Target="media/image169.wmf"/><Relationship Id="rId328" Type="http://schemas.openxmlformats.org/officeDocument/2006/relationships/image" Target="media/image198.wmf"/><Relationship Id="rId132" Type="http://schemas.openxmlformats.org/officeDocument/2006/relationships/oleObject" Target="embeddings/oleObject36.bin"/><Relationship Id="rId174" Type="http://schemas.openxmlformats.org/officeDocument/2006/relationships/image" Target="media/image115.png"/><Relationship Id="rId220" Type="http://schemas.openxmlformats.org/officeDocument/2006/relationships/image" Target="media/image142.wmf"/><Relationship Id="rId241" Type="http://schemas.openxmlformats.org/officeDocument/2006/relationships/oleObject" Target="embeddings/oleObject82.bin"/><Relationship Id="rId15" Type="http://schemas.openxmlformats.org/officeDocument/2006/relationships/image" Target="media/image8.png"/><Relationship Id="rId36" Type="http://schemas.openxmlformats.org/officeDocument/2006/relationships/image" Target="media/image29.jpeg"/><Relationship Id="rId57" Type="http://schemas.openxmlformats.org/officeDocument/2006/relationships/image" Target="media/image45.wmf"/><Relationship Id="rId262" Type="http://schemas.openxmlformats.org/officeDocument/2006/relationships/image" Target="media/image164.wmf"/><Relationship Id="rId283" Type="http://schemas.openxmlformats.org/officeDocument/2006/relationships/oleObject" Target="embeddings/oleObject102.bin"/><Relationship Id="rId318" Type="http://schemas.openxmlformats.org/officeDocument/2006/relationships/image" Target="media/image193.wmf"/><Relationship Id="rId339" Type="http://schemas.openxmlformats.org/officeDocument/2006/relationships/image" Target="media/image205.wmf"/><Relationship Id="rId78" Type="http://schemas.openxmlformats.org/officeDocument/2006/relationships/image" Target="media/image57.png"/><Relationship Id="rId99" Type="http://schemas.openxmlformats.org/officeDocument/2006/relationships/image" Target="media/image71.wmf"/><Relationship Id="rId101" Type="http://schemas.openxmlformats.org/officeDocument/2006/relationships/image" Target="media/image72.wmf"/><Relationship Id="rId122" Type="http://schemas.openxmlformats.org/officeDocument/2006/relationships/image" Target="media/image84.png"/><Relationship Id="rId143" Type="http://schemas.openxmlformats.org/officeDocument/2006/relationships/oleObject" Target="embeddings/oleObject38.bin"/><Relationship Id="rId164" Type="http://schemas.openxmlformats.org/officeDocument/2006/relationships/image" Target="media/image110.wmf"/><Relationship Id="rId185" Type="http://schemas.openxmlformats.org/officeDocument/2006/relationships/image" Target="media/image122.wmf"/><Relationship Id="rId350" Type="http://schemas.openxmlformats.org/officeDocument/2006/relationships/oleObject" Target="embeddings/oleObject133.bin"/><Relationship Id="rId9" Type="http://schemas.openxmlformats.org/officeDocument/2006/relationships/image" Target="media/image2.png"/><Relationship Id="rId210" Type="http://schemas.openxmlformats.org/officeDocument/2006/relationships/image" Target="media/image134.wmf"/><Relationship Id="rId26" Type="http://schemas.openxmlformats.org/officeDocument/2006/relationships/image" Target="media/image19.jpeg"/><Relationship Id="rId231" Type="http://schemas.openxmlformats.org/officeDocument/2006/relationships/oleObject" Target="embeddings/oleObject77.bin"/><Relationship Id="rId252" Type="http://schemas.openxmlformats.org/officeDocument/2006/relationships/image" Target="media/image159.wmf"/><Relationship Id="rId273" Type="http://schemas.openxmlformats.org/officeDocument/2006/relationships/oleObject" Target="embeddings/oleObject97.bin"/><Relationship Id="rId294" Type="http://schemas.openxmlformats.org/officeDocument/2006/relationships/image" Target="media/image180.wmf"/><Relationship Id="rId308" Type="http://schemas.openxmlformats.org/officeDocument/2006/relationships/image" Target="media/image187.wmf"/><Relationship Id="rId329" Type="http://schemas.openxmlformats.org/officeDocument/2006/relationships/oleObject" Target="embeddings/oleObject124.bin"/><Relationship Id="rId47" Type="http://schemas.openxmlformats.org/officeDocument/2006/relationships/image" Target="media/image39.png"/><Relationship Id="rId68" Type="http://schemas.openxmlformats.org/officeDocument/2006/relationships/oleObject" Target="embeddings/oleObject10.bin"/><Relationship Id="rId89" Type="http://schemas.openxmlformats.org/officeDocument/2006/relationships/oleObject" Target="embeddings/oleObject18.bin"/><Relationship Id="rId112" Type="http://schemas.openxmlformats.org/officeDocument/2006/relationships/oleObject" Target="embeddings/oleObject28.bin"/><Relationship Id="rId133" Type="http://schemas.openxmlformats.org/officeDocument/2006/relationships/image" Target="media/image90.png"/><Relationship Id="rId154" Type="http://schemas.openxmlformats.org/officeDocument/2006/relationships/image" Target="media/image104.wmf"/><Relationship Id="rId175" Type="http://schemas.openxmlformats.org/officeDocument/2006/relationships/image" Target="media/image116.wmf"/><Relationship Id="rId340" Type="http://schemas.openxmlformats.org/officeDocument/2006/relationships/oleObject" Target="embeddings/oleObject128.bin"/><Relationship Id="rId361" Type="http://schemas.openxmlformats.org/officeDocument/2006/relationships/oleObject" Target="embeddings/oleObject139.bin"/><Relationship Id="rId196" Type="http://schemas.openxmlformats.org/officeDocument/2006/relationships/oleObject" Target="embeddings/oleObject63.bin"/><Relationship Id="rId200" Type="http://schemas.openxmlformats.org/officeDocument/2006/relationships/oleObject" Target="embeddings/oleObject65.bin"/><Relationship Id="rId16" Type="http://schemas.openxmlformats.org/officeDocument/2006/relationships/image" Target="media/image9.png"/><Relationship Id="rId221" Type="http://schemas.openxmlformats.org/officeDocument/2006/relationships/oleObject" Target="embeddings/oleObject72.bin"/><Relationship Id="rId242" Type="http://schemas.openxmlformats.org/officeDocument/2006/relationships/image" Target="media/image153.wmf"/><Relationship Id="rId263" Type="http://schemas.openxmlformats.org/officeDocument/2006/relationships/oleObject" Target="embeddings/oleObject92.bin"/><Relationship Id="rId284" Type="http://schemas.openxmlformats.org/officeDocument/2006/relationships/image" Target="media/image175.wmf"/><Relationship Id="rId319" Type="http://schemas.openxmlformats.org/officeDocument/2006/relationships/oleObject" Target="embeddings/oleObject119.bin"/><Relationship Id="rId37" Type="http://schemas.openxmlformats.org/officeDocument/2006/relationships/image" Target="media/image30.jpeg"/><Relationship Id="rId58" Type="http://schemas.openxmlformats.org/officeDocument/2006/relationships/oleObject" Target="embeddings/oleObject6.bin"/><Relationship Id="rId79" Type="http://schemas.openxmlformats.org/officeDocument/2006/relationships/image" Target="media/image58.png"/><Relationship Id="rId102" Type="http://schemas.openxmlformats.org/officeDocument/2006/relationships/oleObject" Target="embeddings/oleObject23.bin"/><Relationship Id="rId123" Type="http://schemas.openxmlformats.org/officeDocument/2006/relationships/image" Target="media/image85.wmf"/><Relationship Id="rId144" Type="http://schemas.openxmlformats.org/officeDocument/2006/relationships/image" Target="media/image99.wmf"/><Relationship Id="rId330" Type="http://schemas.openxmlformats.org/officeDocument/2006/relationships/image" Target="media/image199.wmf"/><Relationship Id="rId90" Type="http://schemas.openxmlformats.org/officeDocument/2006/relationships/image" Target="media/image65.wmf"/><Relationship Id="rId165" Type="http://schemas.openxmlformats.org/officeDocument/2006/relationships/oleObject" Target="embeddings/oleObject48.bin"/><Relationship Id="rId186" Type="http://schemas.openxmlformats.org/officeDocument/2006/relationships/image" Target="media/image123.wmf"/><Relationship Id="rId351" Type="http://schemas.openxmlformats.org/officeDocument/2006/relationships/image" Target="media/image211.wmf"/><Relationship Id="rId211" Type="http://schemas.openxmlformats.org/officeDocument/2006/relationships/oleObject" Target="embeddings/oleObject70.bin"/><Relationship Id="rId232" Type="http://schemas.openxmlformats.org/officeDocument/2006/relationships/image" Target="media/image148.wmf"/><Relationship Id="rId253" Type="http://schemas.openxmlformats.org/officeDocument/2006/relationships/oleObject" Target="embeddings/oleObject87.bin"/><Relationship Id="rId274" Type="http://schemas.openxmlformats.org/officeDocument/2006/relationships/image" Target="media/image170.wmf"/><Relationship Id="rId295" Type="http://schemas.openxmlformats.org/officeDocument/2006/relationships/oleObject" Target="embeddings/oleObject108.bin"/><Relationship Id="rId309" Type="http://schemas.openxmlformats.org/officeDocument/2006/relationships/oleObject" Target="embeddings/oleObject115.bin"/><Relationship Id="rId27" Type="http://schemas.openxmlformats.org/officeDocument/2006/relationships/image" Target="media/image20.png"/><Relationship Id="rId48" Type="http://schemas.openxmlformats.org/officeDocument/2006/relationships/image" Target="media/image40.wmf"/><Relationship Id="rId69" Type="http://schemas.openxmlformats.org/officeDocument/2006/relationships/image" Target="media/image52.png"/><Relationship Id="rId113" Type="http://schemas.openxmlformats.org/officeDocument/2006/relationships/image" Target="media/image78.wmf"/><Relationship Id="rId134" Type="http://schemas.openxmlformats.org/officeDocument/2006/relationships/image" Target="media/image91.png"/><Relationship Id="rId320" Type="http://schemas.openxmlformats.org/officeDocument/2006/relationships/image" Target="media/image194.wmf"/><Relationship Id="rId80" Type="http://schemas.openxmlformats.org/officeDocument/2006/relationships/image" Target="media/image59.wmf"/><Relationship Id="rId155" Type="http://schemas.openxmlformats.org/officeDocument/2006/relationships/oleObject" Target="embeddings/oleObject44.bin"/><Relationship Id="rId176" Type="http://schemas.openxmlformats.org/officeDocument/2006/relationships/oleObject" Target="embeddings/oleObject53.bin"/><Relationship Id="rId197" Type="http://schemas.openxmlformats.org/officeDocument/2006/relationships/image" Target="media/image127.wmf"/><Relationship Id="rId341" Type="http://schemas.openxmlformats.org/officeDocument/2006/relationships/image" Target="media/image206.wmf"/><Relationship Id="rId362" Type="http://schemas.openxmlformats.org/officeDocument/2006/relationships/image" Target="media/image216.png"/><Relationship Id="rId201" Type="http://schemas.openxmlformats.org/officeDocument/2006/relationships/image" Target="media/image129.png"/><Relationship Id="rId222" Type="http://schemas.openxmlformats.org/officeDocument/2006/relationships/image" Target="media/image143.wmf"/><Relationship Id="rId243" Type="http://schemas.openxmlformats.org/officeDocument/2006/relationships/oleObject" Target="embeddings/oleObject83.bin"/><Relationship Id="rId264" Type="http://schemas.openxmlformats.org/officeDocument/2006/relationships/image" Target="media/image165.wmf"/><Relationship Id="rId285" Type="http://schemas.openxmlformats.org/officeDocument/2006/relationships/oleObject" Target="embeddings/oleObject103.bin"/><Relationship Id="rId17" Type="http://schemas.openxmlformats.org/officeDocument/2006/relationships/image" Target="media/image10.png"/><Relationship Id="rId38" Type="http://schemas.openxmlformats.org/officeDocument/2006/relationships/image" Target="media/image31.png"/><Relationship Id="rId59" Type="http://schemas.openxmlformats.org/officeDocument/2006/relationships/image" Target="media/image46.wmf"/><Relationship Id="rId103" Type="http://schemas.openxmlformats.org/officeDocument/2006/relationships/image" Target="media/image73.wmf"/><Relationship Id="rId124" Type="http://schemas.openxmlformats.org/officeDocument/2006/relationships/oleObject" Target="embeddings/oleObject32.bin"/><Relationship Id="rId310" Type="http://schemas.openxmlformats.org/officeDocument/2006/relationships/image" Target="media/image188.wmf"/><Relationship Id="rId70" Type="http://schemas.openxmlformats.org/officeDocument/2006/relationships/image" Target="media/image53.wmf"/><Relationship Id="rId91" Type="http://schemas.openxmlformats.org/officeDocument/2006/relationships/oleObject" Target="embeddings/oleObject19.bin"/><Relationship Id="rId145" Type="http://schemas.openxmlformats.org/officeDocument/2006/relationships/oleObject" Target="embeddings/oleObject39.bin"/><Relationship Id="rId166" Type="http://schemas.openxmlformats.org/officeDocument/2006/relationships/image" Target="media/image111.wmf"/><Relationship Id="rId187" Type="http://schemas.openxmlformats.org/officeDocument/2006/relationships/oleObject" Target="embeddings/oleObject57.bin"/><Relationship Id="rId331" Type="http://schemas.openxmlformats.org/officeDocument/2006/relationships/oleObject" Target="embeddings/oleObject125.bin"/><Relationship Id="rId352" Type="http://schemas.openxmlformats.org/officeDocument/2006/relationships/oleObject" Target="embeddings/oleObject134.bin"/><Relationship Id="rId1" Type="http://schemas.openxmlformats.org/officeDocument/2006/relationships/customXml" Target="../customXml/item1.xml"/><Relationship Id="rId212" Type="http://schemas.openxmlformats.org/officeDocument/2006/relationships/image" Target="media/image135.wmf"/><Relationship Id="rId233" Type="http://schemas.openxmlformats.org/officeDocument/2006/relationships/oleObject" Target="embeddings/oleObject78.bin"/><Relationship Id="rId254" Type="http://schemas.openxmlformats.org/officeDocument/2006/relationships/image" Target="media/image160.wmf"/><Relationship Id="rId28" Type="http://schemas.openxmlformats.org/officeDocument/2006/relationships/image" Target="media/image21.png"/><Relationship Id="rId49" Type="http://schemas.openxmlformats.org/officeDocument/2006/relationships/oleObject" Target="embeddings/oleObject2.bin"/><Relationship Id="rId114" Type="http://schemas.openxmlformats.org/officeDocument/2006/relationships/oleObject" Target="embeddings/oleObject29.bin"/><Relationship Id="rId275" Type="http://schemas.openxmlformats.org/officeDocument/2006/relationships/oleObject" Target="embeddings/oleObject98.bin"/><Relationship Id="rId296" Type="http://schemas.openxmlformats.org/officeDocument/2006/relationships/image" Target="media/image181.wmf"/><Relationship Id="rId300" Type="http://schemas.openxmlformats.org/officeDocument/2006/relationships/image" Target="media/image183.wmf"/><Relationship Id="rId60" Type="http://schemas.openxmlformats.org/officeDocument/2006/relationships/oleObject" Target="embeddings/oleObject7.bin"/><Relationship Id="rId81" Type="http://schemas.openxmlformats.org/officeDocument/2006/relationships/oleObject" Target="embeddings/oleObject15.bin"/><Relationship Id="rId135" Type="http://schemas.openxmlformats.org/officeDocument/2006/relationships/oleObject" Target="embeddings/oleObject37.bin"/><Relationship Id="rId156" Type="http://schemas.openxmlformats.org/officeDocument/2006/relationships/image" Target="media/image105.wmf"/><Relationship Id="rId177" Type="http://schemas.openxmlformats.org/officeDocument/2006/relationships/image" Target="media/image117.wmf"/><Relationship Id="rId198" Type="http://schemas.openxmlformats.org/officeDocument/2006/relationships/oleObject" Target="embeddings/oleObject64.bin"/><Relationship Id="rId321" Type="http://schemas.openxmlformats.org/officeDocument/2006/relationships/oleObject" Target="embeddings/oleObject120.bin"/><Relationship Id="rId342" Type="http://schemas.openxmlformats.org/officeDocument/2006/relationships/oleObject" Target="embeddings/oleObject129.bin"/><Relationship Id="rId363" Type="http://schemas.openxmlformats.org/officeDocument/2006/relationships/image" Target="media/image217.png"/><Relationship Id="rId202" Type="http://schemas.openxmlformats.org/officeDocument/2006/relationships/image" Target="media/image130.wmf"/><Relationship Id="rId223" Type="http://schemas.openxmlformats.org/officeDocument/2006/relationships/oleObject" Target="embeddings/oleObject73.bin"/><Relationship Id="rId244" Type="http://schemas.openxmlformats.org/officeDocument/2006/relationships/image" Target="media/image154.wmf"/><Relationship Id="rId18" Type="http://schemas.openxmlformats.org/officeDocument/2006/relationships/image" Target="media/image11.png"/><Relationship Id="rId39" Type="http://schemas.openxmlformats.org/officeDocument/2006/relationships/image" Target="media/image32.jpeg"/><Relationship Id="rId265" Type="http://schemas.openxmlformats.org/officeDocument/2006/relationships/oleObject" Target="embeddings/oleObject93.bin"/><Relationship Id="rId286" Type="http://schemas.openxmlformats.org/officeDocument/2006/relationships/image" Target="media/image176.wmf"/><Relationship Id="rId50" Type="http://schemas.openxmlformats.org/officeDocument/2006/relationships/image" Target="media/image41.png"/><Relationship Id="rId104" Type="http://schemas.openxmlformats.org/officeDocument/2006/relationships/oleObject" Target="embeddings/oleObject24.bin"/><Relationship Id="rId125" Type="http://schemas.openxmlformats.org/officeDocument/2006/relationships/image" Target="media/image86.wmf"/><Relationship Id="rId146" Type="http://schemas.openxmlformats.org/officeDocument/2006/relationships/image" Target="media/image100.wmf"/><Relationship Id="rId167" Type="http://schemas.openxmlformats.org/officeDocument/2006/relationships/oleObject" Target="embeddings/oleObject49.bin"/><Relationship Id="rId188" Type="http://schemas.openxmlformats.org/officeDocument/2006/relationships/oleObject" Target="embeddings/oleObject58.bin"/><Relationship Id="rId311" Type="http://schemas.openxmlformats.org/officeDocument/2006/relationships/oleObject" Target="embeddings/oleObject116.bin"/><Relationship Id="rId332" Type="http://schemas.openxmlformats.org/officeDocument/2006/relationships/image" Target="media/image200.wmf"/><Relationship Id="rId353" Type="http://schemas.openxmlformats.org/officeDocument/2006/relationships/image" Target="media/image212.wmf"/><Relationship Id="rId71" Type="http://schemas.openxmlformats.org/officeDocument/2006/relationships/oleObject" Target="embeddings/oleObject11.bin"/><Relationship Id="rId92" Type="http://schemas.openxmlformats.org/officeDocument/2006/relationships/image" Target="media/image66.wmf"/><Relationship Id="rId213" Type="http://schemas.openxmlformats.org/officeDocument/2006/relationships/oleObject" Target="embeddings/oleObject71.bin"/><Relationship Id="rId234" Type="http://schemas.openxmlformats.org/officeDocument/2006/relationships/image" Target="media/image149.wmf"/><Relationship Id="rId2" Type="http://schemas.openxmlformats.org/officeDocument/2006/relationships/numbering" Target="numbering.xml"/><Relationship Id="rId29" Type="http://schemas.openxmlformats.org/officeDocument/2006/relationships/image" Target="media/image22.png"/><Relationship Id="rId255" Type="http://schemas.openxmlformats.org/officeDocument/2006/relationships/oleObject" Target="embeddings/oleObject88.bin"/><Relationship Id="rId276" Type="http://schemas.openxmlformats.org/officeDocument/2006/relationships/image" Target="media/image171.wmf"/><Relationship Id="rId297" Type="http://schemas.openxmlformats.org/officeDocument/2006/relationships/oleObject" Target="embeddings/oleObject109.bin"/><Relationship Id="rId40" Type="http://schemas.openxmlformats.org/officeDocument/2006/relationships/image" Target="media/image33.png"/><Relationship Id="rId115" Type="http://schemas.openxmlformats.org/officeDocument/2006/relationships/image" Target="media/image79.wmf"/><Relationship Id="rId136" Type="http://schemas.openxmlformats.org/officeDocument/2006/relationships/image" Target="media/image92.png"/><Relationship Id="rId157" Type="http://schemas.openxmlformats.org/officeDocument/2006/relationships/oleObject" Target="embeddings/oleObject45.bin"/><Relationship Id="rId178" Type="http://schemas.openxmlformats.org/officeDocument/2006/relationships/oleObject" Target="embeddings/oleObject54.bin"/><Relationship Id="rId301" Type="http://schemas.openxmlformats.org/officeDocument/2006/relationships/oleObject" Target="embeddings/oleObject111.bin"/><Relationship Id="rId322" Type="http://schemas.openxmlformats.org/officeDocument/2006/relationships/image" Target="media/image195.wmf"/><Relationship Id="rId343" Type="http://schemas.openxmlformats.org/officeDocument/2006/relationships/image" Target="media/image207.wmf"/><Relationship Id="rId364" Type="http://schemas.openxmlformats.org/officeDocument/2006/relationships/image" Target="media/image218.png"/><Relationship Id="rId61" Type="http://schemas.openxmlformats.org/officeDocument/2006/relationships/image" Target="media/image47.wmf"/><Relationship Id="rId82" Type="http://schemas.openxmlformats.org/officeDocument/2006/relationships/image" Target="media/image60.png"/><Relationship Id="rId199" Type="http://schemas.openxmlformats.org/officeDocument/2006/relationships/image" Target="media/image128.wmf"/><Relationship Id="rId203" Type="http://schemas.openxmlformats.org/officeDocument/2006/relationships/oleObject" Target="embeddings/oleObject66.bin"/><Relationship Id="rId19" Type="http://schemas.openxmlformats.org/officeDocument/2006/relationships/image" Target="media/image12.png"/><Relationship Id="rId224" Type="http://schemas.openxmlformats.org/officeDocument/2006/relationships/image" Target="media/image144.wmf"/><Relationship Id="rId245" Type="http://schemas.openxmlformats.org/officeDocument/2006/relationships/oleObject" Target="embeddings/oleObject84.bin"/><Relationship Id="rId266" Type="http://schemas.openxmlformats.org/officeDocument/2006/relationships/image" Target="media/image166.wmf"/><Relationship Id="rId287" Type="http://schemas.openxmlformats.org/officeDocument/2006/relationships/oleObject" Target="embeddings/oleObject104.bin"/><Relationship Id="rId30" Type="http://schemas.openxmlformats.org/officeDocument/2006/relationships/image" Target="media/image23.png"/><Relationship Id="rId105" Type="http://schemas.openxmlformats.org/officeDocument/2006/relationships/image" Target="media/image74.wmf"/><Relationship Id="rId126" Type="http://schemas.openxmlformats.org/officeDocument/2006/relationships/oleObject" Target="embeddings/oleObject33.bin"/><Relationship Id="rId147" Type="http://schemas.openxmlformats.org/officeDocument/2006/relationships/oleObject" Target="embeddings/oleObject40.bin"/><Relationship Id="rId168" Type="http://schemas.openxmlformats.org/officeDocument/2006/relationships/image" Target="media/image112.wmf"/><Relationship Id="rId312" Type="http://schemas.openxmlformats.org/officeDocument/2006/relationships/image" Target="media/image189.wmf"/><Relationship Id="rId333" Type="http://schemas.openxmlformats.org/officeDocument/2006/relationships/oleObject" Target="embeddings/oleObject126.bin"/><Relationship Id="rId354" Type="http://schemas.openxmlformats.org/officeDocument/2006/relationships/oleObject" Target="embeddings/oleObject135.bin"/><Relationship Id="rId51" Type="http://schemas.openxmlformats.org/officeDocument/2006/relationships/image" Target="media/image42.wmf"/><Relationship Id="rId72" Type="http://schemas.openxmlformats.org/officeDocument/2006/relationships/image" Target="media/image54.wmf"/><Relationship Id="rId93" Type="http://schemas.openxmlformats.org/officeDocument/2006/relationships/oleObject" Target="embeddings/oleObject20.bin"/><Relationship Id="rId189" Type="http://schemas.openxmlformats.org/officeDocument/2006/relationships/oleObject" Target="embeddings/oleObject59.bin"/><Relationship Id="rId3" Type="http://schemas.openxmlformats.org/officeDocument/2006/relationships/styles" Target="styles.xml"/><Relationship Id="rId214" Type="http://schemas.openxmlformats.org/officeDocument/2006/relationships/image" Target="media/image136.png"/><Relationship Id="rId235" Type="http://schemas.openxmlformats.org/officeDocument/2006/relationships/oleObject" Target="embeddings/oleObject79.bin"/><Relationship Id="rId256" Type="http://schemas.openxmlformats.org/officeDocument/2006/relationships/image" Target="media/image161.wmf"/><Relationship Id="rId277" Type="http://schemas.openxmlformats.org/officeDocument/2006/relationships/oleObject" Target="embeddings/oleObject99.bin"/><Relationship Id="rId298" Type="http://schemas.openxmlformats.org/officeDocument/2006/relationships/image" Target="media/image182.wmf"/><Relationship Id="rId116" Type="http://schemas.openxmlformats.org/officeDocument/2006/relationships/oleObject" Target="embeddings/oleObject30.bin"/><Relationship Id="rId137" Type="http://schemas.openxmlformats.org/officeDocument/2006/relationships/image" Target="media/image93.png"/><Relationship Id="rId158" Type="http://schemas.openxmlformats.org/officeDocument/2006/relationships/image" Target="media/image106.wmf"/><Relationship Id="rId302" Type="http://schemas.openxmlformats.org/officeDocument/2006/relationships/image" Target="media/image184.wmf"/><Relationship Id="rId323" Type="http://schemas.openxmlformats.org/officeDocument/2006/relationships/oleObject" Target="embeddings/oleObject121.bin"/><Relationship Id="rId344" Type="http://schemas.openxmlformats.org/officeDocument/2006/relationships/image" Target="media/image208.wmf"/><Relationship Id="rId20" Type="http://schemas.openxmlformats.org/officeDocument/2006/relationships/image" Target="media/image13.png"/><Relationship Id="rId41" Type="http://schemas.openxmlformats.org/officeDocument/2006/relationships/image" Target="media/image34.png"/><Relationship Id="rId62" Type="http://schemas.openxmlformats.org/officeDocument/2006/relationships/oleObject" Target="embeddings/oleObject8.bin"/><Relationship Id="rId83" Type="http://schemas.openxmlformats.org/officeDocument/2006/relationships/image" Target="media/image61.png"/><Relationship Id="rId179" Type="http://schemas.openxmlformats.org/officeDocument/2006/relationships/image" Target="media/image118.wmf"/><Relationship Id="rId365" Type="http://schemas.openxmlformats.org/officeDocument/2006/relationships/fontTable" Target="fontTable.xml"/><Relationship Id="rId190" Type="http://schemas.openxmlformats.org/officeDocument/2006/relationships/oleObject" Target="embeddings/oleObject60.bin"/><Relationship Id="rId204" Type="http://schemas.openxmlformats.org/officeDocument/2006/relationships/image" Target="media/image131.wmf"/><Relationship Id="rId225" Type="http://schemas.openxmlformats.org/officeDocument/2006/relationships/oleObject" Target="embeddings/oleObject74.bin"/><Relationship Id="rId246" Type="http://schemas.openxmlformats.org/officeDocument/2006/relationships/image" Target="media/image155.png"/><Relationship Id="rId267" Type="http://schemas.openxmlformats.org/officeDocument/2006/relationships/oleObject" Target="embeddings/oleObject94.bin"/><Relationship Id="rId288" Type="http://schemas.openxmlformats.org/officeDocument/2006/relationships/image" Target="media/image177.wmf"/><Relationship Id="rId106" Type="http://schemas.openxmlformats.org/officeDocument/2006/relationships/oleObject" Target="embeddings/oleObject25.bin"/><Relationship Id="rId127" Type="http://schemas.openxmlformats.org/officeDocument/2006/relationships/image" Target="media/image87.wmf"/><Relationship Id="rId313" Type="http://schemas.openxmlformats.org/officeDocument/2006/relationships/oleObject" Target="embeddings/oleObject117.bin"/><Relationship Id="rId10" Type="http://schemas.openxmlformats.org/officeDocument/2006/relationships/image" Target="media/image3.png"/><Relationship Id="rId31" Type="http://schemas.openxmlformats.org/officeDocument/2006/relationships/image" Target="media/image24.png"/><Relationship Id="rId52" Type="http://schemas.openxmlformats.org/officeDocument/2006/relationships/oleObject" Target="embeddings/oleObject3.bin"/><Relationship Id="rId73" Type="http://schemas.openxmlformats.org/officeDocument/2006/relationships/oleObject" Target="embeddings/oleObject12.bin"/><Relationship Id="rId94" Type="http://schemas.openxmlformats.org/officeDocument/2006/relationships/image" Target="media/image67.wmf"/><Relationship Id="rId148" Type="http://schemas.openxmlformats.org/officeDocument/2006/relationships/image" Target="media/image101.wmf"/><Relationship Id="rId169" Type="http://schemas.openxmlformats.org/officeDocument/2006/relationships/oleObject" Target="embeddings/oleObject50.bin"/><Relationship Id="rId334" Type="http://schemas.openxmlformats.org/officeDocument/2006/relationships/image" Target="media/image201.png"/><Relationship Id="rId355" Type="http://schemas.openxmlformats.org/officeDocument/2006/relationships/image" Target="media/image213.wmf"/><Relationship Id="rId4" Type="http://schemas.openxmlformats.org/officeDocument/2006/relationships/settings" Target="settings.xml"/><Relationship Id="rId180" Type="http://schemas.openxmlformats.org/officeDocument/2006/relationships/oleObject" Target="embeddings/oleObject55.bin"/><Relationship Id="rId215" Type="http://schemas.openxmlformats.org/officeDocument/2006/relationships/image" Target="media/image137.png"/><Relationship Id="rId236" Type="http://schemas.openxmlformats.org/officeDocument/2006/relationships/image" Target="media/image150.wmf"/><Relationship Id="rId257" Type="http://schemas.openxmlformats.org/officeDocument/2006/relationships/oleObject" Target="embeddings/oleObject89.bin"/><Relationship Id="rId278" Type="http://schemas.openxmlformats.org/officeDocument/2006/relationships/image" Target="media/image172.wmf"/><Relationship Id="rId303" Type="http://schemas.openxmlformats.org/officeDocument/2006/relationships/oleObject" Target="embeddings/oleObject112.bin"/><Relationship Id="rId42" Type="http://schemas.openxmlformats.org/officeDocument/2006/relationships/image" Target="media/image35.png"/><Relationship Id="rId84" Type="http://schemas.openxmlformats.org/officeDocument/2006/relationships/image" Target="media/image62.wmf"/><Relationship Id="rId138" Type="http://schemas.openxmlformats.org/officeDocument/2006/relationships/image" Target="media/image94.png"/><Relationship Id="rId345" Type="http://schemas.openxmlformats.org/officeDocument/2006/relationships/oleObject" Target="embeddings/oleObject130.bin"/><Relationship Id="rId191" Type="http://schemas.openxmlformats.org/officeDocument/2006/relationships/image" Target="media/image124.wmf"/><Relationship Id="rId205" Type="http://schemas.openxmlformats.org/officeDocument/2006/relationships/oleObject" Target="embeddings/oleObject67.bin"/><Relationship Id="rId247" Type="http://schemas.openxmlformats.org/officeDocument/2006/relationships/image" Target="media/image156.png"/><Relationship Id="rId107" Type="http://schemas.openxmlformats.org/officeDocument/2006/relationships/image" Target="media/image75.wmf"/><Relationship Id="rId289" Type="http://schemas.openxmlformats.org/officeDocument/2006/relationships/oleObject" Target="embeddings/oleObject105.bin"/><Relationship Id="rId11" Type="http://schemas.openxmlformats.org/officeDocument/2006/relationships/image" Target="media/image4.png"/><Relationship Id="rId53" Type="http://schemas.openxmlformats.org/officeDocument/2006/relationships/image" Target="media/image43.wmf"/><Relationship Id="rId149" Type="http://schemas.openxmlformats.org/officeDocument/2006/relationships/oleObject" Target="embeddings/oleObject41.bin"/><Relationship Id="rId314" Type="http://schemas.openxmlformats.org/officeDocument/2006/relationships/image" Target="media/image190.wmf"/><Relationship Id="rId356" Type="http://schemas.openxmlformats.org/officeDocument/2006/relationships/image" Target="media/image214.wmf"/><Relationship Id="rId95" Type="http://schemas.openxmlformats.org/officeDocument/2006/relationships/oleObject" Target="embeddings/oleObject21.bin"/><Relationship Id="rId160" Type="http://schemas.openxmlformats.org/officeDocument/2006/relationships/image" Target="media/image107.png"/><Relationship Id="rId216" Type="http://schemas.openxmlformats.org/officeDocument/2006/relationships/image" Target="media/image138.png"/><Relationship Id="rId258" Type="http://schemas.openxmlformats.org/officeDocument/2006/relationships/image" Target="media/image162.wmf"/><Relationship Id="rId22" Type="http://schemas.openxmlformats.org/officeDocument/2006/relationships/image" Target="media/image15.png"/><Relationship Id="rId64" Type="http://schemas.openxmlformats.org/officeDocument/2006/relationships/image" Target="media/image49.wmf"/><Relationship Id="rId118" Type="http://schemas.openxmlformats.org/officeDocument/2006/relationships/oleObject" Target="embeddings/oleObject31.bin"/><Relationship Id="rId325" Type="http://schemas.openxmlformats.org/officeDocument/2006/relationships/oleObject" Target="embeddings/oleObject122.bin"/><Relationship Id="rId171" Type="http://schemas.openxmlformats.org/officeDocument/2006/relationships/oleObject" Target="embeddings/oleObject51.bin"/><Relationship Id="rId227" Type="http://schemas.openxmlformats.org/officeDocument/2006/relationships/oleObject" Target="embeddings/oleObject75.bin"/><Relationship Id="rId269" Type="http://schemas.openxmlformats.org/officeDocument/2006/relationships/oleObject" Target="embeddings/oleObject95.bin"/><Relationship Id="rId33" Type="http://schemas.openxmlformats.org/officeDocument/2006/relationships/image" Target="media/image26.png"/><Relationship Id="rId129" Type="http://schemas.openxmlformats.org/officeDocument/2006/relationships/image" Target="media/image88.wmf"/><Relationship Id="rId280" Type="http://schemas.openxmlformats.org/officeDocument/2006/relationships/image" Target="media/image173.wmf"/><Relationship Id="rId336" Type="http://schemas.openxmlformats.org/officeDocument/2006/relationships/image" Target="media/image203.png"/><Relationship Id="rId75" Type="http://schemas.openxmlformats.org/officeDocument/2006/relationships/oleObject" Target="embeddings/oleObject13.bin"/><Relationship Id="rId140" Type="http://schemas.openxmlformats.org/officeDocument/2006/relationships/image" Target="media/image96.png"/><Relationship Id="rId182" Type="http://schemas.openxmlformats.org/officeDocument/2006/relationships/oleObject" Target="embeddings/oleObject56.bin"/><Relationship Id="rId6" Type="http://schemas.openxmlformats.org/officeDocument/2006/relationships/footnotes" Target="footnotes.xml"/><Relationship Id="rId238" Type="http://schemas.openxmlformats.org/officeDocument/2006/relationships/image" Target="media/image151.wmf"/><Relationship Id="rId291" Type="http://schemas.openxmlformats.org/officeDocument/2006/relationships/oleObject" Target="embeddings/oleObject106.bin"/><Relationship Id="rId305" Type="http://schemas.openxmlformats.org/officeDocument/2006/relationships/oleObject" Target="embeddings/oleObject113.bin"/><Relationship Id="rId347" Type="http://schemas.openxmlformats.org/officeDocument/2006/relationships/oleObject" Target="embeddings/oleObject132.bin"/><Relationship Id="rId44" Type="http://schemas.openxmlformats.org/officeDocument/2006/relationships/image" Target="media/image37.wmf"/><Relationship Id="rId86" Type="http://schemas.openxmlformats.org/officeDocument/2006/relationships/image" Target="media/image63.wmf"/><Relationship Id="rId151" Type="http://schemas.openxmlformats.org/officeDocument/2006/relationships/oleObject" Target="embeddings/oleObject42.bin"/><Relationship Id="rId193" Type="http://schemas.openxmlformats.org/officeDocument/2006/relationships/image" Target="media/image125.wmf"/><Relationship Id="rId207" Type="http://schemas.openxmlformats.org/officeDocument/2006/relationships/oleObject" Target="embeddings/oleObject68.bin"/><Relationship Id="rId249" Type="http://schemas.openxmlformats.org/officeDocument/2006/relationships/oleObject" Target="embeddings/oleObject85.bin"/><Relationship Id="rId13" Type="http://schemas.openxmlformats.org/officeDocument/2006/relationships/image" Target="media/image6.png"/><Relationship Id="rId109" Type="http://schemas.openxmlformats.org/officeDocument/2006/relationships/image" Target="media/image76.wmf"/><Relationship Id="rId260" Type="http://schemas.openxmlformats.org/officeDocument/2006/relationships/image" Target="media/image163.wmf"/><Relationship Id="rId316" Type="http://schemas.openxmlformats.org/officeDocument/2006/relationships/image" Target="media/image191.png"/><Relationship Id="rId55" Type="http://schemas.openxmlformats.org/officeDocument/2006/relationships/image" Target="media/image44.wmf"/><Relationship Id="rId97" Type="http://schemas.openxmlformats.org/officeDocument/2006/relationships/image" Target="media/image69.png"/><Relationship Id="rId120" Type="http://schemas.openxmlformats.org/officeDocument/2006/relationships/image" Target="media/image82.png"/><Relationship Id="rId358" Type="http://schemas.openxmlformats.org/officeDocument/2006/relationships/oleObject" Target="embeddings/oleObject136.bin"/><Relationship Id="rId162" Type="http://schemas.openxmlformats.org/officeDocument/2006/relationships/image" Target="media/image109.wmf"/><Relationship Id="rId218" Type="http://schemas.openxmlformats.org/officeDocument/2006/relationships/image" Target="media/image140.png"/><Relationship Id="rId271" Type="http://schemas.openxmlformats.org/officeDocument/2006/relationships/oleObject" Target="embeddings/oleObject96.bin"/><Relationship Id="rId24" Type="http://schemas.openxmlformats.org/officeDocument/2006/relationships/image" Target="media/image17.png"/><Relationship Id="rId66" Type="http://schemas.openxmlformats.org/officeDocument/2006/relationships/image" Target="media/image50.png"/><Relationship Id="rId131" Type="http://schemas.openxmlformats.org/officeDocument/2006/relationships/image" Target="media/image89.wmf"/><Relationship Id="rId327" Type="http://schemas.openxmlformats.org/officeDocument/2006/relationships/oleObject" Target="embeddings/oleObject123.bin"/><Relationship Id="rId173" Type="http://schemas.openxmlformats.org/officeDocument/2006/relationships/oleObject" Target="embeddings/oleObject52.bin"/><Relationship Id="rId229" Type="http://schemas.openxmlformats.org/officeDocument/2006/relationships/oleObject" Target="embeddings/oleObject76.bin"/><Relationship Id="rId240" Type="http://schemas.openxmlformats.org/officeDocument/2006/relationships/image" Target="media/image152.wmf"/><Relationship Id="rId35" Type="http://schemas.openxmlformats.org/officeDocument/2006/relationships/image" Target="media/image28.jpeg"/><Relationship Id="rId77" Type="http://schemas.openxmlformats.org/officeDocument/2006/relationships/oleObject" Target="embeddings/oleObject14.bin"/><Relationship Id="rId100" Type="http://schemas.openxmlformats.org/officeDocument/2006/relationships/oleObject" Target="embeddings/oleObject22.bin"/><Relationship Id="rId282" Type="http://schemas.openxmlformats.org/officeDocument/2006/relationships/image" Target="media/image174.wmf"/><Relationship Id="rId338" Type="http://schemas.openxmlformats.org/officeDocument/2006/relationships/oleObject" Target="embeddings/oleObject127.bin"/><Relationship Id="rId8" Type="http://schemas.openxmlformats.org/officeDocument/2006/relationships/image" Target="media/image1.png"/><Relationship Id="rId142" Type="http://schemas.openxmlformats.org/officeDocument/2006/relationships/image" Target="media/image98.wmf"/><Relationship Id="rId184" Type="http://schemas.openxmlformats.org/officeDocument/2006/relationships/image" Target="media/image121.wmf"/><Relationship Id="rId251" Type="http://schemas.openxmlformats.org/officeDocument/2006/relationships/oleObject" Target="embeddings/oleObject86.bin"/><Relationship Id="rId46" Type="http://schemas.openxmlformats.org/officeDocument/2006/relationships/image" Target="media/image38.png"/><Relationship Id="rId293" Type="http://schemas.openxmlformats.org/officeDocument/2006/relationships/oleObject" Target="embeddings/oleObject107.bin"/><Relationship Id="rId307" Type="http://schemas.openxmlformats.org/officeDocument/2006/relationships/oleObject" Target="embeddings/oleObject114.bin"/><Relationship Id="rId349" Type="http://schemas.openxmlformats.org/officeDocument/2006/relationships/image" Target="media/image210.wmf"/><Relationship Id="rId88" Type="http://schemas.openxmlformats.org/officeDocument/2006/relationships/image" Target="media/image64.wmf"/><Relationship Id="rId111" Type="http://schemas.openxmlformats.org/officeDocument/2006/relationships/image" Target="media/image77.wmf"/><Relationship Id="rId153" Type="http://schemas.openxmlformats.org/officeDocument/2006/relationships/oleObject" Target="embeddings/oleObject43.bin"/><Relationship Id="rId195" Type="http://schemas.openxmlformats.org/officeDocument/2006/relationships/image" Target="media/image126.wmf"/><Relationship Id="rId209" Type="http://schemas.openxmlformats.org/officeDocument/2006/relationships/oleObject" Target="embeddings/oleObject69.bin"/><Relationship Id="rId360" Type="http://schemas.openxmlformats.org/officeDocument/2006/relationships/oleObject" Target="embeddings/oleObject138.bin"/></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Info spid="_x0000_s2051"/>
    <customShpInfo spid="_x0000_s2053"/>
    <customShpInfo spid="_x0000_s2054"/>
    <customShpInfo spid="_x0000_s2055"/>
    <customShpInfo spid="_x0000_s2052"/>
    <customShpInfo spid="_x0000_s2057"/>
    <customShpInfo spid="_x0000_s2058"/>
    <customShpInfo spid="_x0000_s2059"/>
    <customShpInfo spid="_x0000_s2060"/>
    <customShpInfo spid="_x0000_s2056"/>
    <customShpInfo spid="_x0000_s2061"/>
    <customShpInfo spid="_x0000_s2062"/>
    <customShpInfo spid="_x0000_s2063"/>
    <customShpInfo spid="_x0000_s2064"/>
    <customShpInfo spid="_x0000_s2065"/>
    <customShpInfo spid="_x0000_s2066"/>
    <customShpInfo spid="_x0000_s2067"/>
    <customShpInfo spid="_x0000_s2068"/>
    <customShpInfo spid="_x0000_s2069"/>
    <customShpInfo spid="_x0000_s2070"/>
    <customShpInfo spid="_x0000_s2071"/>
    <customShpInfo spid="_x0000_s2072"/>
    <customShpInfo spid="_x0000_s2073"/>
    <customShpInfo spid="_x0000_s2074"/>
    <customShpInfo spid="_x0000_s2075"/>
    <customShpInfo spid="_x0000_s2076"/>
    <customShpInfo spid="_x0000_s2077"/>
    <customShpInfo spid="_x0000_s2078"/>
    <customShpInfo spid="_x0000_s2079"/>
    <customShpInfo spid="_x0000_s2080"/>
    <customShpInfo spid="_x0000_s2081"/>
    <customShpInfo spid="_x0000_s2082"/>
    <customShpInfo spid="_x0000_s2084"/>
    <customShpInfo spid="_x0000_s2085"/>
    <customShpInfo spid="_x0000_s2086"/>
    <customShpInfo spid="_x0000_s2083"/>
    <customShpInfo spid="_x0000_s2087"/>
    <customShpInfo spid="_x0000_s2088"/>
    <customShpInfo spid="_x0000_s2089"/>
    <customShpInfo spid="_x0000_s2090"/>
    <customShpInfo spid="_x0000_s2091"/>
    <customShpInfo spid="_x0000_s2092"/>
    <customShpInfo spid="_x0000_s2093"/>
    <customShpInfo spid="_x0000_s2094"/>
    <customShpInfo spid="_x0000_s2095"/>
    <customShpInfo spid="_x0000_s2096"/>
    <customShpInfo spid="_x0000_s2097"/>
    <customShpInfo spid="_x0000_s2098"/>
    <customShpInfo spid="_x0000_s2099"/>
    <customShpInfo spid="_x0000_s2100"/>
    <customShpInfo spid="_x0000_s2101"/>
    <customShpInfo spid="_x0000_s2102"/>
    <customShpInfo spid="_x0000_s2103"/>
    <customShpInfo spid="_x0000_s2104"/>
    <customShpInfo spid="_x0000_s2105"/>
    <customShpInfo spid="_x0000_s2106"/>
    <customShpInfo spid="_x0000_s2107"/>
    <customShpInfo spid="_x0000_s2108"/>
    <customShpInfo spid="_x0000_s2050"/>
    <customShpInfo spid="_x0000_s2110"/>
    <customShpInfo spid="_x0000_s2112"/>
    <customShpInfo spid="_x0000_s2113"/>
    <customShpInfo spid="_x0000_s2114"/>
    <customShpInfo spid="_x0000_s2115"/>
    <customShpInfo spid="_x0000_s2116"/>
    <customShpInfo spid="_x0000_s2117"/>
    <customShpInfo spid="_x0000_s2118"/>
    <customShpInfo spid="_x0000_s2119"/>
    <customShpInfo spid="_x0000_s2120"/>
    <customShpInfo spid="_x0000_s2121"/>
    <customShpInfo spid="_x0000_s2111"/>
    <customShpInfo spid="_x0000_s2122"/>
    <customShpInfo spid="_x0000_s2123"/>
    <customShpInfo spid="_x0000_s2124"/>
    <customShpInfo spid="_x0000_s2125"/>
    <customShpInfo spid="_x0000_s2126"/>
    <customShpInfo spid="_x0000_s2127"/>
    <customShpInfo spid="_x0000_s2128"/>
    <customShpInfo spid="_x0000_s2129"/>
    <customShpInfo spid="_x0000_s2130"/>
    <customShpInfo spid="_x0000_s2109"/>
    <customShpInfo spid="_x0000_s2132"/>
    <customShpInfo spid="_x0000_s2133"/>
    <customShpInfo spid="_x0000_s2134"/>
    <customShpInfo spid="_x0000_s2135"/>
    <customShpInfo spid="_x0000_s2136"/>
    <customShpInfo spid="_x0000_s2137"/>
    <customShpInfo spid="_x0000_s2138"/>
    <customShpInfo spid="_x0000_s2139"/>
    <customShpInfo spid="_x0000_s2140"/>
    <customShpInfo spid="_x0000_s2141"/>
    <customShpInfo spid="_x0000_s2142"/>
    <customShpInfo spid="_x0000_s2143"/>
    <customShpInfo spid="_x0000_s2144"/>
    <customShpInfo spid="_x0000_s2145"/>
    <customShpInfo spid="_x0000_s2146"/>
    <customShpInfo spid="_x0000_s2147"/>
    <customShpInfo spid="_x0000_s2148"/>
    <customShpInfo spid="_x0000_s2149"/>
    <customShpInfo spid="_x0000_s2150"/>
    <customShpInfo spid="_x0000_s2151"/>
    <customShpInfo spid="_x0000_s2152"/>
    <customShpInfo spid="_x0000_s2153"/>
    <customShpInfo spid="_x0000_s2131"/>
    <customShpInfo spid="_x0000_s2204"/>
    <customShpInfo spid="_x0000_s2205"/>
    <customShpInfo spid="_x0000_s2206"/>
    <customShpInfo spid="_x0000_s2207"/>
    <customShpInfo spid="_x0000_s2208"/>
    <customShpInfo spid="_x0000_s2209"/>
    <customShpInfo spid="_x0000_s2210"/>
    <customShpInfo spid="_x0000_s2211"/>
    <customShpInfo spid="_x0000_s2212"/>
    <customShpInfo spid="_x0000_s2213"/>
    <customShpInfo spid="_x0000_s2214"/>
    <customShpInfo spid="_x0000_s2215"/>
    <customShpInfo spid="_x0000_s2216"/>
    <customShpInfo spid="_x0000_s2217"/>
    <customShpInfo spid="_x0000_s2218"/>
    <customShpInfo spid="_x0000_s2219"/>
    <customShpInfo spid="_x0000_s2203"/>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7</TotalTime>
  <Pages>48</Pages>
  <Words>2402</Words>
  <Characters>13695</Characters>
  <Application>Microsoft Office Word</Application>
  <DocSecurity>0</DocSecurity>
  <Lines>114</Lines>
  <Paragraphs>32</Paragraphs>
  <ScaleCrop>false</ScaleCrop>
  <Company/>
  <LinksUpToDate>false</LinksUpToDate>
  <CharactersWithSpaces>160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22421</dc:creator>
  <cp:lastModifiedBy>KAN LIU</cp:lastModifiedBy>
  <cp:revision>3</cp:revision>
  <dcterms:created xsi:type="dcterms:W3CDTF">2024-08-11T01:14:00Z</dcterms:created>
  <dcterms:modified xsi:type="dcterms:W3CDTF">2024-11-04T08: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276</vt:lpwstr>
  </property>
  <property fmtid="{D5CDD505-2E9C-101B-9397-08002B2CF9AE}" pid="3" name="ICV">
    <vt:lpwstr>1DEB6FB402FA468896EDAE6DBC7C3B48_12</vt:lpwstr>
  </property>
</Properties>
</file>